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4883" w:rsidRPr="00B72916" w:rsidRDefault="004C2D9E" w:rsidP="004C2D9E">
      <w:pPr>
        <w:pStyle w:val="BodyText"/>
        <w:ind w:left="0"/>
        <w:jc w:val="center"/>
        <w:rPr>
          <w:b/>
          <w:color w:val="000000" w:themeColor="text1"/>
          <w:lang w:val="en-US"/>
        </w:rPr>
      </w:pPr>
      <w:r w:rsidRPr="00B72916">
        <w:rPr>
          <w:b/>
          <w:color w:val="000000" w:themeColor="text1"/>
          <w:lang w:val="en-US"/>
        </w:rPr>
        <w:t xml:space="preserve"> ÔN TẬP CHƯƠNG 4: TỪ TRƯỜNG</w:t>
      </w:r>
    </w:p>
    <w:p w:rsidR="00194883" w:rsidRPr="00B72916" w:rsidRDefault="00194883">
      <w:pPr>
        <w:pStyle w:val="BodyText"/>
        <w:spacing w:before="5"/>
        <w:ind w:left="0"/>
        <w:rPr>
          <w:color w:val="000000" w:themeColor="text1"/>
        </w:rPr>
      </w:pPr>
      <w:bookmarkStart w:id="0" w:name="_GoBack"/>
      <w:bookmarkEnd w:id="0"/>
    </w:p>
    <w:p w:rsidR="00194883" w:rsidRPr="00B72916" w:rsidRDefault="00097DA3" w:rsidP="007D710C">
      <w:pPr>
        <w:spacing w:before="89"/>
        <w:ind w:right="4075"/>
        <w:rPr>
          <w:b/>
          <w:color w:val="000000" w:themeColor="text1"/>
          <w:sz w:val="24"/>
          <w:szCs w:val="24"/>
        </w:rPr>
      </w:pPr>
      <w:r w:rsidRPr="00B72916">
        <w:rPr>
          <w:b/>
          <w:color w:val="000000" w:themeColor="text1"/>
          <w:sz w:val="24"/>
          <w:szCs w:val="24"/>
          <w:shd w:val="clear" w:color="auto" w:fill="FFFF00"/>
          <w:lang w:val="en-US"/>
        </w:rPr>
        <w:t xml:space="preserve">BÀI </w:t>
      </w:r>
      <w:r w:rsidR="007D710C" w:rsidRPr="00B72916">
        <w:rPr>
          <w:b/>
          <w:color w:val="000000" w:themeColor="text1"/>
          <w:sz w:val="24"/>
          <w:szCs w:val="24"/>
          <w:shd w:val="clear" w:color="auto" w:fill="FFFF00"/>
          <w:lang w:val="en-US"/>
        </w:rPr>
        <w:t xml:space="preserve">19: </w:t>
      </w:r>
      <w:r w:rsidR="004C2D9E" w:rsidRPr="00B72916">
        <w:rPr>
          <w:b/>
          <w:color w:val="000000" w:themeColor="text1"/>
          <w:sz w:val="24"/>
          <w:szCs w:val="24"/>
          <w:shd w:val="clear" w:color="auto" w:fill="FFFF00"/>
        </w:rPr>
        <w:t xml:space="preserve">TỪ </w:t>
      </w:r>
      <w:r w:rsidR="007D710C" w:rsidRPr="00B72916">
        <w:rPr>
          <w:b/>
          <w:color w:val="000000" w:themeColor="text1"/>
          <w:sz w:val="24"/>
          <w:szCs w:val="24"/>
          <w:shd w:val="clear" w:color="auto" w:fill="FFFF00"/>
          <w:lang w:val="en-US"/>
        </w:rPr>
        <w:t xml:space="preserve"> </w:t>
      </w:r>
      <w:r w:rsidR="004C2D9E" w:rsidRPr="00B72916">
        <w:rPr>
          <w:b/>
          <w:color w:val="000000" w:themeColor="text1"/>
          <w:sz w:val="24"/>
          <w:szCs w:val="24"/>
          <w:shd w:val="clear" w:color="auto" w:fill="FFFF00"/>
        </w:rPr>
        <w:t>TRƯỜNG</w:t>
      </w:r>
    </w:p>
    <w:p w:rsidR="00194883" w:rsidRPr="00B72916" w:rsidRDefault="004C2D9E">
      <w:pPr>
        <w:pStyle w:val="BodyText"/>
        <w:spacing w:before="121"/>
        <w:rPr>
          <w:color w:val="000000" w:themeColor="text1"/>
        </w:rPr>
      </w:pPr>
      <w:r w:rsidRPr="00B72916">
        <w:rPr>
          <w:b/>
          <w:color w:val="000000" w:themeColor="text1"/>
        </w:rPr>
        <w:t xml:space="preserve">Câu 1. </w:t>
      </w:r>
      <w:r w:rsidRPr="00B72916">
        <w:rPr>
          <w:color w:val="000000" w:themeColor="text1"/>
        </w:rPr>
        <w:t>Vật liệu nào sau đây không thể dùng làm nam châm?</w:t>
      </w:r>
    </w:p>
    <w:p w:rsidR="00194883" w:rsidRPr="00B72916" w:rsidRDefault="004C2D9E">
      <w:pPr>
        <w:pStyle w:val="BodyText"/>
        <w:tabs>
          <w:tab w:val="left" w:pos="5859"/>
        </w:tabs>
        <w:spacing w:before="41"/>
        <w:ind w:left="756"/>
        <w:rPr>
          <w:color w:val="000000" w:themeColor="text1"/>
        </w:rPr>
      </w:pPr>
      <w:r w:rsidRPr="00B72916">
        <w:rPr>
          <w:b/>
          <w:color w:val="000000" w:themeColor="text1"/>
        </w:rPr>
        <w:t xml:space="preserve">A. </w:t>
      </w:r>
      <w:r w:rsidRPr="00B72916">
        <w:rPr>
          <w:color w:val="000000" w:themeColor="text1"/>
        </w:rPr>
        <w:t>Sắt và hợp chất</w:t>
      </w:r>
      <w:r w:rsidRPr="00B72916">
        <w:rPr>
          <w:color w:val="000000" w:themeColor="text1"/>
          <w:spacing w:val="-3"/>
        </w:rPr>
        <w:t xml:space="preserve"> </w:t>
      </w:r>
      <w:r w:rsidRPr="00B72916">
        <w:rPr>
          <w:color w:val="000000" w:themeColor="text1"/>
        </w:rPr>
        <w:t>của</w:t>
      </w:r>
      <w:r w:rsidRPr="00B72916">
        <w:rPr>
          <w:color w:val="000000" w:themeColor="text1"/>
          <w:spacing w:val="-1"/>
        </w:rPr>
        <w:t xml:space="preserve"> </w:t>
      </w:r>
      <w:r w:rsidRPr="00B72916">
        <w:rPr>
          <w:color w:val="000000" w:themeColor="text1"/>
        </w:rPr>
        <w:t>sắt;</w:t>
      </w:r>
      <w:r w:rsidRPr="00B72916">
        <w:rPr>
          <w:color w:val="000000" w:themeColor="text1"/>
        </w:rPr>
        <w:tab/>
      </w:r>
      <w:r w:rsidRPr="00B72916">
        <w:rPr>
          <w:b/>
          <w:color w:val="000000" w:themeColor="text1"/>
        </w:rPr>
        <w:t xml:space="preserve">B. </w:t>
      </w:r>
      <w:r w:rsidRPr="00B72916">
        <w:rPr>
          <w:color w:val="000000" w:themeColor="text1"/>
        </w:rPr>
        <w:t>Niken và hợp chất của</w:t>
      </w:r>
      <w:r w:rsidRPr="00B72916">
        <w:rPr>
          <w:color w:val="000000" w:themeColor="text1"/>
          <w:spacing w:val="-2"/>
        </w:rPr>
        <w:t xml:space="preserve"> </w:t>
      </w:r>
      <w:r w:rsidRPr="00B72916">
        <w:rPr>
          <w:color w:val="000000" w:themeColor="text1"/>
        </w:rPr>
        <w:t>niken;</w:t>
      </w:r>
    </w:p>
    <w:p w:rsidR="00194883" w:rsidRPr="00B72916" w:rsidRDefault="004C2D9E">
      <w:pPr>
        <w:pStyle w:val="BodyText"/>
        <w:tabs>
          <w:tab w:val="left" w:pos="5859"/>
        </w:tabs>
        <w:ind w:left="756"/>
        <w:rPr>
          <w:color w:val="000000" w:themeColor="text1"/>
        </w:rPr>
      </w:pPr>
      <w:r w:rsidRPr="00B72916">
        <w:rPr>
          <w:b/>
          <w:color w:val="000000" w:themeColor="text1"/>
        </w:rPr>
        <w:t xml:space="preserve">C. </w:t>
      </w:r>
      <w:r w:rsidRPr="00B72916">
        <w:rPr>
          <w:color w:val="000000" w:themeColor="text1"/>
        </w:rPr>
        <w:t>Cô ban và hợp chất của</w:t>
      </w:r>
      <w:r w:rsidRPr="00B72916">
        <w:rPr>
          <w:color w:val="000000" w:themeColor="text1"/>
          <w:spacing w:val="-3"/>
        </w:rPr>
        <w:t xml:space="preserve"> </w:t>
      </w:r>
      <w:r w:rsidRPr="00B72916">
        <w:rPr>
          <w:color w:val="000000" w:themeColor="text1"/>
        </w:rPr>
        <w:t>cô ban;</w:t>
      </w:r>
      <w:r w:rsidRPr="00B72916">
        <w:rPr>
          <w:color w:val="000000" w:themeColor="text1"/>
        </w:rPr>
        <w:tab/>
      </w:r>
      <w:r w:rsidRPr="00B72916">
        <w:rPr>
          <w:b/>
          <w:color w:val="000000" w:themeColor="text1"/>
        </w:rPr>
        <w:t xml:space="preserve">D. </w:t>
      </w:r>
      <w:r w:rsidRPr="00B72916">
        <w:rPr>
          <w:color w:val="000000" w:themeColor="text1"/>
        </w:rPr>
        <w:t>Nhôm và hợp chất của</w:t>
      </w:r>
      <w:r w:rsidRPr="00B72916">
        <w:rPr>
          <w:color w:val="000000" w:themeColor="text1"/>
          <w:spacing w:val="-8"/>
        </w:rPr>
        <w:t xml:space="preserve"> </w:t>
      </w:r>
      <w:r w:rsidRPr="00B72916">
        <w:rPr>
          <w:color w:val="000000" w:themeColor="text1"/>
        </w:rPr>
        <w:t>nhôm.</w:t>
      </w:r>
    </w:p>
    <w:p w:rsidR="00194883" w:rsidRPr="00B72916" w:rsidRDefault="004C2D9E">
      <w:pPr>
        <w:pStyle w:val="BodyText"/>
        <w:spacing w:before="120"/>
        <w:rPr>
          <w:color w:val="000000" w:themeColor="text1"/>
        </w:rPr>
      </w:pPr>
      <w:r w:rsidRPr="00B72916">
        <w:rPr>
          <w:b/>
          <w:color w:val="000000" w:themeColor="text1"/>
        </w:rPr>
        <w:t xml:space="preserve">Câu 2. </w:t>
      </w:r>
      <w:r w:rsidRPr="00B72916">
        <w:rPr>
          <w:color w:val="000000" w:themeColor="text1"/>
        </w:rPr>
        <w:t>Nhận định nào sau đây không đúng về nam châm?</w:t>
      </w:r>
    </w:p>
    <w:p w:rsidR="00194883" w:rsidRPr="00B72916" w:rsidRDefault="004C2D9E">
      <w:pPr>
        <w:pStyle w:val="ListParagraph"/>
        <w:numPr>
          <w:ilvl w:val="0"/>
          <w:numId w:val="34"/>
        </w:numPr>
        <w:tabs>
          <w:tab w:val="left" w:pos="1050"/>
        </w:tabs>
        <w:spacing w:before="41"/>
        <w:ind w:hanging="294"/>
        <w:rPr>
          <w:color w:val="000000" w:themeColor="text1"/>
          <w:sz w:val="24"/>
          <w:szCs w:val="24"/>
        </w:rPr>
      </w:pPr>
      <w:r w:rsidRPr="00B72916">
        <w:rPr>
          <w:color w:val="000000" w:themeColor="text1"/>
          <w:sz w:val="24"/>
          <w:szCs w:val="24"/>
        </w:rPr>
        <w:t>Mọi nam châm khi nằm cân bằng thì trục đều trùng theo phương bắc</w:t>
      </w:r>
      <w:r w:rsidRPr="00B72916">
        <w:rPr>
          <w:color w:val="000000" w:themeColor="text1"/>
          <w:spacing w:val="-12"/>
          <w:sz w:val="24"/>
          <w:szCs w:val="24"/>
        </w:rPr>
        <w:t xml:space="preserve"> </w:t>
      </w:r>
      <w:r w:rsidRPr="00B72916">
        <w:rPr>
          <w:color w:val="000000" w:themeColor="text1"/>
          <w:sz w:val="24"/>
          <w:szCs w:val="24"/>
        </w:rPr>
        <w:t>nam;</w:t>
      </w:r>
    </w:p>
    <w:p w:rsidR="00194883" w:rsidRPr="00B72916" w:rsidRDefault="004C2D9E">
      <w:pPr>
        <w:pStyle w:val="ListParagraph"/>
        <w:numPr>
          <w:ilvl w:val="0"/>
          <w:numId w:val="34"/>
        </w:numPr>
        <w:tabs>
          <w:tab w:val="left" w:pos="1038"/>
        </w:tabs>
        <w:ind w:left="1037" w:hanging="282"/>
        <w:rPr>
          <w:color w:val="000000" w:themeColor="text1"/>
          <w:sz w:val="24"/>
          <w:szCs w:val="24"/>
        </w:rPr>
      </w:pPr>
      <w:r w:rsidRPr="00B72916">
        <w:rPr>
          <w:color w:val="000000" w:themeColor="text1"/>
          <w:sz w:val="24"/>
          <w:szCs w:val="24"/>
        </w:rPr>
        <w:t>Các cực cùng tên của các nam châm thì đẩy</w:t>
      </w:r>
      <w:r w:rsidRPr="00B72916">
        <w:rPr>
          <w:color w:val="000000" w:themeColor="text1"/>
          <w:spacing w:val="-8"/>
          <w:sz w:val="24"/>
          <w:szCs w:val="24"/>
        </w:rPr>
        <w:t xml:space="preserve"> </w:t>
      </w:r>
      <w:r w:rsidRPr="00B72916">
        <w:rPr>
          <w:color w:val="000000" w:themeColor="text1"/>
          <w:sz w:val="24"/>
          <w:szCs w:val="24"/>
        </w:rPr>
        <w:t>nhau;</w:t>
      </w:r>
    </w:p>
    <w:p w:rsidR="00194883" w:rsidRPr="00B72916" w:rsidRDefault="004C2D9E">
      <w:pPr>
        <w:pStyle w:val="ListParagraph"/>
        <w:numPr>
          <w:ilvl w:val="0"/>
          <w:numId w:val="34"/>
        </w:numPr>
        <w:tabs>
          <w:tab w:val="left" w:pos="1050"/>
        </w:tabs>
        <w:ind w:hanging="294"/>
        <w:rPr>
          <w:color w:val="000000" w:themeColor="text1"/>
          <w:sz w:val="24"/>
          <w:szCs w:val="24"/>
        </w:rPr>
      </w:pPr>
      <w:r w:rsidRPr="00B72916">
        <w:rPr>
          <w:color w:val="000000" w:themeColor="text1"/>
          <w:sz w:val="24"/>
          <w:szCs w:val="24"/>
        </w:rPr>
        <w:t>Mọi nam châm đều hút được</w:t>
      </w:r>
      <w:r w:rsidRPr="00B72916">
        <w:rPr>
          <w:color w:val="000000" w:themeColor="text1"/>
          <w:spacing w:val="-2"/>
          <w:sz w:val="24"/>
          <w:szCs w:val="24"/>
        </w:rPr>
        <w:t xml:space="preserve"> </w:t>
      </w:r>
      <w:r w:rsidRPr="00B72916">
        <w:rPr>
          <w:color w:val="000000" w:themeColor="text1"/>
          <w:sz w:val="24"/>
          <w:szCs w:val="24"/>
        </w:rPr>
        <w:t>sắt;</w:t>
      </w:r>
    </w:p>
    <w:p w:rsidR="00194883" w:rsidRPr="00B72916" w:rsidRDefault="004C2D9E">
      <w:pPr>
        <w:pStyle w:val="ListParagraph"/>
        <w:numPr>
          <w:ilvl w:val="0"/>
          <w:numId w:val="34"/>
        </w:numPr>
        <w:tabs>
          <w:tab w:val="left" w:pos="1050"/>
        </w:tabs>
        <w:ind w:hanging="294"/>
        <w:rPr>
          <w:color w:val="000000" w:themeColor="text1"/>
          <w:sz w:val="24"/>
          <w:szCs w:val="24"/>
        </w:rPr>
      </w:pPr>
      <w:r w:rsidRPr="00B72916">
        <w:rPr>
          <w:color w:val="000000" w:themeColor="text1"/>
          <w:sz w:val="24"/>
          <w:szCs w:val="24"/>
        </w:rPr>
        <w:t>Mọi nam châm bao giờ cũng có hai</w:t>
      </w:r>
      <w:r w:rsidRPr="00B72916">
        <w:rPr>
          <w:color w:val="000000" w:themeColor="text1"/>
          <w:spacing w:val="-1"/>
          <w:sz w:val="24"/>
          <w:szCs w:val="24"/>
        </w:rPr>
        <w:t xml:space="preserve"> </w:t>
      </w:r>
      <w:r w:rsidRPr="00B72916">
        <w:rPr>
          <w:color w:val="000000" w:themeColor="text1"/>
          <w:sz w:val="24"/>
          <w:szCs w:val="24"/>
        </w:rPr>
        <w:t>cực.</w:t>
      </w:r>
    </w:p>
    <w:p w:rsidR="00194883" w:rsidRPr="00B72916" w:rsidRDefault="004C2D9E">
      <w:pPr>
        <w:pStyle w:val="BodyText"/>
        <w:spacing w:before="120" w:line="276" w:lineRule="auto"/>
        <w:ind w:right="175"/>
        <w:rPr>
          <w:color w:val="000000" w:themeColor="text1"/>
        </w:rPr>
      </w:pPr>
      <w:r w:rsidRPr="00B72916">
        <w:rPr>
          <w:b/>
          <w:color w:val="000000" w:themeColor="text1"/>
        </w:rPr>
        <w:t xml:space="preserve">Câu 3. </w:t>
      </w:r>
      <w:r w:rsidRPr="00B72916">
        <w:rPr>
          <w:color w:val="000000" w:themeColor="text1"/>
        </w:rPr>
        <w:t>Cho hai dây dây dẫn đặt gần nhau và song song với nhau. Khi có hai dòng điện cùng chiều chạy qua thì 2 dây dẫn</w:t>
      </w:r>
    </w:p>
    <w:p w:rsidR="00194883" w:rsidRPr="00B72916" w:rsidRDefault="004C2D9E">
      <w:pPr>
        <w:pStyle w:val="BodyText"/>
        <w:tabs>
          <w:tab w:val="left" w:pos="3308"/>
          <w:tab w:val="left" w:pos="5859"/>
          <w:tab w:val="left" w:pos="8411"/>
        </w:tabs>
        <w:spacing w:line="275" w:lineRule="exact"/>
        <w:ind w:left="756"/>
        <w:rPr>
          <w:color w:val="000000" w:themeColor="text1"/>
        </w:rPr>
      </w:pPr>
      <w:r w:rsidRPr="00B72916">
        <w:rPr>
          <w:b/>
          <w:color w:val="000000" w:themeColor="text1"/>
        </w:rPr>
        <w:t>A.</w:t>
      </w:r>
      <w:r w:rsidRPr="00B72916">
        <w:rPr>
          <w:b/>
          <w:color w:val="000000" w:themeColor="text1"/>
          <w:spacing w:val="-1"/>
        </w:rPr>
        <w:t xml:space="preserve"> </w:t>
      </w:r>
      <w:r w:rsidRPr="00B72916">
        <w:rPr>
          <w:color w:val="000000" w:themeColor="text1"/>
        </w:rPr>
        <w:t>hút nhau.</w:t>
      </w:r>
      <w:r w:rsidRPr="00B72916">
        <w:rPr>
          <w:color w:val="000000" w:themeColor="text1"/>
        </w:rPr>
        <w:tab/>
      </w:r>
      <w:r w:rsidRPr="00B72916">
        <w:rPr>
          <w:b/>
          <w:color w:val="000000" w:themeColor="text1"/>
        </w:rPr>
        <w:t xml:space="preserve">D. </w:t>
      </w:r>
      <w:r w:rsidRPr="00B72916">
        <w:rPr>
          <w:color w:val="000000" w:themeColor="text1"/>
        </w:rPr>
        <w:t>đẩy</w:t>
      </w:r>
      <w:r w:rsidRPr="00B72916">
        <w:rPr>
          <w:color w:val="000000" w:themeColor="text1"/>
          <w:spacing w:val="-5"/>
        </w:rPr>
        <w:t xml:space="preserve"> </w:t>
      </w:r>
      <w:r w:rsidRPr="00B72916">
        <w:rPr>
          <w:color w:val="000000" w:themeColor="text1"/>
        </w:rPr>
        <w:t>nhau.</w:t>
      </w:r>
      <w:r w:rsidRPr="00B72916">
        <w:rPr>
          <w:color w:val="000000" w:themeColor="text1"/>
        </w:rPr>
        <w:tab/>
      </w:r>
      <w:r w:rsidRPr="00B72916">
        <w:rPr>
          <w:b/>
          <w:color w:val="000000" w:themeColor="text1"/>
        </w:rPr>
        <w:t xml:space="preserve">C. </w:t>
      </w:r>
      <w:r w:rsidRPr="00B72916">
        <w:rPr>
          <w:color w:val="000000" w:themeColor="text1"/>
        </w:rPr>
        <w:t>không</w:t>
      </w:r>
      <w:r w:rsidRPr="00B72916">
        <w:rPr>
          <w:color w:val="000000" w:themeColor="text1"/>
          <w:spacing w:val="-2"/>
        </w:rPr>
        <w:t xml:space="preserve"> </w:t>
      </w:r>
      <w:r w:rsidRPr="00B72916">
        <w:rPr>
          <w:color w:val="000000" w:themeColor="text1"/>
        </w:rPr>
        <w:t>tương</w:t>
      </w:r>
      <w:r w:rsidRPr="00B72916">
        <w:rPr>
          <w:color w:val="000000" w:themeColor="text1"/>
          <w:spacing w:val="-3"/>
        </w:rPr>
        <w:t xml:space="preserve"> </w:t>
      </w:r>
      <w:r w:rsidRPr="00B72916">
        <w:rPr>
          <w:color w:val="000000" w:themeColor="text1"/>
        </w:rPr>
        <w:t>tác.</w:t>
      </w:r>
      <w:r w:rsidRPr="00B72916">
        <w:rPr>
          <w:color w:val="000000" w:themeColor="text1"/>
        </w:rPr>
        <w:tab/>
      </w:r>
      <w:r w:rsidRPr="00B72916">
        <w:rPr>
          <w:b/>
          <w:color w:val="000000" w:themeColor="text1"/>
        </w:rPr>
        <w:t xml:space="preserve">D. </w:t>
      </w:r>
      <w:r w:rsidRPr="00B72916">
        <w:rPr>
          <w:color w:val="000000" w:themeColor="text1"/>
        </w:rPr>
        <w:t>đều dao</w:t>
      </w:r>
      <w:r w:rsidRPr="00B72916">
        <w:rPr>
          <w:color w:val="000000" w:themeColor="text1"/>
          <w:spacing w:val="-1"/>
        </w:rPr>
        <w:t xml:space="preserve"> </w:t>
      </w:r>
      <w:r w:rsidRPr="00B72916">
        <w:rPr>
          <w:color w:val="000000" w:themeColor="text1"/>
        </w:rPr>
        <w:t>động.</w:t>
      </w:r>
    </w:p>
    <w:p w:rsidR="00194883" w:rsidRPr="00B72916" w:rsidRDefault="004C2D9E">
      <w:pPr>
        <w:pStyle w:val="BodyText"/>
        <w:spacing w:before="120"/>
        <w:rPr>
          <w:color w:val="000000" w:themeColor="text1"/>
        </w:rPr>
      </w:pPr>
      <w:r w:rsidRPr="00B72916">
        <w:rPr>
          <w:b/>
          <w:color w:val="000000" w:themeColor="text1"/>
        </w:rPr>
        <w:t xml:space="preserve">Câu 4. </w:t>
      </w:r>
      <w:r w:rsidRPr="00B72916">
        <w:rPr>
          <w:color w:val="000000" w:themeColor="text1"/>
        </w:rPr>
        <w:t>Lực nào sau đây không phải lực từ?</w:t>
      </w:r>
    </w:p>
    <w:p w:rsidR="00194883" w:rsidRPr="00B72916" w:rsidRDefault="004C2D9E">
      <w:pPr>
        <w:pStyle w:val="ListParagraph"/>
        <w:numPr>
          <w:ilvl w:val="0"/>
          <w:numId w:val="33"/>
        </w:numPr>
        <w:tabs>
          <w:tab w:val="left" w:pos="1052"/>
        </w:tabs>
        <w:spacing w:before="44"/>
        <w:rPr>
          <w:color w:val="000000" w:themeColor="text1"/>
          <w:sz w:val="24"/>
          <w:szCs w:val="24"/>
        </w:rPr>
      </w:pPr>
      <w:r w:rsidRPr="00B72916">
        <w:rPr>
          <w:color w:val="000000" w:themeColor="text1"/>
          <w:sz w:val="24"/>
          <w:szCs w:val="24"/>
        </w:rPr>
        <w:t>Lực Trái Đất tác dụng lên vật</w:t>
      </w:r>
      <w:r w:rsidRPr="00B72916">
        <w:rPr>
          <w:color w:val="000000" w:themeColor="text1"/>
          <w:spacing w:val="-4"/>
          <w:sz w:val="24"/>
          <w:szCs w:val="24"/>
        </w:rPr>
        <w:t xml:space="preserve"> </w:t>
      </w:r>
      <w:r w:rsidRPr="00B72916">
        <w:rPr>
          <w:color w:val="000000" w:themeColor="text1"/>
          <w:sz w:val="24"/>
          <w:szCs w:val="24"/>
        </w:rPr>
        <w:t>nặng;</w:t>
      </w:r>
    </w:p>
    <w:p w:rsidR="00194883" w:rsidRPr="00B72916" w:rsidRDefault="004C2D9E">
      <w:pPr>
        <w:pStyle w:val="ListParagraph"/>
        <w:numPr>
          <w:ilvl w:val="0"/>
          <w:numId w:val="33"/>
        </w:numPr>
        <w:tabs>
          <w:tab w:val="left" w:pos="1035"/>
        </w:tabs>
        <w:ind w:left="1034" w:hanging="279"/>
        <w:rPr>
          <w:color w:val="000000" w:themeColor="text1"/>
          <w:sz w:val="24"/>
          <w:szCs w:val="24"/>
        </w:rPr>
      </w:pPr>
      <w:r w:rsidRPr="00B72916">
        <w:rPr>
          <w:color w:val="000000" w:themeColor="text1"/>
          <w:sz w:val="24"/>
          <w:szCs w:val="24"/>
        </w:rPr>
        <w:t>Lực</w:t>
      </w:r>
      <w:r w:rsidRPr="00B72916">
        <w:rPr>
          <w:color w:val="000000" w:themeColor="text1"/>
          <w:spacing w:val="-5"/>
          <w:sz w:val="24"/>
          <w:szCs w:val="24"/>
        </w:rPr>
        <w:t xml:space="preserve"> </w:t>
      </w:r>
      <w:r w:rsidRPr="00B72916">
        <w:rPr>
          <w:color w:val="000000" w:themeColor="text1"/>
          <w:sz w:val="24"/>
          <w:szCs w:val="24"/>
        </w:rPr>
        <w:t>Trái</w:t>
      </w:r>
      <w:r w:rsidRPr="00B72916">
        <w:rPr>
          <w:color w:val="000000" w:themeColor="text1"/>
          <w:spacing w:val="-2"/>
          <w:sz w:val="24"/>
          <w:szCs w:val="24"/>
        </w:rPr>
        <w:t xml:space="preserve"> </w:t>
      </w:r>
      <w:r w:rsidRPr="00B72916">
        <w:rPr>
          <w:color w:val="000000" w:themeColor="text1"/>
          <w:sz w:val="24"/>
          <w:szCs w:val="24"/>
        </w:rPr>
        <w:t>đất</w:t>
      </w:r>
      <w:r w:rsidRPr="00B72916">
        <w:rPr>
          <w:color w:val="000000" w:themeColor="text1"/>
          <w:spacing w:val="-3"/>
          <w:sz w:val="24"/>
          <w:szCs w:val="24"/>
        </w:rPr>
        <w:t xml:space="preserve"> </w:t>
      </w:r>
      <w:r w:rsidRPr="00B72916">
        <w:rPr>
          <w:color w:val="000000" w:themeColor="text1"/>
          <w:sz w:val="24"/>
          <w:szCs w:val="24"/>
        </w:rPr>
        <w:t>tác</w:t>
      </w:r>
      <w:r w:rsidRPr="00B72916">
        <w:rPr>
          <w:color w:val="000000" w:themeColor="text1"/>
          <w:spacing w:val="-4"/>
          <w:sz w:val="24"/>
          <w:szCs w:val="24"/>
        </w:rPr>
        <w:t xml:space="preserve"> </w:t>
      </w:r>
      <w:r w:rsidRPr="00B72916">
        <w:rPr>
          <w:color w:val="000000" w:themeColor="text1"/>
          <w:sz w:val="24"/>
          <w:szCs w:val="24"/>
        </w:rPr>
        <w:t>dụng</w:t>
      </w:r>
      <w:r w:rsidRPr="00B72916">
        <w:rPr>
          <w:color w:val="000000" w:themeColor="text1"/>
          <w:spacing w:val="-5"/>
          <w:sz w:val="24"/>
          <w:szCs w:val="24"/>
        </w:rPr>
        <w:t xml:space="preserve"> </w:t>
      </w:r>
      <w:r w:rsidRPr="00B72916">
        <w:rPr>
          <w:color w:val="000000" w:themeColor="text1"/>
          <w:sz w:val="24"/>
          <w:szCs w:val="24"/>
        </w:rPr>
        <w:t>lên</w:t>
      </w:r>
      <w:r w:rsidRPr="00B72916">
        <w:rPr>
          <w:color w:val="000000" w:themeColor="text1"/>
          <w:spacing w:val="-3"/>
          <w:sz w:val="24"/>
          <w:szCs w:val="24"/>
        </w:rPr>
        <w:t xml:space="preserve"> </w:t>
      </w:r>
      <w:r w:rsidRPr="00B72916">
        <w:rPr>
          <w:color w:val="000000" w:themeColor="text1"/>
          <w:sz w:val="24"/>
          <w:szCs w:val="24"/>
        </w:rPr>
        <w:t>kim</w:t>
      </w:r>
      <w:r w:rsidRPr="00B72916">
        <w:rPr>
          <w:color w:val="000000" w:themeColor="text1"/>
          <w:spacing w:val="-3"/>
          <w:sz w:val="24"/>
          <w:szCs w:val="24"/>
        </w:rPr>
        <w:t xml:space="preserve"> </w:t>
      </w:r>
      <w:r w:rsidRPr="00B72916">
        <w:rPr>
          <w:color w:val="000000" w:themeColor="text1"/>
          <w:sz w:val="24"/>
          <w:szCs w:val="24"/>
        </w:rPr>
        <w:t>nam</w:t>
      </w:r>
      <w:r w:rsidRPr="00B72916">
        <w:rPr>
          <w:color w:val="000000" w:themeColor="text1"/>
          <w:spacing w:val="-2"/>
          <w:sz w:val="24"/>
          <w:szCs w:val="24"/>
        </w:rPr>
        <w:t xml:space="preserve"> </w:t>
      </w:r>
      <w:r w:rsidRPr="00B72916">
        <w:rPr>
          <w:color w:val="000000" w:themeColor="text1"/>
          <w:sz w:val="24"/>
          <w:szCs w:val="24"/>
        </w:rPr>
        <w:t>châm</w:t>
      </w:r>
      <w:r w:rsidRPr="00B72916">
        <w:rPr>
          <w:color w:val="000000" w:themeColor="text1"/>
          <w:spacing w:val="-3"/>
          <w:sz w:val="24"/>
          <w:szCs w:val="24"/>
        </w:rPr>
        <w:t xml:space="preserve"> </w:t>
      </w:r>
      <w:r w:rsidRPr="00B72916">
        <w:rPr>
          <w:color w:val="000000" w:themeColor="text1"/>
          <w:sz w:val="24"/>
          <w:szCs w:val="24"/>
        </w:rPr>
        <w:t>ở</w:t>
      </w:r>
      <w:r w:rsidRPr="00B72916">
        <w:rPr>
          <w:color w:val="000000" w:themeColor="text1"/>
          <w:spacing w:val="-5"/>
          <w:sz w:val="24"/>
          <w:szCs w:val="24"/>
        </w:rPr>
        <w:t xml:space="preserve"> </w:t>
      </w:r>
      <w:r w:rsidRPr="00B72916">
        <w:rPr>
          <w:color w:val="000000" w:themeColor="text1"/>
          <w:sz w:val="24"/>
          <w:szCs w:val="24"/>
        </w:rPr>
        <w:t>trạng</w:t>
      </w:r>
      <w:r w:rsidRPr="00B72916">
        <w:rPr>
          <w:color w:val="000000" w:themeColor="text1"/>
          <w:spacing w:val="-6"/>
          <w:sz w:val="24"/>
          <w:szCs w:val="24"/>
        </w:rPr>
        <w:t xml:space="preserve"> </w:t>
      </w:r>
      <w:r w:rsidRPr="00B72916">
        <w:rPr>
          <w:color w:val="000000" w:themeColor="text1"/>
          <w:sz w:val="24"/>
          <w:szCs w:val="24"/>
        </w:rPr>
        <w:t>thái</w:t>
      </w:r>
      <w:r w:rsidRPr="00B72916">
        <w:rPr>
          <w:color w:val="000000" w:themeColor="text1"/>
          <w:spacing w:val="-3"/>
          <w:sz w:val="24"/>
          <w:szCs w:val="24"/>
        </w:rPr>
        <w:t xml:space="preserve"> </w:t>
      </w:r>
      <w:r w:rsidRPr="00B72916">
        <w:rPr>
          <w:color w:val="000000" w:themeColor="text1"/>
          <w:sz w:val="24"/>
          <w:szCs w:val="24"/>
        </w:rPr>
        <w:t>tự</w:t>
      </w:r>
      <w:r w:rsidRPr="00B72916">
        <w:rPr>
          <w:color w:val="000000" w:themeColor="text1"/>
          <w:spacing w:val="-4"/>
          <w:sz w:val="24"/>
          <w:szCs w:val="24"/>
        </w:rPr>
        <w:t xml:space="preserve"> </w:t>
      </w:r>
      <w:r w:rsidRPr="00B72916">
        <w:rPr>
          <w:color w:val="000000" w:themeColor="text1"/>
          <w:sz w:val="24"/>
          <w:szCs w:val="24"/>
        </w:rPr>
        <w:t>do</w:t>
      </w:r>
      <w:r w:rsidRPr="00B72916">
        <w:rPr>
          <w:color w:val="000000" w:themeColor="text1"/>
          <w:spacing w:val="-3"/>
          <w:sz w:val="24"/>
          <w:szCs w:val="24"/>
        </w:rPr>
        <w:t xml:space="preserve"> </w:t>
      </w:r>
      <w:r w:rsidRPr="00B72916">
        <w:rPr>
          <w:color w:val="000000" w:themeColor="text1"/>
          <w:sz w:val="24"/>
          <w:szCs w:val="24"/>
        </w:rPr>
        <w:t>làm</w:t>
      </w:r>
      <w:r w:rsidRPr="00B72916">
        <w:rPr>
          <w:color w:val="000000" w:themeColor="text1"/>
          <w:spacing w:val="-4"/>
          <w:sz w:val="24"/>
          <w:szCs w:val="24"/>
        </w:rPr>
        <w:t xml:space="preserve"> </w:t>
      </w:r>
      <w:r w:rsidRPr="00B72916">
        <w:rPr>
          <w:color w:val="000000" w:themeColor="text1"/>
          <w:sz w:val="24"/>
          <w:szCs w:val="24"/>
        </w:rPr>
        <w:t>nó</w:t>
      </w:r>
      <w:r w:rsidRPr="00B72916">
        <w:rPr>
          <w:color w:val="000000" w:themeColor="text1"/>
          <w:spacing w:val="-3"/>
          <w:sz w:val="24"/>
          <w:szCs w:val="24"/>
        </w:rPr>
        <w:t xml:space="preserve"> </w:t>
      </w:r>
      <w:r w:rsidRPr="00B72916">
        <w:rPr>
          <w:color w:val="000000" w:themeColor="text1"/>
          <w:sz w:val="24"/>
          <w:szCs w:val="24"/>
        </w:rPr>
        <w:t>định</w:t>
      </w:r>
      <w:r w:rsidRPr="00B72916">
        <w:rPr>
          <w:color w:val="000000" w:themeColor="text1"/>
          <w:spacing w:val="-6"/>
          <w:sz w:val="24"/>
          <w:szCs w:val="24"/>
        </w:rPr>
        <w:t xml:space="preserve"> </w:t>
      </w:r>
      <w:r w:rsidRPr="00B72916">
        <w:rPr>
          <w:color w:val="000000" w:themeColor="text1"/>
          <w:sz w:val="24"/>
          <w:szCs w:val="24"/>
        </w:rPr>
        <w:t>hướng</w:t>
      </w:r>
      <w:r w:rsidRPr="00B72916">
        <w:rPr>
          <w:color w:val="000000" w:themeColor="text1"/>
          <w:spacing w:val="-6"/>
          <w:sz w:val="24"/>
          <w:szCs w:val="24"/>
        </w:rPr>
        <w:t xml:space="preserve"> </w:t>
      </w:r>
      <w:r w:rsidRPr="00B72916">
        <w:rPr>
          <w:color w:val="000000" w:themeColor="text1"/>
          <w:sz w:val="24"/>
          <w:szCs w:val="24"/>
        </w:rPr>
        <w:t>theo</w:t>
      </w:r>
      <w:r w:rsidRPr="00B72916">
        <w:rPr>
          <w:color w:val="000000" w:themeColor="text1"/>
          <w:spacing w:val="-4"/>
          <w:sz w:val="24"/>
          <w:szCs w:val="24"/>
        </w:rPr>
        <w:t xml:space="preserve"> </w:t>
      </w:r>
      <w:r w:rsidRPr="00B72916">
        <w:rPr>
          <w:color w:val="000000" w:themeColor="text1"/>
          <w:sz w:val="24"/>
          <w:szCs w:val="24"/>
        </w:rPr>
        <w:t>phương</w:t>
      </w:r>
      <w:r w:rsidRPr="00B72916">
        <w:rPr>
          <w:color w:val="000000" w:themeColor="text1"/>
          <w:spacing w:val="-5"/>
          <w:sz w:val="24"/>
          <w:szCs w:val="24"/>
        </w:rPr>
        <w:t xml:space="preserve"> </w:t>
      </w:r>
      <w:r w:rsidRPr="00B72916">
        <w:rPr>
          <w:color w:val="000000" w:themeColor="text1"/>
          <w:sz w:val="24"/>
          <w:szCs w:val="24"/>
        </w:rPr>
        <w:t>bắc</w:t>
      </w:r>
      <w:r w:rsidRPr="00B72916">
        <w:rPr>
          <w:color w:val="000000" w:themeColor="text1"/>
          <w:spacing w:val="-5"/>
          <w:sz w:val="24"/>
          <w:szCs w:val="24"/>
        </w:rPr>
        <w:t xml:space="preserve"> </w:t>
      </w:r>
      <w:r w:rsidRPr="00B72916">
        <w:rPr>
          <w:color w:val="000000" w:themeColor="text1"/>
          <w:sz w:val="24"/>
          <w:szCs w:val="24"/>
        </w:rPr>
        <w:t>nam;</w:t>
      </w:r>
    </w:p>
    <w:p w:rsidR="00194883" w:rsidRPr="00B72916" w:rsidRDefault="004C2D9E">
      <w:pPr>
        <w:pStyle w:val="ListParagraph"/>
        <w:numPr>
          <w:ilvl w:val="0"/>
          <w:numId w:val="33"/>
        </w:numPr>
        <w:tabs>
          <w:tab w:val="left" w:pos="1052"/>
        </w:tabs>
        <w:rPr>
          <w:color w:val="000000" w:themeColor="text1"/>
          <w:sz w:val="24"/>
          <w:szCs w:val="24"/>
        </w:rPr>
      </w:pPr>
      <w:r w:rsidRPr="00B72916">
        <w:rPr>
          <w:color w:val="000000" w:themeColor="text1"/>
          <w:sz w:val="24"/>
          <w:szCs w:val="24"/>
        </w:rPr>
        <w:t>Lực nam châm tác dụng lên dây dẫn bằng nhôm mang dòng</w:t>
      </w:r>
      <w:r w:rsidRPr="00B72916">
        <w:rPr>
          <w:color w:val="000000" w:themeColor="text1"/>
          <w:spacing w:val="-20"/>
          <w:sz w:val="24"/>
          <w:szCs w:val="24"/>
        </w:rPr>
        <w:t xml:space="preserve"> </w:t>
      </w:r>
      <w:r w:rsidRPr="00B72916">
        <w:rPr>
          <w:color w:val="000000" w:themeColor="text1"/>
          <w:sz w:val="24"/>
          <w:szCs w:val="24"/>
        </w:rPr>
        <w:t>điện;</w:t>
      </w:r>
    </w:p>
    <w:p w:rsidR="00194883" w:rsidRPr="00B72916" w:rsidRDefault="004C2D9E">
      <w:pPr>
        <w:pStyle w:val="ListParagraph"/>
        <w:numPr>
          <w:ilvl w:val="0"/>
          <w:numId w:val="33"/>
        </w:numPr>
        <w:tabs>
          <w:tab w:val="left" w:pos="1052"/>
        </w:tabs>
        <w:rPr>
          <w:color w:val="000000" w:themeColor="text1"/>
          <w:sz w:val="24"/>
          <w:szCs w:val="24"/>
        </w:rPr>
      </w:pPr>
      <w:r w:rsidRPr="00B72916">
        <w:rPr>
          <w:color w:val="000000" w:themeColor="text1"/>
          <w:sz w:val="24"/>
          <w:szCs w:val="24"/>
        </w:rPr>
        <w:t>Lực hai dây dẫn mang dòng điện tác dụng lên</w:t>
      </w:r>
      <w:r w:rsidRPr="00B72916">
        <w:rPr>
          <w:color w:val="000000" w:themeColor="text1"/>
          <w:spacing w:val="-14"/>
          <w:sz w:val="24"/>
          <w:szCs w:val="24"/>
        </w:rPr>
        <w:t xml:space="preserve"> </w:t>
      </w:r>
      <w:r w:rsidRPr="00B72916">
        <w:rPr>
          <w:color w:val="000000" w:themeColor="text1"/>
          <w:sz w:val="24"/>
          <w:szCs w:val="24"/>
        </w:rPr>
        <w:t>nhau.</w:t>
      </w:r>
    </w:p>
    <w:p w:rsidR="00194883" w:rsidRPr="00B72916" w:rsidRDefault="004C2D9E">
      <w:pPr>
        <w:pStyle w:val="BodyText"/>
        <w:spacing w:before="120"/>
        <w:rPr>
          <w:color w:val="000000" w:themeColor="text1"/>
        </w:rPr>
      </w:pPr>
      <w:r w:rsidRPr="00B72916">
        <w:rPr>
          <w:b/>
          <w:color w:val="000000" w:themeColor="text1"/>
        </w:rPr>
        <w:t xml:space="preserve">Câu 5. </w:t>
      </w:r>
      <w:r w:rsidRPr="00B72916">
        <w:rPr>
          <w:color w:val="000000" w:themeColor="text1"/>
        </w:rPr>
        <w:t>Từ trường là dạng vật chất tồn tại trong không gian và</w:t>
      </w:r>
    </w:p>
    <w:p w:rsidR="00194883" w:rsidRPr="00B72916" w:rsidRDefault="004C2D9E">
      <w:pPr>
        <w:pStyle w:val="BodyText"/>
        <w:tabs>
          <w:tab w:val="left" w:pos="5859"/>
        </w:tabs>
        <w:spacing w:before="41"/>
        <w:ind w:left="756"/>
        <w:rPr>
          <w:color w:val="000000" w:themeColor="text1"/>
        </w:rPr>
      </w:pPr>
      <w:r w:rsidRPr="00B72916">
        <w:rPr>
          <w:b/>
          <w:color w:val="000000" w:themeColor="text1"/>
        </w:rPr>
        <w:t xml:space="preserve">A. </w:t>
      </w:r>
      <w:r w:rsidRPr="00B72916">
        <w:rPr>
          <w:color w:val="000000" w:themeColor="text1"/>
        </w:rPr>
        <w:t>tác dụng lực hút lên</w:t>
      </w:r>
      <w:r w:rsidRPr="00B72916">
        <w:rPr>
          <w:color w:val="000000" w:themeColor="text1"/>
          <w:spacing w:val="-5"/>
        </w:rPr>
        <w:t xml:space="preserve"> </w:t>
      </w:r>
      <w:r w:rsidRPr="00B72916">
        <w:rPr>
          <w:color w:val="000000" w:themeColor="text1"/>
        </w:rPr>
        <w:t>các</w:t>
      </w:r>
      <w:r w:rsidRPr="00B72916">
        <w:rPr>
          <w:color w:val="000000" w:themeColor="text1"/>
          <w:spacing w:val="-1"/>
        </w:rPr>
        <w:t xml:space="preserve"> </w:t>
      </w:r>
      <w:r w:rsidRPr="00B72916">
        <w:rPr>
          <w:color w:val="000000" w:themeColor="text1"/>
        </w:rPr>
        <w:t>vật.</w:t>
      </w:r>
      <w:r w:rsidRPr="00B72916">
        <w:rPr>
          <w:color w:val="000000" w:themeColor="text1"/>
        </w:rPr>
        <w:tab/>
      </w:r>
      <w:r w:rsidRPr="00B72916">
        <w:rPr>
          <w:b/>
          <w:color w:val="000000" w:themeColor="text1"/>
        </w:rPr>
        <w:t xml:space="preserve">B. </w:t>
      </w:r>
      <w:r w:rsidRPr="00B72916">
        <w:rPr>
          <w:color w:val="000000" w:themeColor="text1"/>
        </w:rPr>
        <w:t>tác dụng lực điện lên điện</w:t>
      </w:r>
      <w:r w:rsidRPr="00B72916">
        <w:rPr>
          <w:color w:val="000000" w:themeColor="text1"/>
          <w:spacing w:val="-4"/>
        </w:rPr>
        <w:t xml:space="preserve"> </w:t>
      </w:r>
      <w:r w:rsidRPr="00B72916">
        <w:rPr>
          <w:color w:val="000000" w:themeColor="text1"/>
        </w:rPr>
        <w:t>tích.</w:t>
      </w:r>
    </w:p>
    <w:p w:rsidR="00194883" w:rsidRPr="00B72916" w:rsidRDefault="004C2D9E">
      <w:pPr>
        <w:pStyle w:val="BodyText"/>
        <w:tabs>
          <w:tab w:val="left" w:pos="5859"/>
        </w:tabs>
        <w:ind w:left="756"/>
        <w:rPr>
          <w:color w:val="000000" w:themeColor="text1"/>
        </w:rPr>
      </w:pPr>
      <w:r w:rsidRPr="00B72916">
        <w:rPr>
          <w:b/>
          <w:color w:val="000000" w:themeColor="text1"/>
        </w:rPr>
        <w:t xml:space="preserve">C. </w:t>
      </w:r>
      <w:r w:rsidRPr="00B72916">
        <w:rPr>
          <w:color w:val="000000" w:themeColor="text1"/>
        </w:rPr>
        <w:t>tác dụng lực từ lên nam châm và</w:t>
      </w:r>
      <w:r w:rsidRPr="00B72916">
        <w:rPr>
          <w:color w:val="000000" w:themeColor="text1"/>
          <w:spacing w:val="-5"/>
        </w:rPr>
        <w:t xml:space="preserve"> </w:t>
      </w:r>
      <w:r w:rsidRPr="00B72916">
        <w:rPr>
          <w:color w:val="000000" w:themeColor="text1"/>
        </w:rPr>
        <w:t>dòng</w:t>
      </w:r>
      <w:r w:rsidRPr="00B72916">
        <w:rPr>
          <w:color w:val="000000" w:themeColor="text1"/>
          <w:spacing w:val="-3"/>
        </w:rPr>
        <w:t xml:space="preserve"> </w:t>
      </w:r>
      <w:r w:rsidRPr="00B72916">
        <w:rPr>
          <w:color w:val="000000" w:themeColor="text1"/>
        </w:rPr>
        <w:t>điện.</w:t>
      </w:r>
      <w:r w:rsidRPr="00B72916">
        <w:rPr>
          <w:color w:val="000000" w:themeColor="text1"/>
        </w:rPr>
        <w:tab/>
      </w:r>
      <w:r w:rsidRPr="00B72916">
        <w:rPr>
          <w:b/>
          <w:color w:val="000000" w:themeColor="text1"/>
        </w:rPr>
        <w:t xml:space="preserve">D. </w:t>
      </w:r>
      <w:r w:rsidRPr="00B72916">
        <w:rPr>
          <w:color w:val="000000" w:themeColor="text1"/>
        </w:rPr>
        <w:t>tác dụng lực đẩy lên các vật đặt trong</w:t>
      </w:r>
      <w:r w:rsidRPr="00B72916">
        <w:rPr>
          <w:color w:val="000000" w:themeColor="text1"/>
          <w:spacing w:val="-13"/>
        </w:rPr>
        <w:t xml:space="preserve"> </w:t>
      </w:r>
      <w:r w:rsidRPr="00B72916">
        <w:rPr>
          <w:color w:val="000000" w:themeColor="text1"/>
        </w:rPr>
        <w:t>nó.</w:t>
      </w:r>
    </w:p>
    <w:p w:rsidR="00194883" w:rsidRPr="00B72916" w:rsidRDefault="004C2D9E">
      <w:pPr>
        <w:pStyle w:val="BodyText"/>
        <w:spacing w:before="120"/>
        <w:rPr>
          <w:color w:val="000000" w:themeColor="text1"/>
        </w:rPr>
      </w:pPr>
      <w:r w:rsidRPr="00B72916">
        <w:rPr>
          <w:b/>
          <w:color w:val="000000" w:themeColor="text1"/>
        </w:rPr>
        <w:t xml:space="preserve">Câu 6. </w:t>
      </w:r>
      <w:r w:rsidRPr="00B72916">
        <w:rPr>
          <w:color w:val="000000" w:themeColor="text1"/>
        </w:rPr>
        <w:t>Các đường sức từ là các đường cong vẽ trong không gian có từ trường sao cho</w:t>
      </w:r>
    </w:p>
    <w:p w:rsidR="00194883" w:rsidRPr="00B72916" w:rsidRDefault="004C2D9E">
      <w:pPr>
        <w:pStyle w:val="ListParagraph"/>
        <w:numPr>
          <w:ilvl w:val="0"/>
          <w:numId w:val="32"/>
        </w:numPr>
        <w:tabs>
          <w:tab w:val="left" w:pos="1050"/>
        </w:tabs>
        <w:spacing w:before="41"/>
        <w:ind w:hanging="294"/>
        <w:rPr>
          <w:color w:val="000000" w:themeColor="text1"/>
          <w:sz w:val="24"/>
          <w:szCs w:val="24"/>
        </w:rPr>
      </w:pPr>
      <w:r w:rsidRPr="00B72916">
        <w:rPr>
          <w:color w:val="000000" w:themeColor="text1"/>
          <w:sz w:val="24"/>
          <w:szCs w:val="24"/>
        </w:rPr>
        <w:t>pháp tuyến tại mọi điểm trùng với hướng của từ trường tại điểm</w:t>
      </w:r>
      <w:r w:rsidRPr="00B72916">
        <w:rPr>
          <w:color w:val="000000" w:themeColor="text1"/>
          <w:spacing w:val="-8"/>
          <w:sz w:val="24"/>
          <w:szCs w:val="24"/>
        </w:rPr>
        <w:t xml:space="preserve"> </w:t>
      </w:r>
      <w:r w:rsidRPr="00B72916">
        <w:rPr>
          <w:color w:val="000000" w:themeColor="text1"/>
          <w:sz w:val="24"/>
          <w:szCs w:val="24"/>
        </w:rPr>
        <w:t>đó.</w:t>
      </w:r>
    </w:p>
    <w:p w:rsidR="00194883" w:rsidRPr="00B72916" w:rsidRDefault="004C2D9E">
      <w:pPr>
        <w:pStyle w:val="ListParagraph"/>
        <w:numPr>
          <w:ilvl w:val="0"/>
          <w:numId w:val="32"/>
        </w:numPr>
        <w:tabs>
          <w:tab w:val="left" w:pos="1038"/>
        </w:tabs>
        <w:ind w:left="1037" w:hanging="282"/>
        <w:rPr>
          <w:color w:val="000000" w:themeColor="text1"/>
          <w:sz w:val="24"/>
          <w:szCs w:val="24"/>
        </w:rPr>
      </w:pPr>
      <w:r w:rsidRPr="00B72916">
        <w:rPr>
          <w:color w:val="000000" w:themeColor="text1"/>
          <w:sz w:val="24"/>
          <w:szCs w:val="24"/>
        </w:rPr>
        <w:t>tiếp tuyến tại mọi điểm trùng với hướng của từ trường tại điểm</w:t>
      </w:r>
      <w:r w:rsidRPr="00B72916">
        <w:rPr>
          <w:color w:val="000000" w:themeColor="text1"/>
          <w:spacing w:val="-9"/>
          <w:sz w:val="24"/>
          <w:szCs w:val="24"/>
        </w:rPr>
        <w:t xml:space="preserve"> </w:t>
      </w:r>
      <w:r w:rsidRPr="00B72916">
        <w:rPr>
          <w:color w:val="000000" w:themeColor="text1"/>
          <w:sz w:val="24"/>
          <w:szCs w:val="24"/>
        </w:rPr>
        <w:t>đó.</w:t>
      </w:r>
    </w:p>
    <w:p w:rsidR="00194883" w:rsidRPr="00B72916" w:rsidRDefault="004C2D9E">
      <w:pPr>
        <w:pStyle w:val="ListParagraph"/>
        <w:numPr>
          <w:ilvl w:val="0"/>
          <w:numId w:val="32"/>
        </w:numPr>
        <w:tabs>
          <w:tab w:val="left" w:pos="1050"/>
        </w:tabs>
        <w:ind w:hanging="294"/>
        <w:rPr>
          <w:color w:val="000000" w:themeColor="text1"/>
          <w:sz w:val="24"/>
          <w:szCs w:val="24"/>
        </w:rPr>
      </w:pPr>
      <w:r w:rsidRPr="00B72916">
        <w:rPr>
          <w:color w:val="000000" w:themeColor="text1"/>
          <w:sz w:val="24"/>
          <w:szCs w:val="24"/>
        </w:rPr>
        <w:t>pháp tuyến tại mỗi điểm tạo với hướng của từ trường một góc không</w:t>
      </w:r>
      <w:r w:rsidRPr="00B72916">
        <w:rPr>
          <w:color w:val="000000" w:themeColor="text1"/>
          <w:spacing w:val="-9"/>
          <w:sz w:val="24"/>
          <w:szCs w:val="24"/>
        </w:rPr>
        <w:t xml:space="preserve"> </w:t>
      </w:r>
      <w:r w:rsidRPr="00B72916">
        <w:rPr>
          <w:color w:val="000000" w:themeColor="text1"/>
          <w:sz w:val="24"/>
          <w:szCs w:val="24"/>
        </w:rPr>
        <w:t>đổi.</w:t>
      </w:r>
    </w:p>
    <w:p w:rsidR="00194883" w:rsidRPr="00B72916" w:rsidRDefault="004C2D9E">
      <w:pPr>
        <w:pStyle w:val="ListParagraph"/>
        <w:numPr>
          <w:ilvl w:val="0"/>
          <w:numId w:val="32"/>
        </w:numPr>
        <w:tabs>
          <w:tab w:val="left" w:pos="1050"/>
        </w:tabs>
        <w:ind w:hanging="294"/>
        <w:rPr>
          <w:color w:val="000000" w:themeColor="text1"/>
          <w:sz w:val="24"/>
          <w:szCs w:val="24"/>
        </w:rPr>
      </w:pPr>
      <w:r w:rsidRPr="00B72916">
        <w:rPr>
          <w:color w:val="000000" w:themeColor="text1"/>
          <w:sz w:val="24"/>
          <w:szCs w:val="24"/>
        </w:rPr>
        <w:t>tiếp tuyến tại mọi điểm tạo với hướng của từ trường một góc không</w:t>
      </w:r>
      <w:r w:rsidRPr="00B72916">
        <w:rPr>
          <w:color w:val="000000" w:themeColor="text1"/>
          <w:spacing w:val="-8"/>
          <w:sz w:val="24"/>
          <w:szCs w:val="24"/>
        </w:rPr>
        <w:t xml:space="preserve"> </w:t>
      </w:r>
      <w:r w:rsidRPr="00B72916">
        <w:rPr>
          <w:color w:val="000000" w:themeColor="text1"/>
          <w:sz w:val="24"/>
          <w:szCs w:val="24"/>
        </w:rPr>
        <w:t>đổi.</w:t>
      </w:r>
    </w:p>
    <w:p w:rsidR="00194883" w:rsidRPr="00B72916" w:rsidRDefault="004C2D9E">
      <w:pPr>
        <w:pStyle w:val="BodyText"/>
        <w:spacing w:before="120" w:line="276" w:lineRule="auto"/>
        <w:ind w:right="175"/>
        <w:rPr>
          <w:color w:val="000000" w:themeColor="text1"/>
        </w:rPr>
      </w:pPr>
      <w:r w:rsidRPr="00B72916">
        <w:rPr>
          <w:b/>
          <w:color w:val="000000" w:themeColor="text1"/>
        </w:rPr>
        <w:t xml:space="preserve">Câu 7. </w:t>
      </w:r>
      <w:r w:rsidRPr="00B72916">
        <w:rPr>
          <w:color w:val="000000" w:themeColor="text1"/>
        </w:rPr>
        <w:t xml:space="preserve">Đặc điểm nào sau đây </w:t>
      </w:r>
      <w:r w:rsidRPr="00B72916">
        <w:rPr>
          <w:b/>
          <w:i/>
          <w:color w:val="000000" w:themeColor="text1"/>
        </w:rPr>
        <w:t xml:space="preserve">không </w:t>
      </w:r>
      <w:r w:rsidRPr="00B72916">
        <w:rPr>
          <w:color w:val="000000" w:themeColor="text1"/>
        </w:rPr>
        <w:t>phải của các đường sức từ biểu diễn từ trường sinh bởi dòng điện chạy trong dây dẫn thẳng dài?</w:t>
      </w:r>
    </w:p>
    <w:p w:rsidR="00194883" w:rsidRPr="00B72916" w:rsidRDefault="004C2D9E">
      <w:pPr>
        <w:pStyle w:val="ListParagraph"/>
        <w:numPr>
          <w:ilvl w:val="0"/>
          <w:numId w:val="31"/>
        </w:numPr>
        <w:tabs>
          <w:tab w:val="left" w:pos="1050"/>
        </w:tabs>
        <w:spacing w:before="2"/>
        <w:ind w:hanging="294"/>
        <w:rPr>
          <w:color w:val="000000" w:themeColor="text1"/>
          <w:sz w:val="24"/>
          <w:szCs w:val="24"/>
        </w:rPr>
      </w:pPr>
      <w:r w:rsidRPr="00B72916">
        <w:rPr>
          <w:color w:val="000000" w:themeColor="text1"/>
          <w:sz w:val="24"/>
          <w:szCs w:val="24"/>
        </w:rPr>
        <w:t>Các đường sức là các đường</w:t>
      </w:r>
      <w:r w:rsidRPr="00B72916">
        <w:rPr>
          <w:color w:val="000000" w:themeColor="text1"/>
          <w:spacing w:val="-8"/>
          <w:sz w:val="24"/>
          <w:szCs w:val="24"/>
        </w:rPr>
        <w:t xml:space="preserve"> </w:t>
      </w:r>
      <w:r w:rsidRPr="00B72916">
        <w:rPr>
          <w:color w:val="000000" w:themeColor="text1"/>
          <w:sz w:val="24"/>
          <w:szCs w:val="24"/>
        </w:rPr>
        <w:t>tròn;</w:t>
      </w:r>
    </w:p>
    <w:p w:rsidR="00194883" w:rsidRPr="00B72916" w:rsidRDefault="004C2D9E">
      <w:pPr>
        <w:pStyle w:val="ListParagraph"/>
        <w:numPr>
          <w:ilvl w:val="0"/>
          <w:numId w:val="31"/>
        </w:numPr>
        <w:tabs>
          <w:tab w:val="left" w:pos="1038"/>
        </w:tabs>
        <w:ind w:left="1037" w:hanging="282"/>
        <w:rPr>
          <w:color w:val="000000" w:themeColor="text1"/>
          <w:sz w:val="24"/>
          <w:szCs w:val="24"/>
        </w:rPr>
      </w:pPr>
      <w:r w:rsidRPr="00B72916">
        <w:rPr>
          <w:color w:val="000000" w:themeColor="text1"/>
          <w:sz w:val="24"/>
          <w:szCs w:val="24"/>
        </w:rPr>
        <w:t>Mặt phẳng chứa các đường sức thì vuông góc với dây</w:t>
      </w:r>
      <w:r w:rsidRPr="00B72916">
        <w:rPr>
          <w:color w:val="000000" w:themeColor="text1"/>
          <w:spacing w:val="-14"/>
          <w:sz w:val="24"/>
          <w:szCs w:val="24"/>
        </w:rPr>
        <w:t xml:space="preserve"> </w:t>
      </w:r>
      <w:r w:rsidRPr="00B72916">
        <w:rPr>
          <w:color w:val="000000" w:themeColor="text1"/>
          <w:sz w:val="24"/>
          <w:szCs w:val="24"/>
        </w:rPr>
        <w:t>dẫn;</w:t>
      </w:r>
    </w:p>
    <w:p w:rsidR="00194883" w:rsidRPr="00B72916" w:rsidRDefault="004C2D9E">
      <w:pPr>
        <w:pStyle w:val="ListParagraph"/>
        <w:numPr>
          <w:ilvl w:val="0"/>
          <w:numId w:val="31"/>
        </w:numPr>
        <w:tabs>
          <w:tab w:val="left" w:pos="1050"/>
        </w:tabs>
        <w:ind w:hanging="294"/>
        <w:rPr>
          <w:color w:val="000000" w:themeColor="text1"/>
          <w:sz w:val="24"/>
          <w:szCs w:val="24"/>
        </w:rPr>
      </w:pPr>
      <w:r w:rsidRPr="00B72916">
        <w:rPr>
          <w:color w:val="000000" w:themeColor="text1"/>
          <w:sz w:val="24"/>
          <w:szCs w:val="24"/>
        </w:rPr>
        <w:t>Chiều các đường sức được xác định bởi quy tắc bàn tay</w:t>
      </w:r>
      <w:r w:rsidRPr="00B72916">
        <w:rPr>
          <w:color w:val="000000" w:themeColor="text1"/>
          <w:spacing w:val="-18"/>
          <w:sz w:val="24"/>
          <w:szCs w:val="24"/>
        </w:rPr>
        <w:t xml:space="preserve"> </w:t>
      </w:r>
      <w:r w:rsidRPr="00B72916">
        <w:rPr>
          <w:color w:val="000000" w:themeColor="text1"/>
          <w:sz w:val="24"/>
          <w:szCs w:val="24"/>
        </w:rPr>
        <w:t>trái;</w:t>
      </w:r>
    </w:p>
    <w:p w:rsidR="00194883" w:rsidRPr="00B72916" w:rsidRDefault="004C2D9E">
      <w:pPr>
        <w:pStyle w:val="ListParagraph"/>
        <w:numPr>
          <w:ilvl w:val="0"/>
          <w:numId w:val="31"/>
        </w:numPr>
        <w:tabs>
          <w:tab w:val="left" w:pos="1050"/>
        </w:tabs>
        <w:ind w:hanging="294"/>
        <w:rPr>
          <w:color w:val="000000" w:themeColor="text1"/>
          <w:sz w:val="24"/>
          <w:szCs w:val="24"/>
        </w:rPr>
      </w:pPr>
      <w:r w:rsidRPr="00B72916">
        <w:rPr>
          <w:color w:val="000000" w:themeColor="text1"/>
          <w:sz w:val="24"/>
          <w:szCs w:val="24"/>
        </w:rPr>
        <w:t>Chiều các đường sức không phụ thuộc chiều dòng dòng</w:t>
      </w:r>
      <w:r w:rsidRPr="00B72916">
        <w:rPr>
          <w:color w:val="000000" w:themeColor="text1"/>
          <w:spacing w:val="-10"/>
          <w:sz w:val="24"/>
          <w:szCs w:val="24"/>
        </w:rPr>
        <w:t xml:space="preserve"> </w:t>
      </w:r>
      <w:r w:rsidRPr="00B72916">
        <w:rPr>
          <w:color w:val="000000" w:themeColor="text1"/>
          <w:sz w:val="24"/>
          <w:szCs w:val="24"/>
        </w:rPr>
        <w:t>điện.</w:t>
      </w:r>
    </w:p>
    <w:p w:rsidR="007D710C" w:rsidRPr="00B72916" w:rsidRDefault="004C2D9E" w:rsidP="007D710C">
      <w:pPr>
        <w:pStyle w:val="Heading2"/>
        <w:spacing w:before="90" w:line="360" w:lineRule="auto"/>
        <w:ind w:right="3656"/>
        <w:rPr>
          <w:color w:val="000000" w:themeColor="text1"/>
          <w:lang w:val="en-US"/>
        </w:rPr>
      </w:pPr>
      <w:r w:rsidRPr="00B72916">
        <w:rPr>
          <w:color w:val="000000" w:themeColor="text1"/>
          <w:shd w:val="clear" w:color="auto" w:fill="FFFF00"/>
        </w:rPr>
        <w:t>B</w:t>
      </w:r>
      <w:r w:rsidR="007D710C" w:rsidRPr="00B72916">
        <w:rPr>
          <w:color w:val="000000" w:themeColor="text1"/>
          <w:shd w:val="clear" w:color="auto" w:fill="FFFF00"/>
          <w:lang w:val="en-US"/>
        </w:rPr>
        <w:t xml:space="preserve">ÀI 20: </w:t>
      </w:r>
      <w:r w:rsidRPr="00B72916">
        <w:rPr>
          <w:color w:val="000000" w:themeColor="text1"/>
          <w:shd w:val="clear" w:color="auto" w:fill="FFFF00"/>
        </w:rPr>
        <w:t xml:space="preserve"> LỰC TỪ - CẢM ỨNG TỪ</w:t>
      </w:r>
      <w:r w:rsidRPr="00B72916">
        <w:rPr>
          <w:color w:val="000000" w:themeColor="text1"/>
        </w:rPr>
        <w:t xml:space="preserve"> </w:t>
      </w:r>
    </w:p>
    <w:p w:rsidR="00194883" w:rsidRPr="00B72916" w:rsidRDefault="004C2D9E" w:rsidP="007D710C">
      <w:pPr>
        <w:pStyle w:val="Heading2"/>
        <w:spacing w:before="90" w:line="360" w:lineRule="auto"/>
        <w:ind w:right="3656"/>
        <w:rPr>
          <w:color w:val="000000" w:themeColor="text1"/>
        </w:rPr>
      </w:pPr>
      <w:r w:rsidRPr="00B72916">
        <w:rPr>
          <w:color w:val="000000" w:themeColor="text1"/>
        </w:rPr>
        <w:t>PHẦN I.TRẮC NGHIỆM ĐỊNH TÍNH</w:t>
      </w:r>
    </w:p>
    <w:p w:rsidR="00194883" w:rsidRPr="00B72916" w:rsidRDefault="004C2D9E">
      <w:pPr>
        <w:pStyle w:val="BodyText"/>
        <w:spacing w:line="257" w:lineRule="exact"/>
        <w:rPr>
          <w:color w:val="000000" w:themeColor="text1"/>
        </w:rPr>
      </w:pPr>
      <w:r w:rsidRPr="00B72916">
        <w:rPr>
          <w:b/>
          <w:color w:val="000000" w:themeColor="text1"/>
        </w:rPr>
        <w:t xml:space="preserve">Câu </w:t>
      </w:r>
      <w:r w:rsidR="00D60C4C" w:rsidRPr="00B72916">
        <w:rPr>
          <w:b/>
          <w:color w:val="000000" w:themeColor="text1"/>
          <w:lang w:val="en-US"/>
        </w:rPr>
        <w:t>8</w:t>
      </w:r>
      <w:r w:rsidRPr="00B72916">
        <w:rPr>
          <w:b/>
          <w:color w:val="000000" w:themeColor="text1"/>
        </w:rPr>
        <w:t xml:space="preserve">. </w:t>
      </w:r>
      <w:r w:rsidRPr="00B72916">
        <w:rPr>
          <w:color w:val="000000" w:themeColor="text1"/>
        </w:rPr>
        <w:t>Từ trường đều là từ trường mà các đường sức từ là các đường</w:t>
      </w:r>
    </w:p>
    <w:p w:rsidR="00194883" w:rsidRPr="00B72916" w:rsidRDefault="004C2D9E">
      <w:pPr>
        <w:tabs>
          <w:tab w:val="left" w:pos="3308"/>
        </w:tabs>
        <w:spacing w:before="43"/>
        <w:ind w:left="756"/>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thẳng.</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song</w:t>
      </w:r>
      <w:r w:rsidRPr="00B72916">
        <w:rPr>
          <w:color w:val="000000" w:themeColor="text1"/>
          <w:spacing w:val="-3"/>
          <w:sz w:val="24"/>
          <w:szCs w:val="24"/>
        </w:rPr>
        <w:t xml:space="preserve"> </w:t>
      </w:r>
      <w:r w:rsidRPr="00B72916">
        <w:rPr>
          <w:color w:val="000000" w:themeColor="text1"/>
          <w:sz w:val="24"/>
          <w:szCs w:val="24"/>
        </w:rPr>
        <w:t>song.</w:t>
      </w:r>
    </w:p>
    <w:p w:rsidR="00194883" w:rsidRPr="00B72916" w:rsidRDefault="004C2D9E">
      <w:pPr>
        <w:pStyle w:val="BodyText"/>
        <w:tabs>
          <w:tab w:val="left" w:pos="3308"/>
        </w:tabs>
        <w:ind w:left="756"/>
        <w:rPr>
          <w:color w:val="000000" w:themeColor="text1"/>
        </w:rPr>
      </w:pPr>
      <w:r w:rsidRPr="00B72916">
        <w:rPr>
          <w:b/>
          <w:color w:val="000000" w:themeColor="text1"/>
        </w:rPr>
        <w:t xml:space="preserve">C. </w:t>
      </w:r>
      <w:r w:rsidRPr="00B72916">
        <w:rPr>
          <w:color w:val="000000" w:themeColor="text1"/>
        </w:rPr>
        <w:t>thẳng</w:t>
      </w:r>
      <w:r w:rsidRPr="00B72916">
        <w:rPr>
          <w:color w:val="000000" w:themeColor="text1"/>
          <w:spacing w:val="-5"/>
        </w:rPr>
        <w:t xml:space="preserve"> </w:t>
      </w:r>
      <w:r w:rsidRPr="00B72916">
        <w:rPr>
          <w:color w:val="000000" w:themeColor="text1"/>
        </w:rPr>
        <w:t>song</w:t>
      </w:r>
      <w:r w:rsidRPr="00B72916">
        <w:rPr>
          <w:color w:val="000000" w:themeColor="text1"/>
          <w:spacing w:val="-4"/>
        </w:rPr>
        <w:t xml:space="preserve"> </w:t>
      </w:r>
      <w:r w:rsidRPr="00B72916">
        <w:rPr>
          <w:color w:val="000000" w:themeColor="text1"/>
        </w:rPr>
        <w:t>song.</w:t>
      </w:r>
      <w:r w:rsidRPr="00B72916">
        <w:rPr>
          <w:color w:val="000000" w:themeColor="text1"/>
        </w:rPr>
        <w:tab/>
      </w:r>
      <w:r w:rsidRPr="00B72916">
        <w:rPr>
          <w:b/>
          <w:color w:val="000000" w:themeColor="text1"/>
        </w:rPr>
        <w:t xml:space="preserve">D. </w:t>
      </w:r>
      <w:r w:rsidRPr="00B72916">
        <w:rPr>
          <w:color w:val="000000" w:themeColor="text1"/>
        </w:rPr>
        <w:t>thẳng song song và cách đều</w:t>
      </w:r>
      <w:r w:rsidRPr="00B72916">
        <w:rPr>
          <w:color w:val="000000" w:themeColor="text1"/>
          <w:spacing w:val="-10"/>
        </w:rPr>
        <w:t xml:space="preserve"> </w:t>
      </w:r>
      <w:r w:rsidRPr="00B72916">
        <w:rPr>
          <w:color w:val="000000" w:themeColor="text1"/>
        </w:rPr>
        <w:t>nhau.</w:t>
      </w:r>
    </w:p>
    <w:p w:rsidR="00194883" w:rsidRPr="00B72916" w:rsidRDefault="00D60C4C">
      <w:pPr>
        <w:pStyle w:val="BodyText"/>
        <w:spacing w:before="120"/>
        <w:rPr>
          <w:color w:val="000000" w:themeColor="text1"/>
        </w:rPr>
      </w:pPr>
      <w:r w:rsidRPr="00B72916">
        <w:rPr>
          <w:b/>
          <w:color w:val="000000" w:themeColor="text1"/>
        </w:rPr>
        <w:t xml:space="preserve">Câu </w:t>
      </w:r>
      <w:r w:rsidRPr="00B72916">
        <w:rPr>
          <w:b/>
          <w:color w:val="000000" w:themeColor="text1"/>
          <w:lang w:val="en-US"/>
        </w:rPr>
        <w:t>9</w:t>
      </w:r>
      <w:r w:rsidR="004C2D9E" w:rsidRPr="00B72916">
        <w:rPr>
          <w:b/>
          <w:color w:val="000000" w:themeColor="text1"/>
        </w:rPr>
        <w:t xml:space="preserve">. </w:t>
      </w:r>
      <w:r w:rsidR="004C2D9E" w:rsidRPr="00B72916">
        <w:rPr>
          <w:color w:val="000000" w:themeColor="text1"/>
        </w:rPr>
        <w:t>Lực từ tác dụng lên đoạn dòng điện có phương</w:t>
      </w:r>
    </w:p>
    <w:p w:rsidR="00194883" w:rsidRPr="00B72916" w:rsidRDefault="004C2D9E">
      <w:pPr>
        <w:pStyle w:val="ListParagraph"/>
        <w:numPr>
          <w:ilvl w:val="0"/>
          <w:numId w:val="25"/>
        </w:numPr>
        <w:tabs>
          <w:tab w:val="left" w:pos="1050"/>
        </w:tabs>
        <w:spacing w:before="41"/>
        <w:ind w:hanging="294"/>
        <w:rPr>
          <w:color w:val="000000" w:themeColor="text1"/>
          <w:sz w:val="24"/>
          <w:szCs w:val="24"/>
        </w:rPr>
      </w:pPr>
      <w:r w:rsidRPr="00B72916">
        <w:rPr>
          <w:color w:val="000000" w:themeColor="text1"/>
          <w:sz w:val="24"/>
          <w:szCs w:val="24"/>
        </w:rPr>
        <w:t>vuông góc với đoạn dòng điện và song song với vectơ cảm ứng từ tại điểm khảo</w:t>
      </w:r>
      <w:r w:rsidRPr="00B72916">
        <w:rPr>
          <w:color w:val="000000" w:themeColor="text1"/>
          <w:spacing w:val="-15"/>
          <w:sz w:val="24"/>
          <w:szCs w:val="24"/>
        </w:rPr>
        <w:t xml:space="preserve"> </w:t>
      </w:r>
      <w:r w:rsidRPr="00B72916">
        <w:rPr>
          <w:color w:val="000000" w:themeColor="text1"/>
          <w:sz w:val="24"/>
          <w:szCs w:val="24"/>
        </w:rPr>
        <w:t>sát.</w:t>
      </w:r>
    </w:p>
    <w:p w:rsidR="00194883" w:rsidRPr="00B72916" w:rsidRDefault="004C2D9E">
      <w:pPr>
        <w:pStyle w:val="ListParagraph"/>
        <w:numPr>
          <w:ilvl w:val="0"/>
          <w:numId w:val="25"/>
        </w:numPr>
        <w:tabs>
          <w:tab w:val="left" w:pos="1038"/>
        </w:tabs>
        <w:spacing w:before="1"/>
        <w:ind w:left="1037" w:hanging="282"/>
        <w:rPr>
          <w:color w:val="000000" w:themeColor="text1"/>
          <w:sz w:val="24"/>
          <w:szCs w:val="24"/>
        </w:rPr>
      </w:pPr>
      <w:r w:rsidRPr="00B72916">
        <w:rPr>
          <w:color w:val="000000" w:themeColor="text1"/>
          <w:sz w:val="24"/>
          <w:szCs w:val="24"/>
        </w:rPr>
        <w:t>vuông góc với mặt phẳng chứa đoạn dòng điện và cảm ứng từ tại điểm khảo</w:t>
      </w:r>
      <w:r w:rsidRPr="00B72916">
        <w:rPr>
          <w:color w:val="000000" w:themeColor="text1"/>
          <w:spacing w:val="-12"/>
          <w:sz w:val="24"/>
          <w:szCs w:val="24"/>
        </w:rPr>
        <w:t xml:space="preserve"> </w:t>
      </w:r>
      <w:r w:rsidRPr="00B72916">
        <w:rPr>
          <w:color w:val="000000" w:themeColor="text1"/>
          <w:sz w:val="24"/>
          <w:szCs w:val="24"/>
        </w:rPr>
        <w:t>sát.</w:t>
      </w:r>
    </w:p>
    <w:p w:rsidR="00194883" w:rsidRPr="00B72916" w:rsidRDefault="004C2D9E">
      <w:pPr>
        <w:pStyle w:val="ListParagraph"/>
        <w:numPr>
          <w:ilvl w:val="0"/>
          <w:numId w:val="25"/>
        </w:numPr>
        <w:tabs>
          <w:tab w:val="left" w:pos="1050"/>
        </w:tabs>
        <w:ind w:hanging="294"/>
        <w:rPr>
          <w:color w:val="000000" w:themeColor="text1"/>
          <w:sz w:val="24"/>
          <w:szCs w:val="24"/>
        </w:rPr>
      </w:pPr>
      <w:r w:rsidRPr="00B72916">
        <w:rPr>
          <w:color w:val="000000" w:themeColor="text1"/>
          <w:sz w:val="24"/>
          <w:szCs w:val="24"/>
        </w:rPr>
        <w:t>song song với mặt phẳng chứa đoạn dòng điện và cảm ứng từ tại điểm khảo</w:t>
      </w:r>
      <w:r w:rsidRPr="00B72916">
        <w:rPr>
          <w:color w:val="000000" w:themeColor="text1"/>
          <w:spacing w:val="-16"/>
          <w:sz w:val="24"/>
          <w:szCs w:val="24"/>
        </w:rPr>
        <w:t xml:space="preserve"> </w:t>
      </w:r>
      <w:r w:rsidRPr="00B72916">
        <w:rPr>
          <w:color w:val="000000" w:themeColor="text1"/>
          <w:sz w:val="24"/>
          <w:szCs w:val="24"/>
        </w:rPr>
        <w:t>sát.</w:t>
      </w:r>
    </w:p>
    <w:p w:rsidR="00194883" w:rsidRPr="00B72916" w:rsidRDefault="004C2D9E">
      <w:pPr>
        <w:pStyle w:val="ListParagraph"/>
        <w:numPr>
          <w:ilvl w:val="0"/>
          <w:numId w:val="25"/>
        </w:numPr>
        <w:tabs>
          <w:tab w:val="left" w:pos="1050"/>
        </w:tabs>
        <w:ind w:hanging="294"/>
        <w:rPr>
          <w:color w:val="000000" w:themeColor="text1"/>
          <w:sz w:val="24"/>
          <w:szCs w:val="24"/>
        </w:rPr>
      </w:pPr>
      <w:r w:rsidRPr="00B72916">
        <w:rPr>
          <w:color w:val="000000" w:themeColor="text1"/>
          <w:sz w:val="24"/>
          <w:szCs w:val="24"/>
        </w:rPr>
        <w:t>nằm trong mặt phẳng chứa đoạn dòng điện và cảm ứng từ tại điểm khảo</w:t>
      </w:r>
      <w:r w:rsidRPr="00B72916">
        <w:rPr>
          <w:color w:val="000000" w:themeColor="text1"/>
          <w:spacing w:val="-10"/>
          <w:sz w:val="24"/>
          <w:szCs w:val="24"/>
        </w:rPr>
        <w:t xml:space="preserve"> </w:t>
      </w:r>
      <w:r w:rsidRPr="00B72916">
        <w:rPr>
          <w:color w:val="000000" w:themeColor="text1"/>
          <w:sz w:val="24"/>
          <w:szCs w:val="24"/>
        </w:rPr>
        <w:t>sát.</w:t>
      </w:r>
    </w:p>
    <w:p w:rsidR="00194883" w:rsidRPr="00B72916" w:rsidRDefault="00D60C4C">
      <w:pPr>
        <w:pStyle w:val="BodyText"/>
        <w:spacing w:before="120"/>
        <w:ind w:left="0" w:right="3363"/>
        <w:jc w:val="right"/>
        <w:rPr>
          <w:color w:val="000000" w:themeColor="text1"/>
        </w:rPr>
      </w:pPr>
      <w:r w:rsidRPr="00B72916">
        <w:rPr>
          <w:b/>
          <w:color w:val="000000" w:themeColor="text1"/>
        </w:rPr>
        <w:t>Câu 1</w:t>
      </w:r>
      <w:r w:rsidRPr="00B72916">
        <w:rPr>
          <w:b/>
          <w:color w:val="000000" w:themeColor="text1"/>
          <w:lang w:val="en-US"/>
        </w:rPr>
        <w:t>0</w:t>
      </w:r>
      <w:r w:rsidR="004C2D9E" w:rsidRPr="00B72916">
        <w:rPr>
          <w:b/>
          <w:color w:val="000000" w:themeColor="text1"/>
        </w:rPr>
        <w:t xml:space="preserve">. </w:t>
      </w:r>
      <w:r w:rsidR="004C2D9E" w:rsidRPr="00B72916">
        <w:rPr>
          <w:color w:val="000000" w:themeColor="text1"/>
        </w:rPr>
        <w:t xml:space="preserve">Lực từ tác dụng lên đoạn dây dẫn </w:t>
      </w:r>
      <w:r w:rsidR="004C2D9E" w:rsidRPr="00B72916">
        <w:rPr>
          <w:b/>
          <w:i/>
          <w:color w:val="000000" w:themeColor="text1"/>
        </w:rPr>
        <w:t xml:space="preserve">không </w:t>
      </w:r>
      <w:r w:rsidR="004C2D9E" w:rsidRPr="00B72916">
        <w:rPr>
          <w:color w:val="000000" w:themeColor="text1"/>
        </w:rPr>
        <w:t>phụ thuộc trực tiếp vào</w:t>
      </w:r>
    </w:p>
    <w:p w:rsidR="00194883" w:rsidRPr="00B72916" w:rsidRDefault="004C2D9E">
      <w:pPr>
        <w:pStyle w:val="BodyText"/>
        <w:tabs>
          <w:tab w:val="left" w:pos="2551"/>
        </w:tabs>
        <w:spacing w:before="41"/>
        <w:ind w:left="0" w:right="3412"/>
        <w:jc w:val="right"/>
        <w:rPr>
          <w:color w:val="000000" w:themeColor="text1"/>
        </w:rPr>
      </w:pPr>
      <w:r w:rsidRPr="00B72916">
        <w:rPr>
          <w:b/>
          <w:color w:val="000000" w:themeColor="text1"/>
        </w:rPr>
        <w:t xml:space="preserve">A. </w:t>
      </w:r>
      <w:r w:rsidRPr="00B72916">
        <w:rPr>
          <w:color w:val="000000" w:themeColor="text1"/>
        </w:rPr>
        <w:t>độ lớn cảm</w:t>
      </w:r>
      <w:r w:rsidRPr="00B72916">
        <w:rPr>
          <w:color w:val="000000" w:themeColor="text1"/>
          <w:spacing w:val="-1"/>
        </w:rPr>
        <w:t xml:space="preserve"> </w:t>
      </w:r>
      <w:r w:rsidRPr="00B72916">
        <w:rPr>
          <w:color w:val="000000" w:themeColor="text1"/>
        </w:rPr>
        <w:t>ứng</w:t>
      </w:r>
      <w:r w:rsidRPr="00B72916">
        <w:rPr>
          <w:color w:val="000000" w:themeColor="text1"/>
          <w:spacing w:val="-3"/>
        </w:rPr>
        <w:t xml:space="preserve"> </w:t>
      </w:r>
      <w:r w:rsidRPr="00B72916">
        <w:rPr>
          <w:color w:val="000000" w:themeColor="text1"/>
        </w:rPr>
        <w:t>từ.</w:t>
      </w:r>
      <w:r w:rsidRPr="00B72916">
        <w:rPr>
          <w:color w:val="000000" w:themeColor="text1"/>
        </w:rPr>
        <w:tab/>
      </w:r>
      <w:r w:rsidRPr="00B72916">
        <w:rPr>
          <w:b/>
          <w:color w:val="000000" w:themeColor="text1"/>
        </w:rPr>
        <w:t xml:space="preserve">B. </w:t>
      </w:r>
      <w:r w:rsidRPr="00B72916">
        <w:rPr>
          <w:color w:val="000000" w:themeColor="text1"/>
        </w:rPr>
        <w:t>cường độ dòng điện chạy trong dây</w:t>
      </w:r>
      <w:r w:rsidRPr="00B72916">
        <w:rPr>
          <w:color w:val="000000" w:themeColor="text1"/>
          <w:spacing w:val="-9"/>
        </w:rPr>
        <w:t xml:space="preserve"> </w:t>
      </w:r>
      <w:r w:rsidRPr="00B72916">
        <w:rPr>
          <w:color w:val="000000" w:themeColor="text1"/>
        </w:rPr>
        <w:t>dẫn.</w:t>
      </w:r>
    </w:p>
    <w:p w:rsidR="00194883" w:rsidRPr="00B72916" w:rsidRDefault="004C2D9E">
      <w:pPr>
        <w:pStyle w:val="BodyText"/>
        <w:tabs>
          <w:tab w:val="left" w:pos="5859"/>
        </w:tabs>
        <w:spacing w:line="275" w:lineRule="exact"/>
        <w:ind w:left="756"/>
        <w:rPr>
          <w:color w:val="000000" w:themeColor="text1"/>
        </w:rPr>
      </w:pPr>
      <w:r w:rsidRPr="00B72916">
        <w:rPr>
          <w:b/>
          <w:color w:val="000000" w:themeColor="text1"/>
        </w:rPr>
        <w:t xml:space="preserve">C. </w:t>
      </w:r>
      <w:r w:rsidRPr="00B72916">
        <w:rPr>
          <w:color w:val="000000" w:themeColor="text1"/>
        </w:rPr>
        <w:t>chiêu dài dây dẫn mang</w:t>
      </w:r>
      <w:r w:rsidRPr="00B72916">
        <w:rPr>
          <w:color w:val="000000" w:themeColor="text1"/>
          <w:spacing w:val="-6"/>
        </w:rPr>
        <w:t xml:space="preserve"> </w:t>
      </w:r>
      <w:r w:rsidRPr="00B72916">
        <w:rPr>
          <w:color w:val="000000" w:themeColor="text1"/>
        </w:rPr>
        <w:t>dòng</w:t>
      </w:r>
      <w:r w:rsidRPr="00B72916">
        <w:rPr>
          <w:color w:val="000000" w:themeColor="text1"/>
          <w:spacing w:val="-3"/>
        </w:rPr>
        <w:t xml:space="preserve"> </w:t>
      </w:r>
      <w:r w:rsidRPr="00B72916">
        <w:rPr>
          <w:color w:val="000000" w:themeColor="text1"/>
        </w:rPr>
        <w:t>điện.</w:t>
      </w:r>
      <w:r w:rsidRPr="00B72916">
        <w:rPr>
          <w:color w:val="000000" w:themeColor="text1"/>
        </w:rPr>
        <w:tab/>
      </w:r>
      <w:r w:rsidRPr="00B72916">
        <w:rPr>
          <w:b/>
          <w:color w:val="000000" w:themeColor="text1"/>
        </w:rPr>
        <w:t xml:space="preserve">C. </w:t>
      </w:r>
      <w:r w:rsidRPr="00B72916">
        <w:rPr>
          <w:color w:val="000000" w:themeColor="text1"/>
        </w:rPr>
        <w:t>điện trở dây</w:t>
      </w:r>
      <w:r w:rsidRPr="00B72916">
        <w:rPr>
          <w:color w:val="000000" w:themeColor="text1"/>
          <w:spacing w:val="-5"/>
        </w:rPr>
        <w:t xml:space="preserve"> </w:t>
      </w:r>
      <w:r w:rsidRPr="00B72916">
        <w:rPr>
          <w:color w:val="000000" w:themeColor="text1"/>
        </w:rPr>
        <w:t>dẫn.</w:t>
      </w:r>
    </w:p>
    <w:p w:rsidR="00194883" w:rsidRPr="00B72916" w:rsidRDefault="004C2D9E">
      <w:pPr>
        <w:pStyle w:val="BodyText"/>
        <w:spacing w:before="120" w:line="276" w:lineRule="auto"/>
        <w:ind w:right="175"/>
        <w:rPr>
          <w:color w:val="000000" w:themeColor="text1"/>
        </w:rPr>
      </w:pPr>
      <w:r w:rsidRPr="00B72916">
        <w:rPr>
          <w:b/>
          <w:color w:val="000000" w:themeColor="text1"/>
        </w:rPr>
        <w:t xml:space="preserve">Câu </w:t>
      </w:r>
      <w:r w:rsidR="00CF2B9E" w:rsidRPr="00B72916">
        <w:rPr>
          <w:b/>
          <w:color w:val="000000" w:themeColor="text1"/>
          <w:lang w:val="en-US"/>
        </w:rPr>
        <w:t>1</w:t>
      </w:r>
      <w:r w:rsidRPr="00B72916">
        <w:rPr>
          <w:b/>
          <w:color w:val="000000" w:themeColor="text1"/>
        </w:rPr>
        <w:t xml:space="preserve">1. </w:t>
      </w:r>
      <w:r w:rsidRPr="00B72916">
        <w:rPr>
          <w:color w:val="000000" w:themeColor="text1"/>
        </w:rPr>
        <w:t>Một dây dẫn mang dòng điện có chiều từ trái sang phải nằm trong một từ trường có chiều từ dưới lên thì lực từ có chiều</w:t>
      </w:r>
    </w:p>
    <w:p w:rsidR="00194883" w:rsidRPr="00B72916" w:rsidRDefault="004C2D9E">
      <w:pPr>
        <w:pStyle w:val="BodyText"/>
        <w:tabs>
          <w:tab w:val="left" w:pos="3308"/>
          <w:tab w:val="left" w:pos="5859"/>
          <w:tab w:val="left" w:pos="8411"/>
        </w:tabs>
        <w:spacing w:line="275" w:lineRule="exact"/>
        <w:ind w:left="756"/>
        <w:rPr>
          <w:color w:val="000000" w:themeColor="text1"/>
        </w:rPr>
      </w:pPr>
      <w:r w:rsidRPr="00B72916">
        <w:rPr>
          <w:b/>
          <w:color w:val="000000" w:themeColor="text1"/>
        </w:rPr>
        <w:lastRenderedPageBreak/>
        <w:t xml:space="preserve">A. </w:t>
      </w:r>
      <w:r w:rsidRPr="00B72916">
        <w:rPr>
          <w:color w:val="000000" w:themeColor="text1"/>
        </w:rPr>
        <w:t>từ trái</w:t>
      </w:r>
      <w:r w:rsidRPr="00B72916">
        <w:rPr>
          <w:color w:val="000000" w:themeColor="text1"/>
          <w:spacing w:val="-3"/>
        </w:rPr>
        <w:t xml:space="preserve"> </w:t>
      </w:r>
      <w:r w:rsidRPr="00B72916">
        <w:rPr>
          <w:color w:val="000000" w:themeColor="text1"/>
        </w:rPr>
        <w:t>sang</w:t>
      </w:r>
      <w:r w:rsidRPr="00B72916">
        <w:rPr>
          <w:color w:val="000000" w:themeColor="text1"/>
          <w:spacing w:val="-4"/>
        </w:rPr>
        <w:t xml:space="preserve"> </w:t>
      </w:r>
      <w:r w:rsidRPr="00B72916">
        <w:rPr>
          <w:color w:val="000000" w:themeColor="text1"/>
        </w:rPr>
        <w:t>phải.</w:t>
      </w:r>
      <w:r w:rsidRPr="00B72916">
        <w:rPr>
          <w:color w:val="000000" w:themeColor="text1"/>
        </w:rPr>
        <w:tab/>
      </w:r>
      <w:r w:rsidRPr="00B72916">
        <w:rPr>
          <w:b/>
          <w:color w:val="000000" w:themeColor="text1"/>
        </w:rPr>
        <w:t xml:space="preserve">B. </w:t>
      </w:r>
      <w:r w:rsidRPr="00B72916">
        <w:rPr>
          <w:color w:val="000000" w:themeColor="text1"/>
        </w:rPr>
        <w:t>từ trên xuống</w:t>
      </w:r>
      <w:r w:rsidRPr="00B72916">
        <w:rPr>
          <w:color w:val="000000" w:themeColor="text1"/>
          <w:spacing w:val="-3"/>
        </w:rPr>
        <w:t xml:space="preserve"> </w:t>
      </w:r>
      <w:r w:rsidRPr="00B72916">
        <w:rPr>
          <w:color w:val="000000" w:themeColor="text1"/>
        </w:rPr>
        <w:t>dưới.</w:t>
      </w:r>
      <w:r w:rsidRPr="00B72916">
        <w:rPr>
          <w:color w:val="000000" w:themeColor="text1"/>
        </w:rPr>
        <w:tab/>
      </w:r>
      <w:r w:rsidRPr="00B72916">
        <w:rPr>
          <w:b/>
          <w:color w:val="000000" w:themeColor="text1"/>
        </w:rPr>
        <w:t xml:space="preserve">C. </w:t>
      </w:r>
      <w:r w:rsidRPr="00B72916">
        <w:rPr>
          <w:color w:val="000000" w:themeColor="text1"/>
        </w:rPr>
        <w:t>từ trong</w:t>
      </w:r>
      <w:r w:rsidRPr="00B72916">
        <w:rPr>
          <w:color w:val="000000" w:themeColor="text1"/>
          <w:spacing w:val="-2"/>
        </w:rPr>
        <w:t xml:space="preserve"> </w:t>
      </w:r>
      <w:r w:rsidRPr="00B72916">
        <w:rPr>
          <w:color w:val="000000" w:themeColor="text1"/>
        </w:rPr>
        <w:t>ra</w:t>
      </w:r>
      <w:r w:rsidRPr="00B72916">
        <w:rPr>
          <w:color w:val="000000" w:themeColor="text1"/>
          <w:spacing w:val="-3"/>
        </w:rPr>
        <w:t xml:space="preserve"> </w:t>
      </w:r>
      <w:r w:rsidRPr="00B72916">
        <w:rPr>
          <w:color w:val="000000" w:themeColor="text1"/>
        </w:rPr>
        <w:t>ngoài.</w:t>
      </w:r>
      <w:r w:rsidRPr="00B72916">
        <w:rPr>
          <w:color w:val="000000" w:themeColor="text1"/>
        </w:rPr>
        <w:tab/>
      </w:r>
      <w:r w:rsidRPr="00B72916">
        <w:rPr>
          <w:b/>
          <w:color w:val="000000" w:themeColor="text1"/>
        </w:rPr>
        <w:t xml:space="preserve">D. </w:t>
      </w:r>
      <w:r w:rsidRPr="00B72916">
        <w:rPr>
          <w:color w:val="000000" w:themeColor="text1"/>
        </w:rPr>
        <w:t>từ ngoài vào</w:t>
      </w:r>
      <w:r w:rsidRPr="00B72916">
        <w:rPr>
          <w:color w:val="000000" w:themeColor="text1"/>
          <w:spacing w:val="-2"/>
        </w:rPr>
        <w:t xml:space="preserve"> </w:t>
      </w:r>
      <w:r w:rsidRPr="00B72916">
        <w:rPr>
          <w:color w:val="000000" w:themeColor="text1"/>
        </w:rPr>
        <w:t>trong.</w:t>
      </w:r>
    </w:p>
    <w:p w:rsidR="00194883" w:rsidRPr="00B72916" w:rsidRDefault="00CF2B9E">
      <w:pPr>
        <w:pStyle w:val="BodyText"/>
        <w:spacing w:before="120" w:line="276" w:lineRule="auto"/>
        <w:ind w:right="175"/>
        <w:rPr>
          <w:color w:val="000000" w:themeColor="text1"/>
        </w:rPr>
      </w:pPr>
      <w:r w:rsidRPr="00B72916">
        <w:rPr>
          <w:b/>
          <w:color w:val="000000" w:themeColor="text1"/>
        </w:rPr>
        <w:t xml:space="preserve">Câu </w:t>
      </w:r>
      <w:r w:rsidRPr="00B72916">
        <w:rPr>
          <w:b/>
          <w:color w:val="000000" w:themeColor="text1"/>
          <w:lang w:val="en-US"/>
        </w:rPr>
        <w:t>12</w:t>
      </w:r>
      <w:r w:rsidR="004C2D9E" w:rsidRPr="00B72916">
        <w:rPr>
          <w:b/>
          <w:color w:val="000000" w:themeColor="text1"/>
        </w:rPr>
        <w:t xml:space="preserve">. </w:t>
      </w:r>
      <w:r w:rsidR="004C2D9E" w:rsidRPr="00B72916">
        <w:rPr>
          <w:color w:val="000000" w:themeColor="text1"/>
        </w:rPr>
        <w:t>Nếu lực từ tác dụng lên đoạn dây dẫn mang dòng điện tăng 2 lần thì độ lớn cảm ứng từ tại vị trí đặt đoạn dây đó</w:t>
      </w:r>
    </w:p>
    <w:p w:rsidR="00194883" w:rsidRPr="00B72916" w:rsidRDefault="004C2D9E">
      <w:pPr>
        <w:pStyle w:val="BodyText"/>
        <w:tabs>
          <w:tab w:val="left" w:pos="3308"/>
          <w:tab w:val="left" w:pos="5859"/>
          <w:tab w:val="left" w:pos="8411"/>
        </w:tabs>
        <w:spacing w:line="275" w:lineRule="exact"/>
        <w:ind w:left="756"/>
        <w:rPr>
          <w:color w:val="000000" w:themeColor="text1"/>
        </w:rPr>
      </w:pPr>
      <w:r w:rsidRPr="00B72916">
        <w:rPr>
          <w:b/>
          <w:color w:val="000000" w:themeColor="text1"/>
        </w:rPr>
        <w:t xml:space="preserve">A. </w:t>
      </w:r>
      <w:r w:rsidRPr="00B72916">
        <w:rPr>
          <w:color w:val="000000" w:themeColor="text1"/>
        </w:rPr>
        <w:t>vẫn</w:t>
      </w:r>
      <w:r w:rsidRPr="00B72916">
        <w:rPr>
          <w:color w:val="000000" w:themeColor="text1"/>
          <w:spacing w:val="-1"/>
        </w:rPr>
        <w:t xml:space="preserve"> </w:t>
      </w:r>
      <w:r w:rsidRPr="00B72916">
        <w:rPr>
          <w:color w:val="000000" w:themeColor="text1"/>
        </w:rPr>
        <w:t>không</w:t>
      </w:r>
      <w:r w:rsidRPr="00B72916">
        <w:rPr>
          <w:color w:val="000000" w:themeColor="text1"/>
          <w:spacing w:val="-3"/>
        </w:rPr>
        <w:t xml:space="preserve"> </w:t>
      </w:r>
      <w:r w:rsidRPr="00B72916">
        <w:rPr>
          <w:color w:val="000000" w:themeColor="text1"/>
        </w:rPr>
        <w:t>đổi.</w:t>
      </w:r>
      <w:r w:rsidRPr="00B72916">
        <w:rPr>
          <w:color w:val="000000" w:themeColor="text1"/>
        </w:rPr>
        <w:tab/>
      </w:r>
      <w:r w:rsidRPr="00B72916">
        <w:rPr>
          <w:b/>
          <w:color w:val="000000" w:themeColor="text1"/>
        </w:rPr>
        <w:t xml:space="preserve">B. </w:t>
      </w:r>
      <w:r w:rsidRPr="00B72916">
        <w:rPr>
          <w:color w:val="000000" w:themeColor="text1"/>
        </w:rPr>
        <w:t>tăng</w:t>
      </w:r>
      <w:r w:rsidRPr="00B72916">
        <w:rPr>
          <w:color w:val="000000" w:themeColor="text1"/>
          <w:spacing w:val="-3"/>
        </w:rPr>
        <w:t xml:space="preserve"> </w:t>
      </w:r>
      <w:r w:rsidRPr="00B72916">
        <w:rPr>
          <w:color w:val="000000" w:themeColor="text1"/>
        </w:rPr>
        <w:t>2</w:t>
      </w:r>
      <w:r w:rsidRPr="00B72916">
        <w:rPr>
          <w:color w:val="000000" w:themeColor="text1"/>
          <w:spacing w:val="-1"/>
        </w:rPr>
        <w:t xml:space="preserve"> </w:t>
      </w:r>
      <w:r w:rsidRPr="00B72916">
        <w:rPr>
          <w:color w:val="000000" w:themeColor="text1"/>
        </w:rPr>
        <w:t>lần.</w:t>
      </w:r>
      <w:r w:rsidRPr="00B72916">
        <w:rPr>
          <w:color w:val="000000" w:themeColor="text1"/>
        </w:rPr>
        <w:tab/>
      </w:r>
      <w:r w:rsidRPr="00B72916">
        <w:rPr>
          <w:b/>
          <w:color w:val="000000" w:themeColor="text1"/>
        </w:rPr>
        <w:t xml:space="preserve">C. </w:t>
      </w:r>
      <w:r w:rsidRPr="00B72916">
        <w:rPr>
          <w:color w:val="000000" w:themeColor="text1"/>
        </w:rPr>
        <w:t>tăng</w:t>
      </w:r>
      <w:r w:rsidRPr="00B72916">
        <w:rPr>
          <w:color w:val="000000" w:themeColor="text1"/>
          <w:spacing w:val="-3"/>
        </w:rPr>
        <w:t xml:space="preserve"> </w:t>
      </w:r>
      <w:r w:rsidRPr="00B72916">
        <w:rPr>
          <w:color w:val="000000" w:themeColor="text1"/>
        </w:rPr>
        <w:t>2 lần.</w:t>
      </w:r>
      <w:r w:rsidRPr="00B72916">
        <w:rPr>
          <w:color w:val="000000" w:themeColor="text1"/>
        </w:rPr>
        <w:tab/>
      </w:r>
      <w:r w:rsidRPr="00B72916">
        <w:rPr>
          <w:b/>
          <w:color w:val="000000" w:themeColor="text1"/>
        </w:rPr>
        <w:t xml:space="preserve">D. </w:t>
      </w:r>
      <w:r w:rsidRPr="00B72916">
        <w:rPr>
          <w:color w:val="000000" w:themeColor="text1"/>
        </w:rPr>
        <w:t>giảm 2 lần.</w:t>
      </w:r>
    </w:p>
    <w:p w:rsidR="00194883" w:rsidRPr="00B72916" w:rsidRDefault="004C2D9E">
      <w:pPr>
        <w:pStyle w:val="BodyText"/>
        <w:spacing w:before="120" w:line="276" w:lineRule="auto"/>
        <w:rPr>
          <w:color w:val="000000" w:themeColor="text1"/>
        </w:rPr>
      </w:pPr>
      <w:r w:rsidRPr="00B72916">
        <w:rPr>
          <w:b/>
          <w:color w:val="000000" w:themeColor="text1"/>
        </w:rPr>
        <w:t xml:space="preserve">Câu </w:t>
      </w:r>
      <w:r w:rsidR="00CF2B9E" w:rsidRPr="00B72916">
        <w:rPr>
          <w:b/>
          <w:color w:val="000000" w:themeColor="text1"/>
          <w:lang w:val="en-US"/>
        </w:rPr>
        <w:t>13</w:t>
      </w:r>
      <w:r w:rsidRPr="00B72916">
        <w:rPr>
          <w:b/>
          <w:color w:val="000000" w:themeColor="text1"/>
        </w:rPr>
        <w:t>.</w:t>
      </w:r>
      <w:r w:rsidRPr="00B72916">
        <w:rPr>
          <w:b/>
          <w:color w:val="000000" w:themeColor="text1"/>
          <w:spacing w:val="3"/>
        </w:rPr>
        <w:t xml:space="preserve"> </w:t>
      </w:r>
      <w:r w:rsidRPr="00B72916">
        <w:rPr>
          <w:color w:val="000000" w:themeColor="text1"/>
        </w:rPr>
        <w:t>Người</w:t>
      </w:r>
      <w:r w:rsidRPr="00B72916">
        <w:rPr>
          <w:color w:val="000000" w:themeColor="text1"/>
          <w:spacing w:val="-7"/>
        </w:rPr>
        <w:t xml:space="preserve"> </w:t>
      </w:r>
      <w:r w:rsidRPr="00B72916">
        <w:rPr>
          <w:color w:val="000000" w:themeColor="text1"/>
        </w:rPr>
        <w:t>ta</w:t>
      </w:r>
      <w:r w:rsidRPr="00B72916">
        <w:rPr>
          <w:color w:val="000000" w:themeColor="text1"/>
          <w:spacing w:val="-8"/>
        </w:rPr>
        <w:t xml:space="preserve"> </w:t>
      </w:r>
      <w:r w:rsidRPr="00B72916">
        <w:rPr>
          <w:color w:val="000000" w:themeColor="text1"/>
        </w:rPr>
        <w:t>thường</w:t>
      </w:r>
      <w:r w:rsidRPr="00B72916">
        <w:rPr>
          <w:color w:val="000000" w:themeColor="text1"/>
          <w:spacing w:val="-10"/>
        </w:rPr>
        <w:t xml:space="preserve"> </w:t>
      </w:r>
      <w:r w:rsidRPr="00B72916">
        <w:rPr>
          <w:color w:val="000000" w:themeColor="text1"/>
        </w:rPr>
        <w:t>có</w:t>
      </w:r>
      <w:r w:rsidRPr="00B72916">
        <w:rPr>
          <w:color w:val="000000" w:themeColor="text1"/>
          <w:spacing w:val="-7"/>
        </w:rPr>
        <w:t xml:space="preserve"> </w:t>
      </w:r>
      <w:r w:rsidRPr="00B72916">
        <w:rPr>
          <w:color w:val="000000" w:themeColor="text1"/>
        </w:rPr>
        <w:t>thể</w:t>
      </w:r>
      <w:r w:rsidRPr="00B72916">
        <w:rPr>
          <w:color w:val="000000" w:themeColor="text1"/>
          <w:spacing w:val="-9"/>
        </w:rPr>
        <w:t xml:space="preserve"> </w:t>
      </w:r>
      <w:r w:rsidRPr="00B72916">
        <w:rPr>
          <w:color w:val="000000" w:themeColor="text1"/>
        </w:rPr>
        <w:t>xác</w:t>
      </w:r>
      <w:r w:rsidRPr="00B72916">
        <w:rPr>
          <w:color w:val="000000" w:themeColor="text1"/>
          <w:spacing w:val="-9"/>
        </w:rPr>
        <w:t xml:space="preserve"> </w:t>
      </w:r>
      <w:r w:rsidRPr="00B72916">
        <w:rPr>
          <w:color w:val="000000" w:themeColor="text1"/>
        </w:rPr>
        <w:t>định</w:t>
      </w:r>
      <w:r w:rsidRPr="00B72916">
        <w:rPr>
          <w:color w:val="000000" w:themeColor="text1"/>
          <w:spacing w:val="-8"/>
        </w:rPr>
        <w:t xml:space="preserve"> </w:t>
      </w:r>
      <w:r w:rsidRPr="00B72916">
        <w:rPr>
          <w:color w:val="000000" w:themeColor="text1"/>
        </w:rPr>
        <w:t>chiều</w:t>
      </w:r>
      <w:r w:rsidRPr="00B72916">
        <w:rPr>
          <w:color w:val="000000" w:themeColor="text1"/>
          <w:spacing w:val="-8"/>
        </w:rPr>
        <w:t xml:space="preserve"> </w:t>
      </w:r>
      <w:r w:rsidRPr="00B72916">
        <w:rPr>
          <w:color w:val="000000" w:themeColor="text1"/>
        </w:rPr>
        <w:t>của</w:t>
      </w:r>
      <w:r w:rsidRPr="00B72916">
        <w:rPr>
          <w:color w:val="000000" w:themeColor="text1"/>
          <w:spacing w:val="-9"/>
        </w:rPr>
        <w:t xml:space="preserve"> </w:t>
      </w:r>
      <w:r w:rsidRPr="00B72916">
        <w:rPr>
          <w:color w:val="000000" w:themeColor="text1"/>
        </w:rPr>
        <w:t>lực</w:t>
      </w:r>
      <w:r w:rsidRPr="00B72916">
        <w:rPr>
          <w:color w:val="000000" w:themeColor="text1"/>
          <w:spacing w:val="-8"/>
        </w:rPr>
        <w:t xml:space="preserve"> </w:t>
      </w:r>
      <w:r w:rsidRPr="00B72916">
        <w:rPr>
          <w:color w:val="000000" w:themeColor="text1"/>
        </w:rPr>
        <w:t>từ</w:t>
      </w:r>
      <w:r w:rsidRPr="00B72916">
        <w:rPr>
          <w:color w:val="000000" w:themeColor="text1"/>
          <w:spacing w:val="-8"/>
        </w:rPr>
        <w:t xml:space="preserve"> </w:t>
      </w:r>
      <w:r w:rsidRPr="00B72916">
        <w:rPr>
          <w:color w:val="000000" w:themeColor="text1"/>
        </w:rPr>
        <w:t>tác</w:t>
      </w:r>
      <w:r w:rsidRPr="00B72916">
        <w:rPr>
          <w:color w:val="000000" w:themeColor="text1"/>
          <w:spacing w:val="-9"/>
        </w:rPr>
        <w:t xml:space="preserve"> </w:t>
      </w:r>
      <w:r w:rsidRPr="00B72916">
        <w:rPr>
          <w:color w:val="000000" w:themeColor="text1"/>
        </w:rPr>
        <w:t>dụng</w:t>
      </w:r>
      <w:r w:rsidRPr="00B72916">
        <w:rPr>
          <w:color w:val="000000" w:themeColor="text1"/>
          <w:spacing w:val="-10"/>
        </w:rPr>
        <w:t xml:space="preserve"> </w:t>
      </w:r>
      <w:r w:rsidRPr="00B72916">
        <w:rPr>
          <w:color w:val="000000" w:themeColor="text1"/>
        </w:rPr>
        <w:t>lên</w:t>
      </w:r>
      <w:r w:rsidRPr="00B72916">
        <w:rPr>
          <w:color w:val="000000" w:themeColor="text1"/>
          <w:spacing w:val="-8"/>
        </w:rPr>
        <w:t xml:space="preserve"> </w:t>
      </w:r>
      <w:r w:rsidRPr="00B72916">
        <w:rPr>
          <w:color w:val="000000" w:themeColor="text1"/>
        </w:rPr>
        <w:t>một</w:t>
      </w:r>
      <w:r w:rsidRPr="00B72916">
        <w:rPr>
          <w:color w:val="000000" w:themeColor="text1"/>
          <w:spacing w:val="-7"/>
        </w:rPr>
        <w:t xml:space="preserve"> </w:t>
      </w:r>
      <w:r w:rsidRPr="00B72916">
        <w:rPr>
          <w:color w:val="000000" w:themeColor="text1"/>
        </w:rPr>
        <w:t>đoạn</w:t>
      </w:r>
      <w:r w:rsidRPr="00B72916">
        <w:rPr>
          <w:color w:val="000000" w:themeColor="text1"/>
          <w:spacing w:val="-7"/>
        </w:rPr>
        <w:t xml:space="preserve"> </w:t>
      </w:r>
      <w:r w:rsidRPr="00B72916">
        <w:rPr>
          <w:color w:val="000000" w:themeColor="text1"/>
        </w:rPr>
        <w:t>dây</w:t>
      </w:r>
      <w:r w:rsidRPr="00B72916">
        <w:rPr>
          <w:color w:val="000000" w:themeColor="text1"/>
          <w:spacing w:val="-10"/>
        </w:rPr>
        <w:t xml:space="preserve"> </w:t>
      </w:r>
      <w:r w:rsidRPr="00B72916">
        <w:rPr>
          <w:color w:val="000000" w:themeColor="text1"/>
        </w:rPr>
        <w:t>mang</w:t>
      </w:r>
      <w:r w:rsidRPr="00B72916">
        <w:rPr>
          <w:color w:val="000000" w:themeColor="text1"/>
          <w:spacing w:val="-11"/>
        </w:rPr>
        <w:t xml:space="preserve"> </w:t>
      </w:r>
      <w:r w:rsidRPr="00B72916">
        <w:rPr>
          <w:color w:val="000000" w:themeColor="text1"/>
        </w:rPr>
        <w:t>dòng</w:t>
      </w:r>
      <w:r w:rsidRPr="00B72916">
        <w:rPr>
          <w:color w:val="000000" w:themeColor="text1"/>
          <w:spacing w:val="-10"/>
        </w:rPr>
        <w:t xml:space="preserve"> </w:t>
      </w:r>
      <w:r w:rsidRPr="00B72916">
        <w:rPr>
          <w:color w:val="000000" w:themeColor="text1"/>
        </w:rPr>
        <w:t>điện</w:t>
      </w:r>
      <w:r w:rsidRPr="00B72916">
        <w:rPr>
          <w:color w:val="000000" w:themeColor="text1"/>
          <w:spacing w:val="-8"/>
        </w:rPr>
        <w:t xml:space="preserve"> </w:t>
      </w:r>
      <w:r w:rsidRPr="00B72916">
        <w:rPr>
          <w:color w:val="000000" w:themeColor="text1"/>
        </w:rPr>
        <w:t>thẳng bằng quy tắc nào sau</w:t>
      </w:r>
      <w:r w:rsidRPr="00B72916">
        <w:rPr>
          <w:color w:val="000000" w:themeColor="text1"/>
          <w:spacing w:val="-9"/>
        </w:rPr>
        <w:t xml:space="preserve"> </w:t>
      </w:r>
      <w:r w:rsidRPr="00B72916">
        <w:rPr>
          <w:color w:val="000000" w:themeColor="text1"/>
        </w:rPr>
        <w:t>đây?</w:t>
      </w:r>
    </w:p>
    <w:p w:rsidR="00194883" w:rsidRPr="00B72916" w:rsidRDefault="004C2D9E">
      <w:pPr>
        <w:pStyle w:val="BodyText"/>
        <w:tabs>
          <w:tab w:val="left" w:pos="3308"/>
          <w:tab w:val="left" w:pos="5859"/>
          <w:tab w:val="left" w:pos="8411"/>
        </w:tabs>
        <w:spacing w:line="275" w:lineRule="exact"/>
        <w:ind w:left="756"/>
        <w:rPr>
          <w:color w:val="000000" w:themeColor="text1"/>
        </w:rPr>
      </w:pPr>
      <w:r w:rsidRPr="00B72916">
        <w:rPr>
          <w:b/>
          <w:color w:val="000000" w:themeColor="text1"/>
        </w:rPr>
        <w:t xml:space="preserve">A. </w:t>
      </w:r>
      <w:r w:rsidRPr="00B72916">
        <w:rPr>
          <w:color w:val="000000" w:themeColor="text1"/>
        </w:rPr>
        <w:t>quy tắc bàn</w:t>
      </w:r>
      <w:r w:rsidRPr="00B72916">
        <w:rPr>
          <w:color w:val="000000" w:themeColor="text1"/>
          <w:spacing w:val="-3"/>
        </w:rPr>
        <w:t xml:space="preserve"> </w:t>
      </w:r>
      <w:r w:rsidRPr="00B72916">
        <w:rPr>
          <w:color w:val="000000" w:themeColor="text1"/>
        </w:rPr>
        <w:t>tay</w:t>
      </w:r>
      <w:r w:rsidRPr="00B72916">
        <w:rPr>
          <w:color w:val="000000" w:themeColor="text1"/>
          <w:spacing w:val="-4"/>
        </w:rPr>
        <w:t xml:space="preserve"> </w:t>
      </w:r>
      <w:r w:rsidRPr="00B72916">
        <w:rPr>
          <w:color w:val="000000" w:themeColor="text1"/>
        </w:rPr>
        <w:t>phải</w:t>
      </w:r>
      <w:r w:rsidRPr="00B72916">
        <w:rPr>
          <w:color w:val="000000" w:themeColor="text1"/>
        </w:rPr>
        <w:tab/>
      </w:r>
      <w:r w:rsidRPr="00B72916">
        <w:rPr>
          <w:b/>
          <w:color w:val="000000" w:themeColor="text1"/>
        </w:rPr>
        <w:t xml:space="preserve">B. </w:t>
      </w:r>
      <w:r w:rsidRPr="00B72916">
        <w:rPr>
          <w:color w:val="000000" w:themeColor="text1"/>
        </w:rPr>
        <w:t>quy tắc cái</w:t>
      </w:r>
      <w:r w:rsidRPr="00B72916">
        <w:rPr>
          <w:color w:val="000000" w:themeColor="text1"/>
          <w:spacing w:val="-5"/>
        </w:rPr>
        <w:t xml:space="preserve"> </w:t>
      </w:r>
      <w:r w:rsidRPr="00B72916">
        <w:rPr>
          <w:color w:val="000000" w:themeColor="text1"/>
        </w:rPr>
        <w:t>đinh ốc</w:t>
      </w:r>
      <w:r w:rsidRPr="00B72916">
        <w:rPr>
          <w:color w:val="000000" w:themeColor="text1"/>
        </w:rPr>
        <w:tab/>
      </w:r>
      <w:r w:rsidRPr="00B72916">
        <w:rPr>
          <w:b/>
          <w:color w:val="000000" w:themeColor="text1"/>
        </w:rPr>
        <w:t xml:space="preserve">C. </w:t>
      </w:r>
      <w:r w:rsidRPr="00B72916">
        <w:rPr>
          <w:color w:val="000000" w:themeColor="text1"/>
        </w:rPr>
        <w:t>quy tắc nắm</w:t>
      </w:r>
      <w:r w:rsidRPr="00B72916">
        <w:rPr>
          <w:color w:val="000000" w:themeColor="text1"/>
          <w:spacing w:val="-4"/>
        </w:rPr>
        <w:t xml:space="preserve"> </w:t>
      </w:r>
      <w:r w:rsidRPr="00B72916">
        <w:rPr>
          <w:color w:val="000000" w:themeColor="text1"/>
        </w:rPr>
        <w:t>tay</w:t>
      </w:r>
      <w:r w:rsidRPr="00B72916">
        <w:rPr>
          <w:color w:val="000000" w:themeColor="text1"/>
          <w:spacing w:val="-4"/>
        </w:rPr>
        <w:t xml:space="preserve"> </w:t>
      </w:r>
      <w:r w:rsidRPr="00B72916">
        <w:rPr>
          <w:color w:val="000000" w:themeColor="text1"/>
        </w:rPr>
        <w:t>phải</w:t>
      </w:r>
      <w:r w:rsidRPr="00B72916">
        <w:rPr>
          <w:color w:val="000000" w:themeColor="text1"/>
        </w:rPr>
        <w:tab/>
      </w:r>
      <w:r w:rsidRPr="00B72916">
        <w:rPr>
          <w:b/>
          <w:color w:val="000000" w:themeColor="text1"/>
        </w:rPr>
        <w:t xml:space="preserve">D. </w:t>
      </w:r>
      <w:r w:rsidRPr="00B72916">
        <w:rPr>
          <w:color w:val="000000" w:themeColor="text1"/>
        </w:rPr>
        <w:t>quy tắc bàn tay</w:t>
      </w:r>
      <w:r w:rsidRPr="00B72916">
        <w:rPr>
          <w:color w:val="000000" w:themeColor="text1"/>
          <w:spacing w:val="-9"/>
        </w:rPr>
        <w:t xml:space="preserve"> </w:t>
      </w:r>
      <w:r w:rsidRPr="00B72916">
        <w:rPr>
          <w:color w:val="000000" w:themeColor="text1"/>
        </w:rPr>
        <w:t>trái</w:t>
      </w:r>
    </w:p>
    <w:p w:rsidR="00194883" w:rsidRPr="00B72916" w:rsidRDefault="003812AA">
      <w:pPr>
        <w:pStyle w:val="BodyText"/>
        <w:spacing w:before="86" w:line="310" w:lineRule="atLeast"/>
        <w:ind w:right="182"/>
        <w:jc w:val="both"/>
        <w:rPr>
          <w:color w:val="000000" w:themeColor="text1"/>
        </w:rPr>
      </w:pPr>
      <w:r w:rsidRPr="00B72916">
        <w:rPr>
          <w:noProof/>
          <w:color w:val="000000" w:themeColor="text1"/>
          <w:lang w:val="en-US"/>
        </w:rPr>
        <mc:AlternateContent>
          <mc:Choice Requires="wpg">
            <w:drawing>
              <wp:anchor distT="0" distB="0" distL="114300" distR="114300" simplePos="0" relativeHeight="486005760" behindDoc="1" locked="0" layoutInCell="1" allowOverlap="1" wp14:anchorId="3C81F6E6" wp14:editId="60E998D7">
                <wp:simplePos x="0" y="0"/>
                <wp:positionH relativeFrom="page">
                  <wp:posOffset>5143500</wp:posOffset>
                </wp:positionH>
                <wp:positionV relativeFrom="paragraph">
                  <wp:posOffset>330835</wp:posOffset>
                </wp:positionV>
                <wp:extent cx="581025" cy="845820"/>
                <wp:effectExtent l="0" t="0" r="0" b="0"/>
                <wp:wrapNone/>
                <wp:docPr id="1089" name="Group 10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025" cy="845820"/>
                          <a:chOff x="8100" y="521"/>
                          <a:chExt cx="915" cy="1332"/>
                        </a:xfrm>
                      </wpg:grpSpPr>
                      <wps:wsp>
                        <wps:cNvPr id="1090" name="AutoShape 1062"/>
                        <wps:cNvSpPr>
                          <a:spLocks/>
                        </wps:cNvSpPr>
                        <wps:spPr bwMode="auto">
                          <a:xfrm>
                            <a:off x="8100" y="653"/>
                            <a:ext cx="120" cy="1172"/>
                          </a:xfrm>
                          <a:custGeom>
                            <a:avLst/>
                            <a:gdLst>
                              <a:gd name="T0" fmla="+- 0 8160 8100"/>
                              <a:gd name="T1" fmla="*/ T0 w 120"/>
                              <a:gd name="T2" fmla="+- 0 774 654"/>
                              <a:gd name="T3" fmla="*/ 774 h 1172"/>
                              <a:gd name="T4" fmla="+- 0 8153 8100"/>
                              <a:gd name="T5" fmla="*/ T4 w 120"/>
                              <a:gd name="T6" fmla="+- 0 784 654"/>
                              <a:gd name="T7" fmla="*/ 784 h 1172"/>
                              <a:gd name="T8" fmla="+- 0 8153 8100"/>
                              <a:gd name="T9" fmla="*/ T8 w 120"/>
                              <a:gd name="T10" fmla="+- 0 1825 654"/>
                              <a:gd name="T11" fmla="*/ 1825 h 1172"/>
                              <a:gd name="T12" fmla="+- 0 8168 8100"/>
                              <a:gd name="T13" fmla="*/ T12 w 120"/>
                              <a:gd name="T14" fmla="+- 0 1825 654"/>
                              <a:gd name="T15" fmla="*/ 1825 h 1172"/>
                              <a:gd name="T16" fmla="+- 0 8167 8100"/>
                              <a:gd name="T17" fmla="*/ T16 w 120"/>
                              <a:gd name="T18" fmla="+- 0 784 654"/>
                              <a:gd name="T19" fmla="*/ 784 h 1172"/>
                              <a:gd name="T20" fmla="+- 0 8160 8100"/>
                              <a:gd name="T21" fmla="*/ T20 w 120"/>
                              <a:gd name="T22" fmla="+- 0 774 654"/>
                              <a:gd name="T23" fmla="*/ 774 h 1172"/>
                              <a:gd name="T24" fmla="+- 0 8160 8100"/>
                              <a:gd name="T25" fmla="*/ T24 w 120"/>
                              <a:gd name="T26" fmla="+- 0 654 654"/>
                              <a:gd name="T27" fmla="*/ 654 h 1172"/>
                              <a:gd name="T28" fmla="+- 0 8100 8100"/>
                              <a:gd name="T29" fmla="*/ T28 w 120"/>
                              <a:gd name="T30" fmla="+- 0 854 654"/>
                              <a:gd name="T31" fmla="*/ 854 h 1172"/>
                              <a:gd name="T32" fmla="+- 0 8152 8100"/>
                              <a:gd name="T33" fmla="*/ T32 w 120"/>
                              <a:gd name="T34" fmla="+- 0 784 654"/>
                              <a:gd name="T35" fmla="*/ 784 h 1172"/>
                              <a:gd name="T36" fmla="+- 0 8153 8100"/>
                              <a:gd name="T37" fmla="*/ T36 w 120"/>
                              <a:gd name="T38" fmla="+- 0 774 654"/>
                              <a:gd name="T39" fmla="*/ 774 h 1172"/>
                              <a:gd name="T40" fmla="+- 0 8196 8100"/>
                              <a:gd name="T41" fmla="*/ T40 w 120"/>
                              <a:gd name="T42" fmla="+- 0 774 654"/>
                              <a:gd name="T43" fmla="*/ 774 h 1172"/>
                              <a:gd name="T44" fmla="+- 0 8160 8100"/>
                              <a:gd name="T45" fmla="*/ T44 w 120"/>
                              <a:gd name="T46" fmla="+- 0 654 654"/>
                              <a:gd name="T47" fmla="*/ 654 h 1172"/>
                              <a:gd name="T48" fmla="+- 0 8196 8100"/>
                              <a:gd name="T49" fmla="*/ T48 w 120"/>
                              <a:gd name="T50" fmla="+- 0 774 654"/>
                              <a:gd name="T51" fmla="*/ 774 h 1172"/>
                              <a:gd name="T52" fmla="+- 0 8168 8100"/>
                              <a:gd name="T53" fmla="*/ T52 w 120"/>
                              <a:gd name="T54" fmla="+- 0 774 654"/>
                              <a:gd name="T55" fmla="*/ 774 h 1172"/>
                              <a:gd name="T56" fmla="+- 0 8168 8100"/>
                              <a:gd name="T57" fmla="*/ T56 w 120"/>
                              <a:gd name="T58" fmla="+- 0 784 654"/>
                              <a:gd name="T59" fmla="*/ 784 h 1172"/>
                              <a:gd name="T60" fmla="+- 0 8220 8100"/>
                              <a:gd name="T61" fmla="*/ T60 w 120"/>
                              <a:gd name="T62" fmla="+- 0 854 654"/>
                              <a:gd name="T63" fmla="*/ 854 h 1172"/>
                              <a:gd name="T64" fmla="+- 0 8196 8100"/>
                              <a:gd name="T65" fmla="*/ T64 w 120"/>
                              <a:gd name="T66" fmla="+- 0 774 654"/>
                              <a:gd name="T67" fmla="*/ 774 h 1172"/>
                              <a:gd name="T68" fmla="+- 0 8168 8100"/>
                              <a:gd name="T69" fmla="*/ T68 w 120"/>
                              <a:gd name="T70" fmla="+- 0 774 654"/>
                              <a:gd name="T71" fmla="*/ 774 h 1172"/>
                              <a:gd name="T72" fmla="+- 0 8160 8100"/>
                              <a:gd name="T73" fmla="*/ T72 w 120"/>
                              <a:gd name="T74" fmla="+- 0 774 654"/>
                              <a:gd name="T75" fmla="*/ 774 h 1172"/>
                              <a:gd name="T76" fmla="+- 0 8168 8100"/>
                              <a:gd name="T77" fmla="*/ T76 w 120"/>
                              <a:gd name="T78" fmla="+- 0 784 654"/>
                              <a:gd name="T79" fmla="*/ 784 h 1172"/>
                              <a:gd name="T80" fmla="+- 0 8168 8100"/>
                              <a:gd name="T81" fmla="*/ T80 w 120"/>
                              <a:gd name="T82" fmla="+- 0 774 654"/>
                              <a:gd name="T83" fmla="*/ 774 h 1172"/>
                              <a:gd name="T84" fmla="+- 0 8160 8100"/>
                              <a:gd name="T85" fmla="*/ T84 w 120"/>
                              <a:gd name="T86" fmla="+- 0 774 654"/>
                              <a:gd name="T87" fmla="*/ 774 h 1172"/>
                              <a:gd name="T88" fmla="+- 0 8153 8100"/>
                              <a:gd name="T89" fmla="*/ T88 w 120"/>
                              <a:gd name="T90" fmla="+- 0 774 654"/>
                              <a:gd name="T91" fmla="*/ 774 h 1172"/>
                              <a:gd name="T92" fmla="+- 0 8153 8100"/>
                              <a:gd name="T93" fmla="*/ T92 w 120"/>
                              <a:gd name="T94" fmla="+- 0 784 654"/>
                              <a:gd name="T95" fmla="*/ 784 h 1172"/>
                              <a:gd name="T96" fmla="+- 0 8160 8100"/>
                              <a:gd name="T97" fmla="*/ T96 w 120"/>
                              <a:gd name="T98" fmla="+- 0 774 654"/>
                              <a:gd name="T99" fmla="*/ 774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0" h="1172">
                                <a:moveTo>
                                  <a:pt x="60" y="120"/>
                                </a:moveTo>
                                <a:lnTo>
                                  <a:pt x="53" y="130"/>
                                </a:lnTo>
                                <a:lnTo>
                                  <a:pt x="53" y="1171"/>
                                </a:lnTo>
                                <a:lnTo>
                                  <a:pt x="68" y="1171"/>
                                </a:lnTo>
                                <a:lnTo>
                                  <a:pt x="67" y="130"/>
                                </a:lnTo>
                                <a:lnTo>
                                  <a:pt x="60" y="120"/>
                                </a:lnTo>
                                <a:close/>
                                <a:moveTo>
                                  <a:pt x="60" y="0"/>
                                </a:moveTo>
                                <a:lnTo>
                                  <a:pt x="0" y="200"/>
                                </a:lnTo>
                                <a:lnTo>
                                  <a:pt x="52" y="130"/>
                                </a:lnTo>
                                <a:lnTo>
                                  <a:pt x="53" y="120"/>
                                </a:lnTo>
                                <a:lnTo>
                                  <a:pt x="96" y="120"/>
                                </a:lnTo>
                                <a:lnTo>
                                  <a:pt x="60" y="0"/>
                                </a:lnTo>
                                <a:close/>
                                <a:moveTo>
                                  <a:pt x="96" y="120"/>
                                </a:moveTo>
                                <a:lnTo>
                                  <a:pt x="68" y="120"/>
                                </a:lnTo>
                                <a:lnTo>
                                  <a:pt x="68" y="130"/>
                                </a:lnTo>
                                <a:lnTo>
                                  <a:pt x="120" y="200"/>
                                </a:lnTo>
                                <a:lnTo>
                                  <a:pt x="96" y="120"/>
                                </a:lnTo>
                                <a:close/>
                                <a:moveTo>
                                  <a:pt x="68" y="120"/>
                                </a:moveTo>
                                <a:lnTo>
                                  <a:pt x="60" y="120"/>
                                </a:lnTo>
                                <a:lnTo>
                                  <a:pt x="68" y="130"/>
                                </a:lnTo>
                                <a:lnTo>
                                  <a:pt x="68" y="120"/>
                                </a:lnTo>
                                <a:close/>
                                <a:moveTo>
                                  <a:pt x="60" y="120"/>
                                </a:moveTo>
                                <a:lnTo>
                                  <a:pt x="53" y="120"/>
                                </a:lnTo>
                                <a:lnTo>
                                  <a:pt x="53" y="130"/>
                                </a:lnTo>
                                <a:lnTo>
                                  <a:pt x="6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Line 1061"/>
                        <wps:cNvCnPr/>
                        <wps:spPr bwMode="auto">
                          <a:xfrm>
                            <a:off x="8303" y="1730"/>
                            <a:ext cx="0"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92" name="Rectangle 1060"/>
                        <wps:cNvSpPr>
                          <a:spLocks noChangeArrowheads="1"/>
                        </wps:cNvSpPr>
                        <wps:spPr bwMode="auto">
                          <a:xfrm>
                            <a:off x="8359" y="880"/>
                            <a:ext cx="30" cy="8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3" name="AutoShape 1059"/>
                        <wps:cNvSpPr>
                          <a:spLocks/>
                        </wps:cNvSpPr>
                        <wps:spPr bwMode="auto">
                          <a:xfrm>
                            <a:off x="8498" y="681"/>
                            <a:ext cx="120" cy="1172"/>
                          </a:xfrm>
                          <a:custGeom>
                            <a:avLst/>
                            <a:gdLst>
                              <a:gd name="T0" fmla="+- 0 8558 8498"/>
                              <a:gd name="T1" fmla="*/ T0 w 120"/>
                              <a:gd name="T2" fmla="+- 0 801 681"/>
                              <a:gd name="T3" fmla="*/ 801 h 1172"/>
                              <a:gd name="T4" fmla="+- 0 8551 8498"/>
                              <a:gd name="T5" fmla="*/ T4 w 120"/>
                              <a:gd name="T6" fmla="+- 0 811 681"/>
                              <a:gd name="T7" fmla="*/ 811 h 1172"/>
                              <a:gd name="T8" fmla="+- 0 8550 8498"/>
                              <a:gd name="T9" fmla="*/ T8 w 120"/>
                              <a:gd name="T10" fmla="+- 0 1853 681"/>
                              <a:gd name="T11" fmla="*/ 1853 h 1172"/>
                              <a:gd name="T12" fmla="+- 0 8565 8498"/>
                              <a:gd name="T13" fmla="*/ T12 w 120"/>
                              <a:gd name="T14" fmla="+- 0 1853 681"/>
                              <a:gd name="T15" fmla="*/ 1853 h 1172"/>
                              <a:gd name="T16" fmla="+- 0 8565 8498"/>
                              <a:gd name="T17" fmla="*/ T16 w 120"/>
                              <a:gd name="T18" fmla="+- 0 811 681"/>
                              <a:gd name="T19" fmla="*/ 811 h 1172"/>
                              <a:gd name="T20" fmla="+- 0 8558 8498"/>
                              <a:gd name="T21" fmla="*/ T20 w 120"/>
                              <a:gd name="T22" fmla="+- 0 801 681"/>
                              <a:gd name="T23" fmla="*/ 801 h 1172"/>
                              <a:gd name="T24" fmla="+- 0 8558 8498"/>
                              <a:gd name="T25" fmla="*/ T24 w 120"/>
                              <a:gd name="T26" fmla="+- 0 681 681"/>
                              <a:gd name="T27" fmla="*/ 681 h 1172"/>
                              <a:gd name="T28" fmla="+- 0 8498 8498"/>
                              <a:gd name="T29" fmla="*/ T28 w 120"/>
                              <a:gd name="T30" fmla="+- 0 881 681"/>
                              <a:gd name="T31" fmla="*/ 881 h 1172"/>
                              <a:gd name="T32" fmla="+- 0 8550 8498"/>
                              <a:gd name="T33" fmla="*/ T32 w 120"/>
                              <a:gd name="T34" fmla="+- 0 812 681"/>
                              <a:gd name="T35" fmla="*/ 812 h 1172"/>
                              <a:gd name="T36" fmla="+- 0 8551 8498"/>
                              <a:gd name="T37" fmla="*/ T36 w 120"/>
                              <a:gd name="T38" fmla="+- 0 801 681"/>
                              <a:gd name="T39" fmla="*/ 801 h 1172"/>
                              <a:gd name="T40" fmla="+- 0 8594 8498"/>
                              <a:gd name="T41" fmla="*/ T40 w 120"/>
                              <a:gd name="T42" fmla="+- 0 801 681"/>
                              <a:gd name="T43" fmla="*/ 801 h 1172"/>
                              <a:gd name="T44" fmla="+- 0 8558 8498"/>
                              <a:gd name="T45" fmla="*/ T44 w 120"/>
                              <a:gd name="T46" fmla="+- 0 681 681"/>
                              <a:gd name="T47" fmla="*/ 681 h 1172"/>
                              <a:gd name="T48" fmla="+- 0 8594 8498"/>
                              <a:gd name="T49" fmla="*/ T48 w 120"/>
                              <a:gd name="T50" fmla="+- 0 801 681"/>
                              <a:gd name="T51" fmla="*/ 801 h 1172"/>
                              <a:gd name="T52" fmla="+- 0 8566 8498"/>
                              <a:gd name="T53" fmla="*/ T52 w 120"/>
                              <a:gd name="T54" fmla="+- 0 801 681"/>
                              <a:gd name="T55" fmla="*/ 801 h 1172"/>
                              <a:gd name="T56" fmla="+- 0 8566 8498"/>
                              <a:gd name="T57" fmla="*/ T56 w 120"/>
                              <a:gd name="T58" fmla="+- 0 812 681"/>
                              <a:gd name="T59" fmla="*/ 812 h 1172"/>
                              <a:gd name="T60" fmla="+- 0 8618 8498"/>
                              <a:gd name="T61" fmla="*/ T60 w 120"/>
                              <a:gd name="T62" fmla="+- 0 881 681"/>
                              <a:gd name="T63" fmla="*/ 881 h 1172"/>
                              <a:gd name="T64" fmla="+- 0 8594 8498"/>
                              <a:gd name="T65" fmla="*/ T64 w 120"/>
                              <a:gd name="T66" fmla="+- 0 801 681"/>
                              <a:gd name="T67" fmla="*/ 801 h 1172"/>
                              <a:gd name="T68" fmla="+- 0 8566 8498"/>
                              <a:gd name="T69" fmla="*/ T68 w 120"/>
                              <a:gd name="T70" fmla="+- 0 801 681"/>
                              <a:gd name="T71" fmla="*/ 801 h 1172"/>
                              <a:gd name="T72" fmla="+- 0 8558 8498"/>
                              <a:gd name="T73" fmla="*/ T72 w 120"/>
                              <a:gd name="T74" fmla="+- 0 801 681"/>
                              <a:gd name="T75" fmla="*/ 801 h 1172"/>
                              <a:gd name="T76" fmla="+- 0 8566 8498"/>
                              <a:gd name="T77" fmla="*/ T76 w 120"/>
                              <a:gd name="T78" fmla="+- 0 812 681"/>
                              <a:gd name="T79" fmla="*/ 812 h 1172"/>
                              <a:gd name="T80" fmla="+- 0 8566 8498"/>
                              <a:gd name="T81" fmla="*/ T80 w 120"/>
                              <a:gd name="T82" fmla="+- 0 801 681"/>
                              <a:gd name="T83" fmla="*/ 801 h 1172"/>
                              <a:gd name="T84" fmla="+- 0 8558 8498"/>
                              <a:gd name="T85" fmla="*/ T84 w 120"/>
                              <a:gd name="T86" fmla="+- 0 801 681"/>
                              <a:gd name="T87" fmla="*/ 801 h 1172"/>
                              <a:gd name="T88" fmla="+- 0 8551 8498"/>
                              <a:gd name="T89" fmla="*/ T88 w 120"/>
                              <a:gd name="T90" fmla="+- 0 801 681"/>
                              <a:gd name="T91" fmla="*/ 801 h 1172"/>
                              <a:gd name="T92" fmla="+- 0 8551 8498"/>
                              <a:gd name="T93" fmla="*/ T92 w 120"/>
                              <a:gd name="T94" fmla="+- 0 811 681"/>
                              <a:gd name="T95" fmla="*/ 811 h 1172"/>
                              <a:gd name="T96" fmla="+- 0 8558 8498"/>
                              <a:gd name="T97" fmla="*/ T96 w 120"/>
                              <a:gd name="T98" fmla="+- 0 801 681"/>
                              <a:gd name="T99" fmla="*/ 801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20" h="1172">
                                <a:moveTo>
                                  <a:pt x="60" y="120"/>
                                </a:moveTo>
                                <a:lnTo>
                                  <a:pt x="53" y="130"/>
                                </a:lnTo>
                                <a:lnTo>
                                  <a:pt x="52" y="1172"/>
                                </a:lnTo>
                                <a:lnTo>
                                  <a:pt x="67" y="1172"/>
                                </a:lnTo>
                                <a:lnTo>
                                  <a:pt x="67" y="130"/>
                                </a:lnTo>
                                <a:lnTo>
                                  <a:pt x="60" y="120"/>
                                </a:lnTo>
                                <a:close/>
                                <a:moveTo>
                                  <a:pt x="60" y="0"/>
                                </a:moveTo>
                                <a:lnTo>
                                  <a:pt x="0" y="200"/>
                                </a:lnTo>
                                <a:lnTo>
                                  <a:pt x="52" y="131"/>
                                </a:lnTo>
                                <a:lnTo>
                                  <a:pt x="53" y="120"/>
                                </a:lnTo>
                                <a:lnTo>
                                  <a:pt x="96" y="120"/>
                                </a:lnTo>
                                <a:lnTo>
                                  <a:pt x="60" y="0"/>
                                </a:lnTo>
                                <a:close/>
                                <a:moveTo>
                                  <a:pt x="96" y="120"/>
                                </a:moveTo>
                                <a:lnTo>
                                  <a:pt x="68" y="120"/>
                                </a:lnTo>
                                <a:lnTo>
                                  <a:pt x="68" y="131"/>
                                </a:lnTo>
                                <a:lnTo>
                                  <a:pt x="120" y="200"/>
                                </a:lnTo>
                                <a:lnTo>
                                  <a:pt x="96" y="120"/>
                                </a:lnTo>
                                <a:close/>
                                <a:moveTo>
                                  <a:pt x="68" y="120"/>
                                </a:moveTo>
                                <a:lnTo>
                                  <a:pt x="60" y="120"/>
                                </a:lnTo>
                                <a:lnTo>
                                  <a:pt x="68" y="131"/>
                                </a:lnTo>
                                <a:lnTo>
                                  <a:pt x="68" y="120"/>
                                </a:lnTo>
                                <a:close/>
                                <a:moveTo>
                                  <a:pt x="60" y="120"/>
                                </a:moveTo>
                                <a:lnTo>
                                  <a:pt x="53" y="120"/>
                                </a:lnTo>
                                <a:lnTo>
                                  <a:pt x="53" y="130"/>
                                </a:lnTo>
                                <a:lnTo>
                                  <a:pt x="6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94" name="Picture 10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8241" y="1204"/>
                            <a:ext cx="20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95" name="AutoShape 1057"/>
                        <wps:cNvSpPr>
                          <a:spLocks/>
                        </wps:cNvSpPr>
                        <wps:spPr bwMode="auto">
                          <a:xfrm>
                            <a:off x="8348" y="681"/>
                            <a:ext cx="667" cy="1172"/>
                          </a:xfrm>
                          <a:custGeom>
                            <a:avLst/>
                            <a:gdLst>
                              <a:gd name="T0" fmla="+- 0 8850 8348"/>
                              <a:gd name="T1" fmla="*/ T0 w 667"/>
                              <a:gd name="T2" fmla="+- 0 1358 681"/>
                              <a:gd name="T3" fmla="*/ 1358 h 1172"/>
                              <a:gd name="T4" fmla="+- 0 8820 8348"/>
                              <a:gd name="T5" fmla="*/ T4 w 667"/>
                              <a:gd name="T6" fmla="+- 0 1343 681"/>
                              <a:gd name="T7" fmla="*/ 1343 h 1172"/>
                              <a:gd name="T8" fmla="+- 0 8650 8348"/>
                              <a:gd name="T9" fmla="*/ T8 w 667"/>
                              <a:gd name="T10" fmla="+- 0 1258 681"/>
                              <a:gd name="T11" fmla="*/ 1258 h 1172"/>
                              <a:gd name="T12" fmla="+- 0 8718 8348"/>
                              <a:gd name="T13" fmla="*/ T12 w 667"/>
                              <a:gd name="T14" fmla="+- 0 1343 681"/>
                              <a:gd name="T15" fmla="*/ 1343 h 1172"/>
                              <a:gd name="T16" fmla="+- 0 8348 8348"/>
                              <a:gd name="T17" fmla="*/ T16 w 667"/>
                              <a:gd name="T18" fmla="+- 0 1343 681"/>
                              <a:gd name="T19" fmla="*/ 1343 h 1172"/>
                              <a:gd name="T20" fmla="+- 0 8348 8348"/>
                              <a:gd name="T21" fmla="*/ T20 w 667"/>
                              <a:gd name="T22" fmla="+- 0 1373 681"/>
                              <a:gd name="T23" fmla="*/ 1373 h 1172"/>
                              <a:gd name="T24" fmla="+- 0 8718 8348"/>
                              <a:gd name="T25" fmla="*/ T24 w 667"/>
                              <a:gd name="T26" fmla="+- 0 1373 681"/>
                              <a:gd name="T27" fmla="*/ 1373 h 1172"/>
                              <a:gd name="T28" fmla="+- 0 8650 8348"/>
                              <a:gd name="T29" fmla="*/ T28 w 667"/>
                              <a:gd name="T30" fmla="+- 0 1458 681"/>
                              <a:gd name="T31" fmla="*/ 1458 h 1172"/>
                              <a:gd name="T32" fmla="+- 0 8820 8348"/>
                              <a:gd name="T33" fmla="*/ T32 w 667"/>
                              <a:gd name="T34" fmla="+- 0 1373 681"/>
                              <a:gd name="T35" fmla="*/ 1373 h 1172"/>
                              <a:gd name="T36" fmla="+- 0 8850 8348"/>
                              <a:gd name="T37" fmla="*/ T36 w 667"/>
                              <a:gd name="T38" fmla="+- 0 1358 681"/>
                              <a:gd name="T39" fmla="*/ 1358 h 1172"/>
                              <a:gd name="T40" fmla="+- 0 9015 8348"/>
                              <a:gd name="T41" fmla="*/ T40 w 667"/>
                              <a:gd name="T42" fmla="+- 0 881 681"/>
                              <a:gd name="T43" fmla="*/ 881 h 1172"/>
                              <a:gd name="T44" fmla="+- 0 8991 8348"/>
                              <a:gd name="T45" fmla="*/ T44 w 667"/>
                              <a:gd name="T46" fmla="+- 0 801 681"/>
                              <a:gd name="T47" fmla="*/ 801 h 1172"/>
                              <a:gd name="T48" fmla="+- 0 8955 8348"/>
                              <a:gd name="T49" fmla="*/ T48 w 667"/>
                              <a:gd name="T50" fmla="+- 0 681 681"/>
                              <a:gd name="T51" fmla="*/ 681 h 1172"/>
                              <a:gd name="T52" fmla="+- 0 8895 8348"/>
                              <a:gd name="T53" fmla="*/ T52 w 667"/>
                              <a:gd name="T54" fmla="+- 0 881 681"/>
                              <a:gd name="T55" fmla="*/ 881 h 1172"/>
                              <a:gd name="T56" fmla="+- 0 8947 8348"/>
                              <a:gd name="T57" fmla="*/ T56 w 667"/>
                              <a:gd name="T58" fmla="+- 0 812 681"/>
                              <a:gd name="T59" fmla="*/ 812 h 1172"/>
                              <a:gd name="T60" fmla="+- 0 8948 8348"/>
                              <a:gd name="T61" fmla="*/ T60 w 667"/>
                              <a:gd name="T62" fmla="+- 0 801 681"/>
                              <a:gd name="T63" fmla="*/ 801 h 1172"/>
                              <a:gd name="T64" fmla="+- 0 8948 8348"/>
                              <a:gd name="T65" fmla="*/ T64 w 667"/>
                              <a:gd name="T66" fmla="+- 0 811 681"/>
                              <a:gd name="T67" fmla="*/ 811 h 1172"/>
                              <a:gd name="T68" fmla="+- 0 8948 8348"/>
                              <a:gd name="T69" fmla="*/ T68 w 667"/>
                              <a:gd name="T70" fmla="+- 0 1853 681"/>
                              <a:gd name="T71" fmla="*/ 1853 h 1172"/>
                              <a:gd name="T72" fmla="+- 0 8963 8348"/>
                              <a:gd name="T73" fmla="*/ T72 w 667"/>
                              <a:gd name="T74" fmla="+- 0 1853 681"/>
                              <a:gd name="T75" fmla="*/ 1853 h 1172"/>
                              <a:gd name="T76" fmla="+- 0 8962 8348"/>
                              <a:gd name="T77" fmla="*/ T76 w 667"/>
                              <a:gd name="T78" fmla="+- 0 811 681"/>
                              <a:gd name="T79" fmla="*/ 811 h 1172"/>
                              <a:gd name="T80" fmla="+- 0 8963 8348"/>
                              <a:gd name="T81" fmla="*/ T80 w 667"/>
                              <a:gd name="T82" fmla="+- 0 812 681"/>
                              <a:gd name="T83" fmla="*/ 812 h 1172"/>
                              <a:gd name="T84" fmla="+- 0 9015 8348"/>
                              <a:gd name="T85" fmla="*/ T84 w 667"/>
                              <a:gd name="T86" fmla="+- 0 881 681"/>
                              <a:gd name="T87" fmla="*/ 881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667" h="1172">
                                <a:moveTo>
                                  <a:pt x="502" y="677"/>
                                </a:moveTo>
                                <a:lnTo>
                                  <a:pt x="472" y="662"/>
                                </a:lnTo>
                                <a:lnTo>
                                  <a:pt x="302" y="577"/>
                                </a:lnTo>
                                <a:lnTo>
                                  <a:pt x="370" y="662"/>
                                </a:lnTo>
                                <a:lnTo>
                                  <a:pt x="0" y="662"/>
                                </a:lnTo>
                                <a:lnTo>
                                  <a:pt x="0" y="692"/>
                                </a:lnTo>
                                <a:lnTo>
                                  <a:pt x="370" y="692"/>
                                </a:lnTo>
                                <a:lnTo>
                                  <a:pt x="302" y="777"/>
                                </a:lnTo>
                                <a:lnTo>
                                  <a:pt x="472" y="692"/>
                                </a:lnTo>
                                <a:lnTo>
                                  <a:pt x="502" y="677"/>
                                </a:lnTo>
                                <a:close/>
                                <a:moveTo>
                                  <a:pt x="667" y="200"/>
                                </a:moveTo>
                                <a:lnTo>
                                  <a:pt x="643" y="120"/>
                                </a:lnTo>
                                <a:lnTo>
                                  <a:pt x="607" y="0"/>
                                </a:lnTo>
                                <a:lnTo>
                                  <a:pt x="547" y="200"/>
                                </a:lnTo>
                                <a:lnTo>
                                  <a:pt x="599" y="131"/>
                                </a:lnTo>
                                <a:lnTo>
                                  <a:pt x="600" y="120"/>
                                </a:lnTo>
                                <a:lnTo>
                                  <a:pt x="600" y="130"/>
                                </a:lnTo>
                                <a:lnTo>
                                  <a:pt x="600" y="1172"/>
                                </a:lnTo>
                                <a:lnTo>
                                  <a:pt x="615" y="1172"/>
                                </a:lnTo>
                                <a:lnTo>
                                  <a:pt x="614" y="130"/>
                                </a:lnTo>
                                <a:lnTo>
                                  <a:pt x="615" y="131"/>
                                </a:lnTo>
                                <a:lnTo>
                                  <a:pt x="667"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96" name="Picture 105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8321" y="520"/>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97" name="Picture 10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8620" y="1438"/>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54" o:spid="_x0000_s1026" style="position:absolute;margin-left:405pt;margin-top:26.05pt;width:45.75pt;height:66.6pt;z-index:-17310720;mso-position-horizontal-relative:page" coordorigin="8100,521" coordsize="915,1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">
                <v:shape id="AutoShape 1062" o:spid="_x0000_s1027" style="position:absolute;left:8100;top:653;width:120;height:1172;visibility:visible;mso-wrap-style:square;v-text-anchor:top" coordsize="120,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kRwcYA&#10;AADdAAAADwAAAGRycy9kb3ducmV2LnhtbESPQUvDQBCF74L/YRmhF2k3EZQauy2iCEJ7aeoPGLLT&#10;7JLsbMyubeqvdw4FbzO8N+99s9pMoVcnGpOPbKBcFKCIm2g9twa+Dh/zJaiUkS32kcnAhRJs1rc3&#10;K6xsPPOeTnVulYRwqtCAy3motE6No4BpEQdi0Y5xDJhlHVttRzxLeOj1Q1E86YCepcHhQG+Omq7+&#10;CQbi9PjtM5b3226vt64rf3c+vBszu5teX0BlmvK/+Xr9aQW/eBZ++UZ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kRwcYAAADdAAAADwAAAAAAAAAAAAAAAACYAgAAZHJz&#10;L2Rvd25yZXYueG1sUEsFBgAAAAAEAAQA9QAAAIsDAAAAAA==&#10;" path="m60,120r-7,10l53,1171r15,l67,130,60,120xm60,l,200,52,130r1,-10l96,120,60,xm96,120r-28,l68,130r52,70l96,120xm68,120r-8,l68,130r,-10xm60,120r-7,l53,130r7,-10xe" fillcolor="black" stroked="f">
                  <v:path arrowok="t" o:connecttype="custom" o:connectlocs="60,774;53,784;53,1825;68,1825;67,784;60,774;60,654;0,854;52,784;53,774;96,774;60,654;96,774;68,774;68,784;120,854;96,774;68,774;60,774;68,784;68,774;60,774;53,774;53,784;60,774" o:connectangles="0,0,0,0,0,0,0,0,0,0,0,0,0,0,0,0,0,0,0,0,0,0,0,0,0"/>
                </v:shape>
                <v:line id="Line 1061" o:spid="_x0000_s1028" style="position:absolute;visibility:visible;mso-wrap-style:square" from="8303,1730" to="8303,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BmGcMAAADdAAAADwAAAGRycy9kb3ducmV2LnhtbERPTWvCQBC9F/wPywje6sYKpUZXEcFa&#10;ejOK4G3IjklMdjbubjT9926h0Ns83ucsVr1pxJ2crywrmIwTEMS51RUXCo6H7esHCB+QNTaWScEP&#10;eVgtBy8LTLV98J7uWShEDGGfooIyhDaV0uclGfRj2xJH7mKdwRChK6R2+IjhppFvSfIuDVYcG0ps&#10;aVNSXmedUXDqMj5f661rsPvc7S6nW+2n30qNhv16DiJQH/7Ff+4vHecnswn8fhNP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QZhnDAAAA3QAAAA8AAAAAAAAAAAAA&#10;AAAAoQIAAGRycy9kb3ducmV2LnhtbFBLBQYAAAAABAAEAPkAAACRAwAAAAA=&#10;" strokeweight="1.5pt"/>
                <v:rect id="Rectangle 1060" o:spid="_x0000_s1029" style="position:absolute;left:8359;top:880;width:30;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TgsQA&#10;AADdAAAADwAAAGRycy9kb3ducmV2LnhtbERPS2sCMRC+F/ofwhR6q4lLW3Q1Si0UvBR8HfQ2bsbd&#10;xc1km0Rd/fWNUOhtPr7njKedbcSZfKgda+j3FAjiwpmaSw2b9dfLAESIyAYbx6ThSgGmk8eHMebG&#10;XXhJ51UsRQrhkKOGKsY2lzIUFVkMPdcSJ+7gvMWYoC+l8XhJ4baRmVLv0mLNqaHClj4rKo6rk9Uw&#10;Gw5mP4tX/r4t9zvabffHt8wrrZ+fuo8RiEhd/Bf/uecmzVfDD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04LEAAAA3QAAAA8AAAAAAAAAAAAAAAAAmAIAAGRycy9k&#10;b3ducmV2LnhtbFBLBQYAAAAABAAEAPUAAACJAwAAAAA=&#10;" fillcolor="black" stroked="f"/>
                <v:shape id="AutoShape 1059" o:spid="_x0000_s1030" style="position:absolute;left:8498;top:681;width:120;height:1172;visibility:visible;mso-wrap-style:square;v-text-anchor:top" coordsize="120,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PtsMA&#10;AADdAAAADwAAAGRycy9kb3ducmV2LnhtbERP3WrCMBS+F3yHcAa7kZl2YzI7o4gyGLgbqw9waI5N&#10;aHNSm6jdnn4ZDLw7H9/vWawG14or9cF6VpBPMxDEldeWawXHw8fTG4gQkTW2nknBNwVYLcejBRba&#10;33hP1zLWIoVwKFCBibErpAyVIYdh6jvixJ187zAm2NdS93hL4a6Vz1k2kw4tpwaDHW0MVU15cQr8&#10;8Hq2EfPJrtnLnWnyny/rtko9PgzrdxCRhngX/7s/dZqfzV/g7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PtsMAAADdAAAADwAAAAAAAAAAAAAAAACYAgAAZHJzL2Rv&#10;d25yZXYueG1sUEsFBgAAAAAEAAQA9QAAAIgDAAAAAA==&#10;" path="m60,120r-7,10l52,1172r15,l67,130,60,120xm60,l,200,52,131r1,-11l96,120,60,xm96,120r-28,l68,131r52,69l96,120xm68,120r-8,l68,131r,-11xm60,120r-7,l53,130r7,-10xe" fillcolor="black" stroked="f">
                  <v:path arrowok="t" o:connecttype="custom" o:connectlocs="60,801;53,811;52,1853;67,1853;67,811;60,801;60,681;0,881;52,812;53,801;96,801;60,681;96,801;68,801;68,812;120,881;96,801;68,801;60,801;68,812;68,801;60,801;53,801;53,811;60,801" o:connectangles="0,0,0,0,0,0,0,0,0,0,0,0,0,0,0,0,0,0,0,0,0,0,0,0,0"/>
                </v:shape>
                <v:shape id="Picture 1058" o:spid="_x0000_s1031" type="#_x0000_t75" style="position:absolute;left:8241;top:1204;width:200;height: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8LcnBAAAA3QAAAA8AAABkcnMvZG93bnJldi54bWxET81qAjEQvgt9hzCF3jSpVFtXoxRB6EHE&#10;bn2AYTPuLm4mIYm6fXsjCN7m4/udxaq3nbhQiK1jDe8jBYK4cqblWsPhbzP8AhETssHOMWn4pwir&#10;5ctggYVxV/6lS5lqkUM4FqihSckXUsaqIYtx5Dxx5o4uWEwZhlqagNccbjs5VmoqLbacGxr0tG6o&#10;OpVnqyEc8LMvq3qKbt+NJ5utV2HntX577b/nIBL16Sl+uH9Mnq9mH3D/Jp8gl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Q8LcnBAAAA3QAAAA8AAAAAAAAAAAAAAAAAnwIA&#10;AGRycy9kb3ducmV2LnhtbFBLBQYAAAAABAAEAPcAAACNAwAAAAA=&#10;">
                  <v:imagedata r:id="rId20" o:title=""/>
                </v:shape>
                <v:shape id="AutoShape 1057" o:spid="_x0000_s1032" style="position:absolute;left:8348;top:681;width:667;height:1172;visibility:visible;mso-wrap-style:square;v-text-anchor:top" coordsize="667,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WHsIA&#10;AADdAAAADwAAAGRycy9kb3ducmV2LnhtbERPTWvCQBC9F/wPywheitlNoSVGVwlCi9daL71Ns2OS&#10;Njsbs1uT/PtuQfA2j/c5m91oW3Gl3jeONaSJAkFcOtNwpeH08brMQPiAbLB1TBom8rDbzh42mBs3&#10;8Dtdj6ESMYR9jhrqELpcSl/WZNEnriOO3Nn1FkOEfSVNj0MMt618UupFWmw4NtTY0b6m8uf4azVI&#10;5Yv0q5lSViorC/zEx7fvi9aL+VisQQQaw118cx9MnK9Wz/D/TTx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1YewgAAAN0AAAAPAAAAAAAAAAAAAAAAAJgCAABkcnMvZG93&#10;bnJldi54bWxQSwUGAAAAAAQABAD1AAAAhwMAAAAA&#10;" path="m502,677l472,662,302,577r68,85l,662r,30l370,692r-68,85l472,692r30,-15xm667,200l643,120,607,,547,200r52,-69l600,120r,10l600,1172r15,l614,130r1,1l667,200xe" fillcolor="black" stroked="f">
                  <v:path arrowok="t" o:connecttype="custom" o:connectlocs="502,1358;472,1343;302,1258;370,1343;0,1343;0,1373;370,1373;302,1458;472,1373;502,1358;667,881;643,801;607,681;547,881;599,812;600,801;600,811;600,1853;615,1853;614,811;615,812;667,881" o:connectangles="0,0,0,0,0,0,0,0,0,0,0,0,0,0,0,0,0,0,0,0,0,0"/>
                </v:shape>
                <v:shape id="Picture 1056" o:spid="_x0000_s1033" type="#_x0000_t75" style="position:absolute;left:8321;top:520;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Ci73FAAAA3QAAAA8AAABkcnMvZG93bnJldi54bWxEj0+LwjAQxe8Lfocwwt7WRA9qq1FEELzs&#10;gv8O3oZmbIvNpCTR1m9vFhb2NsN7835vluveNuJJPtSONYxHCgRx4UzNpYbzafc1BxEissHGMWl4&#10;UYD1avCxxNy4jg/0PMZSpBAOOWqoYmxzKUNRkcUwci1x0m7OW4xp9aU0HrsUbhs5UWoqLdacCBW2&#10;tK2ouB8fNnGzbzXJNtn14cezy4/fnut9p7T+HPabBYhIffw3/13vTaqvsin8fpNGkKs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gou9xQAAAN0AAAAPAAAAAAAAAAAAAAAA&#10;AJ8CAABkcnMvZG93bnJldi54bWxQSwUGAAAAAAQABAD3AAAAkQMAAAAA&#10;">
                  <v:imagedata r:id="rId14" o:title=""/>
                </v:shape>
                <v:shape id="Picture 1055" o:spid="_x0000_s1034" type="#_x0000_t75" style="position:absolute;left:8620;top:1438;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OLibEAAAA3QAAAA8AAABkcnMvZG93bnJldi54bWxEj0GLwjAQhe8L/ocwgrc10YNuq1FEELy4&#10;oOse9jY0Y1tsJiWJtv77jSB4m+G9ed+b5bq3jbiTD7VjDZOxAkFcOFNzqeH8s/v8AhEissHGMWl4&#10;UID1avCxxNy4jo90P8VSpBAOOWqoYmxzKUNRkcUwdi1x0i7OW4xp9aU0HrsUbhs5VWomLdacCBW2&#10;tK2ouJ5uNnGzg5pmm+zv5ifz32+/Pdf7Tmk9GvabBYhIfXybX9d7k+qrbA7Pb9II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TOLibEAAAA3QAAAA8AAAAAAAAAAAAAAAAA&#10;nwIAAGRycy9kb3ducmV2LnhtbFBLBQYAAAAABAAEAPcAAACQAwAAAAA=&#10;">
                  <v:imagedata r:id="rId14" o:title=""/>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486007808" behindDoc="1" locked="0" layoutInCell="1" allowOverlap="1" wp14:anchorId="290485E5" wp14:editId="2D91736A">
                <wp:simplePos x="0" y="0"/>
                <wp:positionH relativeFrom="page">
                  <wp:posOffset>6424930</wp:posOffset>
                </wp:positionH>
                <wp:positionV relativeFrom="paragraph">
                  <wp:posOffset>281940</wp:posOffset>
                </wp:positionV>
                <wp:extent cx="743585" cy="937260"/>
                <wp:effectExtent l="0" t="0" r="0" b="0"/>
                <wp:wrapNone/>
                <wp:docPr id="1077"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3585" cy="937260"/>
                          <a:chOff x="10118" y="444"/>
                          <a:chExt cx="1171" cy="1476"/>
                        </a:xfrm>
                      </wpg:grpSpPr>
                      <wps:wsp>
                        <wps:cNvPr id="1078" name="AutoShape 1053"/>
                        <wps:cNvSpPr>
                          <a:spLocks/>
                        </wps:cNvSpPr>
                        <wps:spPr bwMode="auto">
                          <a:xfrm>
                            <a:off x="10293" y="444"/>
                            <a:ext cx="200" cy="1348"/>
                          </a:xfrm>
                          <a:custGeom>
                            <a:avLst/>
                            <a:gdLst>
                              <a:gd name="T0" fmla="+- 0 10293 10293"/>
                              <a:gd name="T1" fmla="*/ T0 w 200"/>
                              <a:gd name="T2" fmla="+- 0 1592 444"/>
                              <a:gd name="T3" fmla="*/ 1592 h 1348"/>
                              <a:gd name="T4" fmla="+- 0 10393 10293"/>
                              <a:gd name="T5" fmla="*/ T4 w 200"/>
                              <a:gd name="T6" fmla="+- 0 1792 444"/>
                              <a:gd name="T7" fmla="*/ 1792 h 1348"/>
                              <a:gd name="T8" fmla="+- 0 10453 10293"/>
                              <a:gd name="T9" fmla="*/ T8 w 200"/>
                              <a:gd name="T10" fmla="+- 0 1672 444"/>
                              <a:gd name="T11" fmla="*/ 1672 h 1348"/>
                              <a:gd name="T12" fmla="+- 0 10386 10293"/>
                              <a:gd name="T13" fmla="*/ T12 w 200"/>
                              <a:gd name="T14" fmla="+- 0 1672 444"/>
                              <a:gd name="T15" fmla="*/ 1672 h 1348"/>
                              <a:gd name="T16" fmla="+- 0 10386 10293"/>
                              <a:gd name="T17" fmla="*/ T16 w 200"/>
                              <a:gd name="T18" fmla="+- 0 1666 444"/>
                              <a:gd name="T19" fmla="*/ 1666 h 1348"/>
                              <a:gd name="T20" fmla="+- 0 10293 10293"/>
                              <a:gd name="T21" fmla="*/ T20 w 200"/>
                              <a:gd name="T22" fmla="+- 0 1592 444"/>
                              <a:gd name="T23" fmla="*/ 1592 h 1348"/>
                              <a:gd name="T24" fmla="+- 0 10386 10293"/>
                              <a:gd name="T25" fmla="*/ T24 w 200"/>
                              <a:gd name="T26" fmla="+- 0 1666 444"/>
                              <a:gd name="T27" fmla="*/ 1666 h 1348"/>
                              <a:gd name="T28" fmla="+- 0 10386 10293"/>
                              <a:gd name="T29" fmla="*/ T28 w 200"/>
                              <a:gd name="T30" fmla="+- 0 1672 444"/>
                              <a:gd name="T31" fmla="*/ 1672 h 1348"/>
                              <a:gd name="T32" fmla="+- 0 10393 10293"/>
                              <a:gd name="T33" fmla="*/ T32 w 200"/>
                              <a:gd name="T34" fmla="+- 0 1672 444"/>
                              <a:gd name="T35" fmla="*/ 1672 h 1348"/>
                              <a:gd name="T36" fmla="+- 0 10386 10293"/>
                              <a:gd name="T37" fmla="*/ T36 w 200"/>
                              <a:gd name="T38" fmla="+- 0 1666 444"/>
                              <a:gd name="T39" fmla="*/ 1666 h 1348"/>
                              <a:gd name="T40" fmla="+- 0 10401 10293"/>
                              <a:gd name="T41" fmla="*/ T40 w 200"/>
                              <a:gd name="T42" fmla="+- 0 444 444"/>
                              <a:gd name="T43" fmla="*/ 444 h 1348"/>
                              <a:gd name="T44" fmla="+- 0 10386 10293"/>
                              <a:gd name="T45" fmla="*/ T44 w 200"/>
                              <a:gd name="T46" fmla="+- 0 444 444"/>
                              <a:gd name="T47" fmla="*/ 444 h 1348"/>
                              <a:gd name="T48" fmla="+- 0 10386 10293"/>
                              <a:gd name="T49" fmla="*/ T48 w 200"/>
                              <a:gd name="T50" fmla="+- 0 1666 444"/>
                              <a:gd name="T51" fmla="*/ 1666 h 1348"/>
                              <a:gd name="T52" fmla="+- 0 10393 10293"/>
                              <a:gd name="T53" fmla="*/ T52 w 200"/>
                              <a:gd name="T54" fmla="+- 0 1672 444"/>
                              <a:gd name="T55" fmla="*/ 1672 h 1348"/>
                              <a:gd name="T56" fmla="+- 0 10401 10293"/>
                              <a:gd name="T57" fmla="*/ T56 w 200"/>
                              <a:gd name="T58" fmla="+- 0 1666 444"/>
                              <a:gd name="T59" fmla="*/ 1666 h 1348"/>
                              <a:gd name="T60" fmla="+- 0 10401 10293"/>
                              <a:gd name="T61" fmla="*/ T60 w 200"/>
                              <a:gd name="T62" fmla="+- 0 444 444"/>
                              <a:gd name="T63" fmla="*/ 444 h 1348"/>
                              <a:gd name="T64" fmla="+- 0 10401 10293"/>
                              <a:gd name="T65" fmla="*/ T64 w 200"/>
                              <a:gd name="T66" fmla="+- 0 1666 444"/>
                              <a:gd name="T67" fmla="*/ 1666 h 1348"/>
                              <a:gd name="T68" fmla="+- 0 10393 10293"/>
                              <a:gd name="T69" fmla="*/ T68 w 200"/>
                              <a:gd name="T70" fmla="+- 0 1672 444"/>
                              <a:gd name="T71" fmla="*/ 1672 h 1348"/>
                              <a:gd name="T72" fmla="+- 0 10401 10293"/>
                              <a:gd name="T73" fmla="*/ T72 w 200"/>
                              <a:gd name="T74" fmla="+- 0 1672 444"/>
                              <a:gd name="T75" fmla="*/ 1672 h 1348"/>
                              <a:gd name="T76" fmla="+- 0 10401 10293"/>
                              <a:gd name="T77" fmla="*/ T76 w 200"/>
                              <a:gd name="T78" fmla="+- 0 1666 444"/>
                              <a:gd name="T79" fmla="*/ 1666 h 1348"/>
                              <a:gd name="T80" fmla="+- 0 10493 10293"/>
                              <a:gd name="T81" fmla="*/ T80 w 200"/>
                              <a:gd name="T82" fmla="+- 0 1592 444"/>
                              <a:gd name="T83" fmla="*/ 1592 h 1348"/>
                              <a:gd name="T84" fmla="+- 0 10401 10293"/>
                              <a:gd name="T85" fmla="*/ T84 w 200"/>
                              <a:gd name="T86" fmla="+- 0 1666 444"/>
                              <a:gd name="T87" fmla="*/ 1666 h 1348"/>
                              <a:gd name="T88" fmla="+- 0 10401 10293"/>
                              <a:gd name="T89" fmla="*/ T88 w 200"/>
                              <a:gd name="T90" fmla="+- 0 1672 444"/>
                              <a:gd name="T91" fmla="*/ 1672 h 1348"/>
                              <a:gd name="T92" fmla="+- 0 10453 10293"/>
                              <a:gd name="T93" fmla="*/ T92 w 200"/>
                              <a:gd name="T94" fmla="+- 0 1672 444"/>
                              <a:gd name="T95" fmla="*/ 1672 h 1348"/>
                              <a:gd name="T96" fmla="+- 0 10493 10293"/>
                              <a:gd name="T97" fmla="*/ T96 w 200"/>
                              <a:gd name="T98" fmla="+- 0 1592 444"/>
                              <a:gd name="T99" fmla="*/ 1592 h 13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200" h="1348">
                                <a:moveTo>
                                  <a:pt x="0" y="1148"/>
                                </a:moveTo>
                                <a:lnTo>
                                  <a:pt x="100" y="1348"/>
                                </a:lnTo>
                                <a:lnTo>
                                  <a:pt x="160" y="1228"/>
                                </a:lnTo>
                                <a:lnTo>
                                  <a:pt x="93" y="1228"/>
                                </a:lnTo>
                                <a:lnTo>
                                  <a:pt x="93" y="1222"/>
                                </a:lnTo>
                                <a:lnTo>
                                  <a:pt x="0" y="1148"/>
                                </a:lnTo>
                                <a:close/>
                                <a:moveTo>
                                  <a:pt x="93" y="1222"/>
                                </a:moveTo>
                                <a:lnTo>
                                  <a:pt x="93" y="1228"/>
                                </a:lnTo>
                                <a:lnTo>
                                  <a:pt x="100" y="1228"/>
                                </a:lnTo>
                                <a:lnTo>
                                  <a:pt x="93" y="1222"/>
                                </a:lnTo>
                                <a:close/>
                                <a:moveTo>
                                  <a:pt x="108" y="0"/>
                                </a:moveTo>
                                <a:lnTo>
                                  <a:pt x="93" y="0"/>
                                </a:lnTo>
                                <a:lnTo>
                                  <a:pt x="93" y="1222"/>
                                </a:lnTo>
                                <a:lnTo>
                                  <a:pt x="100" y="1228"/>
                                </a:lnTo>
                                <a:lnTo>
                                  <a:pt x="108" y="1222"/>
                                </a:lnTo>
                                <a:lnTo>
                                  <a:pt x="108" y="0"/>
                                </a:lnTo>
                                <a:close/>
                                <a:moveTo>
                                  <a:pt x="108" y="1222"/>
                                </a:moveTo>
                                <a:lnTo>
                                  <a:pt x="100" y="1228"/>
                                </a:lnTo>
                                <a:lnTo>
                                  <a:pt x="108" y="1228"/>
                                </a:lnTo>
                                <a:lnTo>
                                  <a:pt x="108" y="1222"/>
                                </a:lnTo>
                                <a:close/>
                                <a:moveTo>
                                  <a:pt x="200" y="1148"/>
                                </a:moveTo>
                                <a:lnTo>
                                  <a:pt x="108" y="1222"/>
                                </a:lnTo>
                                <a:lnTo>
                                  <a:pt x="108" y="1228"/>
                                </a:lnTo>
                                <a:lnTo>
                                  <a:pt x="160" y="1228"/>
                                </a:lnTo>
                                <a:lnTo>
                                  <a:pt x="200" y="1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9" name="Line 1052"/>
                        <wps:cNvCnPr/>
                        <wps:spPr bwMode="auto">
                          <a:xfrm>
                            <a:off x="10537" y="1683"/>
                            <a:ext cx="0"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80" name="AutoShape 1051"/>
                        <wps:cNvSpPr>
                          <a:spLocks/>
                        </wps:cNvSpPr>
                        <wps:spPr bwMode="auto">
                          <a:xfrm>
                            <a:off x="10691" y="476"/>
                            <a:ext cx="200" cy="1348"/>
                          </a:xfrm>
                          <a:custGeom>
                            <a:avLst/>
                            <a:gdLst>
                              <a:gd name="T0" fmla="+- 0 10691 10691"/>
                              <a:gd name="T1" fmla="*/ T0 w 200"/>
                              <a:gd name="T2" fmla="+- 0 1624 476"/>
                              <a:gd name="T3" fmla="*/ 1624 h 1348"/>
                              <a:gd name="T4" fmla="+- 0 10791 10691"/>
                              <a:gd name="T5" fmla="*/ T4 w 200"/>
                              <a:gd name="T6" fmla="+- 0 1824 476"/>
                              <a:gd name="T7" fmla="*/ 1824 h 1348"/>
                              <a:gd name="T8" fmla="+- 0 10851 10691"/>
                              <a:gd name="T9" fmla="*/ T8 w 200"/>
                              <a:gd name="T10" fmla="+- 0 1704 476"/>
                              <a:gd name="T11" fmla="*/ 1704 h 1348"/>
                              <a:gd name="T12" fmla="+- 0 10784 10691"/>
                              <a:gd name="T13" fmla="*/ T12 w 200"/>
                              <a:gd name="T14" fmla="+- 0 1704 476"/>
                              <a:gd name="T15" fmla="*/ 1704 h 1348"/>
                              <a:gd name="T16" fmla="+- 0 10784 10691"/>
                              <a:gd name="T17" fmla="*/ T16 w 200"/>
                              <a:gd name="T18" fmla="+- 0 1698 476"/>
                              <a:gd name="T19" fmla="*/ 1698 h 1348"/>
                              <a:gd name="T20" fmla="+- 0 10691 10691"/>
                              <a:gd name="T21" fmla="*/ T20 w 200"/>
                              <a:gd name="T22" fmla="+- 0 1624 476"/>
                              <a:gd name="T23" fmla="*/ 1624 h 1348"/>
                              <a:gd name="T24" fmla="+- 0 10784 10691"/>
                              <a:gd name="T25" fmla="*/ T24 w 200"/>
                              <a:gd name="T26" fmla="+- 0 1698 476"/>
                              <a:gd name="T27" fmla="*/ 1698 h 1348"/>
                              <a:gd name="T28" fmla="+- 0 10784 10691"/>
                              <a:gd name="T29" fmla="*/ T28 w 200"/>
                              <a:gd name="T30" fmla="+- 0 1704 476"/>
                              <a:gd name="T31" fmla="*/ 1704 h 1348"/>
                              <a:gd name="T32" fmla="+- 0 10791 10691"/>
                              <a:gd name="T33" fmla="*/ T32 w 200"/>
                              <a:gd name="T34" fmla="+- 0 1704 476"/>
                              <a:gd name="T35" fmla="*/ 1704 h 1348"/>
                              <a:gd name="T36" fmla="+- 0 10784 10691"/>
                              <a:gd name="T37" fmla="*/ T36 w 200"/>
                              <a:gd name="T38" fmla="+- 0 1698 476"/>
                              <a:gd name="T39" fmla="*/ 1698 h 1348"/>
                              <a:gd name="T40" fmla="+- 0 10799 10691"/>
                              <a:gd name="T41" fmla="*/ T40 w 200"/>
                              <a:gd name="T42" fmla="+- 0 476 476"/>
                              <a:gd name="T43" fmla="*/ 476 h 1348"/>
                              <a:gd name="T44" fmla="+- 0 10784 10691"/>
                              <a:gd name="T45" fmla="*/ T44 w 200"/>
                              <a:gd name="T46" fmla="+- 0 476 476"/>
                              <a:gd name="T47" fmla="*/ 476 h 1348"/>
                              <a:gd name="T48" fmla="+- 0 10784 10691"/>
                              <a:gd name="T49" fmla="*/ T48 w 200"/>
                              <a:gd name="T50" fmla="+- 0 1698 476"/>
                              <a:gd name="T51" fmla="*/ 1698 h 1348"/>
                              <a:gd name="T52" fmla="+- 0 10791 10691"/>
                              <a:gd name="T53" fmla="*/ T52 w 200"/>
                              <a:gd name="T54" fmla="+- 0 1704 476"/>
                              <a:gd name="T55" fmla="*/ 1704 h 1348"/>
                              <a:gd name="T56" fmla="+- 0 10799 10691"/>
                              <a:gd name="T57" fmla="*/ T56 w 200"/>
                              <a:gd name="T58" fmla="+- 0 1698 476"/>
                              <a:gd name="T59" fmla="*/ 1698 h 1348"/>
                              <a:gd name="T60" fmla="+- 0 10799 10691"/>
                              <a:gd name="T61" fmla="*/ T60 w 200"/>
                              <a:gd name="T62" fmla="+- 0 476 476"/>
                              <a:gd name="T63" fmla="*/ 476 h 1348"/>
                              <a:gd name="T64" fmla="+- 0 10799 10691"/>
                              <a:gd name="T65" fmla="*/ T64 w 200"/>
                              <a:gd name="T66" fmla="+- 0 1698 476"/>
                              <a:gd name="T67" fmla="*/ 1698 h 1348"/>
                              <a:gd name="T68" fmla="+- 0 10791 10691"/>
                              <a:gd name="T69" fmla="*/ T68 w 200"/>
                              <a:gd name="T70" fmla="+- 0 1704 476"/>
                              <a:gd name="T71" fmla="*/ 1704 h 1348"/>
                              <a:gd name="T72" fmla="+- 0 10799 10691"/>
                              <a:gd name="T73" fmla="*/ T72 w 200"/>
                              <a:gd name="T74" fmla="+- 0 1704 476"/>
                              <a:gd name="T75" fmla="*/ 1704 h 1348"/>
                              <a:gd name="T76" fmla="+- 0 10799 10691"/>
                              <a:gd name="T77" fmla="*/ T76 w 200"/>
                              <a:gd name="T78" fmla="+- 0 1698 476"/>
                              <a:gd name="T79" fmla="*/ 1698 h 1348"/>
                              <a:gd name="T80" fmla="+- 0 10891 10691"/>
                              <a:gd name="T81" fmla="*/ T80 w 200"/>
                              <a:gd name="T82" fmla="+- 0 1624 476"/>
                              <a:gd name="T83" fmla="*/ 1624 h 1348"/>
                              <a:gd name="T84" fmla="+- 0 10799 10691"/>
                              <a:gd name="T85" fmla="*/ T84 w 200"/>
                              <a:gd name="T86" fmla="+- 0 1698 476"/>
                              <a:gd name="T87" fmla="*/ 1698 h 1348"/>
                              <a:gd name="T88" fmla="+- 0 10799 10691"/>
                              <a:gd name="T89" fmla="*/ T88 w 200"/>
                              <a:gd name="T90" fmla="+- 0 1704 476"/>
                              <a:gd name="T91" fmla="*/ 1704 h 1348"/>
                              <a:gd name="T92" fmla="+- 0 10851 10691"/>
                              <a:gd name="T93" fmla="*/ T92 w 200"/>
                              <a:gd name="T94" fmla="+- 0 1704 476"/>
                              <a:gd name="T95" fmla="*/ 1704 h 1348"/>
                              <a:gd name="T96" fmla="+- 0 10891 10691"/>
                              <a:gd name="T97" fmla="*/ T96 w 200"/>
                              <a:gd name="T98" fmla="+- 0 1624 476"/>
                              <a:gd name="T99" fmla="*/ 1624 h 13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200" h="1348">
                                <a:moveTo>
                                  <a:pt x="0" y="1148"/>
                                </a:moveTo>
                                <a:lnTo>
                                  <a:pt x="100" y="1348"/>
                                </a:lnTo>
                                <a:lnTo>
                                  <a:pt x="160" y="1228"/>
                                </a:lnTo>
                                <a:lnTo>
                                  <a:pt x="93" y="1228"/>
                                </a:lnTo>
                                <a:lnTo>
                                  <a:pt x="93" y="1222"/>
                                </a:lnTo>
                                <a:lnTo>
                                  <a:pt x="0" y="1148"/>
                                </a:lnTo>
                                <a:close/>
                                <a:moveTo>
                                  <a:pt x="93" y="1222"/>
                                </a:moveTo>
                                <a:lnTo>
                                  <a:pt x="93" y="1228"/>
                                </a:lnTo>
                                <a:lnTo>
                                  <a:pt x="100" y="1228"/>
                                </a:lnTo>
                                <a:lnTo>
                                  <a:pt x="93" y="1222"/>
                                </a:lnTo>
                                <a:close/>
                                <a:moveTo>
                                  <a:pt x="108" y="0"/>
                                </a:moveTo>
                                <a:lnTo>
                                  <a:pt x="93" y="0"/>
                                </a:lnTo>
                                <a:lnTo>
                                  <a:pt x="93" y="1222"/>
                                </a:lnTo>
                                <a:lnTo>
                                  <a:pt x="100" y="1228"/>
                                </a:lnTo>
                                <a:lnTo>
                                  <a:pt x="108" y="1222"/>
                                </a:lnTo>
                                <a:lnTo>
                                  <a:pt x="108" y="0"/>
                                </a:lnTo>
                                <a:close/>
                                <a:moveTo>
                                  <a:pt x="108" y="1222"/>
                                </a:moveTo>
                                <a:lnTo>
                                  <a:pt x="100" y="1228"/>
                                </a:lnTo>
                                <a:lnTo>
                                  <a:pt x="108" y="1228"/>
                                </a:lnTo>
                                <a:lnTo>
                                  <a:pt x="108" y="1222"/>
                                </a:lnTo>
                                <a:close/>
                                <a:moveTo>
                                  <a:pt x="200" y="1148"/>
                                </a:moveTo>
                                <a:lnTo>
                                  <a:pt x="108" y="1222"/>
                                </a:lnTo>
                                <a:lnTo>
                                  <a:pt x="108" y="1228"/>
                                </a:lnTo>
                                <a:lnTo>
                                  <a:pt x="160" y="1228"/>
                                </a:lnTo>
                                <a:lnTo>
                                  <a:pt x="200" y="1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1" name="Line 1050"/>
                        <wps:cNvCnPr/>
                        <wps:spPr bwMode="auto">
                          <a:xfrm>
                            <a:off x="10608" y="1686"/>
                            <a:ext cx="0"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82" name="Picture 10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10474" y="1077"/>
                            <a:ext cx="2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83" name="AutoShape 1048"/>
                        <wps:cNvSpPr>
                          <a:spLocks/>
                        </wps:cNvSpPr>
                        <wps:spPr bwMode="auto">
                          <a:xfrm>
                            <a:off x="10581" y="476"/>
                            <a:ext cx="707" cy="1348"/>
                          </a:xfrm>
                          <a:custGeom>
                            <a:avLst/>
                            <a:gdLst>
                              <a:gd name="T0" fmla="+- 0 11083 10582"/>
                              <a:gd name="T1" fmla="*/ T0 w 707"/>
                              <a:gd name="T2" fmla="+- 0 1254 476"/>
                              <a:gd name="T3" fmla="*/ 1254 h 1348"/>
                              <a:gd name="T4" fmla="+- 0 11053 10582"/>
                              <a:gd name="T5" fmla="*/ T4 w 707"/>
                              <a:gd name="T6" fmla="+- 0 1239 476"/>
                              <a:gd name="T7" fmla="*/ 1239 h 1348"/>
                              <a:gd name="T8" fmla="+- 0 10883 10582"/>
                              <a:gd name="T9" fmla="*/ T8 w 707"/>
                              <a:gd name="T10" fmla="+- 0 1154 476"/>
                              <a:gd name="T11" fmla="*/ 1154 h 1348"/>
                              <a:gd name="T12" fmla="+- 0 10951 10582"/>
                              <a:gd name="T13" fmla="*/ T12 w 707"/>
                              <a:gd name="T14" fmla="+- 0 1239 476"/>
                              <a:gd name="T15" fmla="*/ 1239 h 1348"/>
                              <a:gd name="T16" fmla="+- 0 10582 10582"/>
                              <a:gd name="T17" fmla="*/ T16 w 707"/>
                              <a:gd name="T18" fmla="+- 0 1239 476"/>
                              <a:gd name="T19" fmla="*/ 1239 h 1348"/>
                              <a:gd name="T20" fmla="+- 0 10582 10582"/>
                              <a:gd name="T21" fmla="*/ T20 w 707"/>
                              <a:gd name="T22" fmla="+- 0 1269 476"/>
                              <a:gd name="T23" fmla="*/ 1269 h 1348"/>
                              <a:gd name="T24" fmla="+- 0 10951 10582"/>
                              <a:gd name="T25" fmla="*/ T24 w 707"/>
                              <a:gd name="T26" fmla="+- 0 1269 476"/>
                              <a:gd name="T27" fmla="*/ 1269 h 1348"/>
                              <a:gd name="T28" fmla="+- 0 10963 10582"/>
                              <a:gd name="T29" fmla="*/ T28 w 707"/>
                              <a:gd name="T30" fmla="+- 0 1254 476"/>
                              <a:gd name="T31" fmla="*/ 1254 h 1348"/>
                              <a:gd name="T32" fmla="+- 0 10883 10582"/>
                              <a:gd name="T33" fmla="*/ T32 w 707"/>
                              <a:gd name="T34" fmla="+- 0 1354 476"/>
                              <a:gd name="T35" fmla="*/ 1354 h 1348"/>
                              <a:gd name="T36" fmla="+- 0 11053 10582"/>
                              <a:gd name="T37" fmla="*/ T36 w 707"/>
                              <a:gd name="T38" fmla="+- 0 1269 476"/>
                              <a:gd name="T39" fmla="*/ 1269 h 1348"/>
                              <a:gd name="T40" fmla="+- 0 11083 10582"/>
                              <a:gd name="T41" fmla="*/ T40 w 707"/>
                              <a:gd name="T42" fmla="+- 0 1254 476"/>
                              <a:gd name="T43" fmla="*/ 1254 h 1348"/>
                              <a:gd name="T44" fmla="+- 0 11288 10582"/>
                              <a:gd name="T45" fmla="*/ T44 w 707"/>
                              <a:gd name="T46" fmla="+- 0 1624 476"/>
                              <a:gd name="T47" fmla="*/ 1624 h 1348"/>
                              <a:gd name="T48" fmla="+- 0 11196 10582"/>
                              <a:gd name="T49" fmla="*/ T48 w 707"/>
                              <a:gd name="T50" fmla="+- 0 1698 476"/>
                              <a:gd name="T51" fmla="*/ 1698 h 1348"/>
                              <a:gd name="T52" fmla="+- 0 11196 10582"/>
                              <a:gd name="T53" fmla="*/ T52 w 707"/>
                              <a:gd name="T54" fmla="+- 0 1698 476"/>
                              <a:gd name="T55" fmla="*/ 1698 h 1348"/>
                              <a:gd name="T56" fmla="+- 0 11196 10582"/>
                              <a:gd name="T57" fmla="*/ T56 w 707"/>
                              <a:gd name="T58" fmla="+- 0 476 476"/>
                              <a:gd name="T59" fmla="*/ 476 h 1348"/>
                              <a:gd name="T60" fmla="+- 0 11181 10582"/>
                              <a:gd name="T61" fmla="*/ T60 w 707"/>
                              <a:gd name="T62" fmla="+- 0 476 476"/>
                              <a:gd name="T63" fmla="*/ 476 h 1348"/>
                              <a:gd name="T64" fmla="+- 0 11181 10582"/>
                              <a:gd name="T65" fmla="*/ T64 w 707"/>
                              <a:gd name="T66" fmla="+- 0 1698 476"/>
                              <a:gd name="T67" fmla="*/ 1698 h 1348"/>
                              <a:gd name="T68" fmla="+- 0 11181 10582"/>
                              <a:gd name="T69" fmla="*/ T68 w 707"/>
                              <a:gd name="T70" fmla="+- 0 1704 476"/>
                              <a:gd name="T71" fmla="*/ 1704 h 1348"/>
                              <a:gd name="T72" fmla="+- 0 11181 10582"/>
                              <a:gd name="T73" fmla="*/ T72 w 707"/>
                              <a:gd name="T74" fmla="+- 0 1698 476"/>
                              <a:gd name="T75" fmla="*/ 1698 h 1348"/>
                              <a:gd name="T76" fmla="+- 0 11088 10582"/>
                              <a:gd name="T77" fmla="*/ T76 w 707"/>
                              <a:gd name="T78" fmla="+- 0 1624 476"/>
                              <a:gd name="T79" fmla="*/ 1624 h 1348"/>
                              <a:gd name="T80" fmla="+- 0 11188 10582"/>
                              <a:gd name="T81" fmla="*/ T80 w 707"/>
                              <a:gd name="T82" fmla="+- 0 1824 476"/>
                              <a:gd name="T83" fmla="*/ 1824 h 1348"/>
                              <a:gd name="T84" fmla="+- 0 11248 10582"/>
                              <a:gd name="T85" fmla="*/ T84 w 707"/>
                              <a:gd name="T86" fmla="+- 0 1704 476"/>
                              <a:gd name="T87" fmla="*/ 1704 h 1348"/>
                              <a:gd name="T88" fmla="+- 0 11288 10582"/>
                              <a:gd name="T89" fmla="*/ T88 w 707"/>
                              <a:gd name="T90" fmla="+- 0 1624 476"/>
                              <a:gd name="T91" fmla="*/ 1624 h 13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707" h="1348">
                                <a:moveTo>
                                  <a:pt x="501" y="778"/>
                                </a:moveTo>
                                <a:lnTo>
                                  <a:pt x="471" y="763"/>
                                </a:lnTo>
                                <a:lnTo>
                                  <a:pt x="301" y="678"/>
                                </a:lnTo>
                                <a:lnTo>
                                  <a:pt x="369" y="763"/>
                                </a:lnTo>
                                <a:lnTo>
                                  <a:pt x="0" y="763"/>
                                </a:lnTo>
                                <a:lnTo>
                                  <a:pt x="0" y="793"/>
                                </a:lnTo>
                                <a:lnTo>
                                  <a:pt x="369" y="793"/>
                                </a:lnTo>
                                <a:lnTo>
                                  <a:pt x="381" y="778"/>
                                </a:lnTo>
                                <a:lnTo>
                                  <a:pt x="301" y="878"/>
                                </a:lnTo>
                                <a:lnTo>
                                  <a:pt x="471" y="793"/>
                                </a:lnTo>
                                <a:lnTo>
                                  <a:pt x="501" y="778"/>
                                </a:lnTo>
                                <a:close/>
                                <a:moveTo>
                                  <a:pt x="706" y="1148"/>
                                </a:moveTo>
                                <a:lnTo>
                                  <a:pt x="614" y="1222"/>
                                </a:lnTo>
                                <a:lnTo>
                                  <a:pt x="614" y="0"/>
                                </a:lnTo>
                                <a:lnTo>
                                  <a:pt x="599" y="0"/>
                                </a:lnTo>
                                <a:lnTo>
                                  <a:pt x="599" y="1222"/>
                                </a:lnTo>
                                <a:lnTo>
                                  <a:pt x="599" y="1228"/>
                                </a:lnTo>
                                <a:lnTo>
                                  <a:pt x="599" y="1222"/>
                                </a:lnTo>
                                <a:lnTo>
                                  <a:pt x="506" y="1148"/>
                                </a:lnTo>
                                <a:lnTo>
                                  <a:pt x="606" y="1348"/>
                                </a:lnTo>
                                <a:lnTo>
                                  <a:pt x="666" y="1228"/>
                                </a:lnTo>
                                <a:lnTo>
                                  <a:pt x="706" y="1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84" name="Picture 1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0856" y="1277"/>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85" name="Picture 10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0655" y="1799"/>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86" name="Text Box 1045"/>
                        <wps:cNvSpPr txBox="1">
                          <a:spLocks noChangeArrowheads="1"/>
                        </wps:cNvSpPr>
                        <wps:spPr bwMode="auto">
                          <a:xfrm>
                            <a:off x="10118" y="910"/>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800000"/>
                                  <w:sz w:val="24"/>
                                </w:rPr>
                                <w:t>D.</w:t>
                              </w:r>
                            </w:p>
                          </w:txbxContent>
                        </wps:txbx>
                        <wps:bodyPr rot="0" vert="horz" wrap="square" lIns="0" tIns="0" rIns="0" bIns="0" anchor="t" anchorCtr="0" upright="1">
                          <a:noAutofit/>
                        </wps:bodyPr>
                      </wps:wsp>
                      <wps:wsp>
                        <wps:cNvPr id="1087" name="Text Box 1044"/>
                        <wps:cNvSpPr txBox="1">
                          <a:spLocks noChangeArrowheads="1"/>
                        </wps:cNvSpPr>
                        <wps:spPr bwMode="auto">
                          <a:xfrm>
                            <a:off x="10420" y="1256"/>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s:wsp>
                        <wps:cNvPr id="1088" name="Text Box 1043"/>
                        <wps:cNvSpPr txBox="1">
                          <a:spLocks noChangeArrowheads="1"/>
                        </wps:cNvSpPr>
                        <wps:spPr bwMode="auto">
                          <a:xfrm>
                            <a:off x="10912" y="1345"/>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2" o:spid="_x0000_s1026" style="position:absolute;left:0;text-align:left;margin-left:505.9pt;margin-top:22.2pt;width:58.55pt;height:73.8pt;z-index:-17308672;mso-position-horizontal-relative:page" coordorigin="10118,444" coordsize="1171,14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">
                <v:shape id="AutoShape 1053" o:spid="_x0000_s1027" style="position:absolute;left:10293;top:444;width:200;height:1348;visibility:visible;mso-wrap-style:square;v-text-anchor:top" coordsize="200,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ccA&#10;AADdAAAADwAAAGRycy9kb3ducmV2LnhtbESPQWvCQBCF70L/wzKF3nTTVlRSV5GCUPGkBlpv0+w0&#10;Cc3Oht2Nxn/vHAq9zfDevPfNcj24Vl0oxMazgedJBoq49LbhykBx2o4XoGJCtth6JgM3irBePYyW&#10;mFt/5QNdjqlSEsIxRwN1Sl2udSxrchgnviMW7ccHh0nWUGkb8CrhrtUvWTbTDhuWhho7eq+p/D32&#10;zkAzLaaH87bsZ5t2f+t3369f+/BpzNPjsHkDlWhI/+a/6w8r+NlccOUbGUG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P/3XHAAAA3QAAAA8AAAAAAAAAAAAAAAAAmAIAAGRy&#10;cy9kb3ducmV2LnhtbFBLBQYAAAAABAAEAPUAAACMAwAAAAA=&#10;" path="m,1148r100,200l160,1228r-67,l93,1222,,1148xm93,1222r,6l100,1228r-7,-6xm108,l93,r,1222l100,1228r8,-6l108,xm108,1222r-8,6l108,1228r,-6xm200,1148r-92,74l108,1228r52,l200,1148xe" fillcolor="black" stroked="f">
                  <v:path arrowok="t" o:connecttype="custom" o:connectlocs="0,1592;100,1792;160,1672;93,1672;93,1666;0,1592;93,1666;93,1672;100,1672;93,1666;108,444;93,444;93,1666;100,1672;108,1666;108,444;108,1666;100,1672;108,1672;108,1666;200,1592;108,1666;108,1672;160,1672;200,1592" o:connectangles="0,0,0,0,0,0,0,0,0,0,0,0,0,0,0,0,0,0,0,0,0,0,0,0,0"/>
                </v:shape>
                <v:line id="Line 1052" o:spid="_x0000_s1028" style="position:absolute;visibility:visible;mso-wrap-style:square" from="10537,1683" to="10537,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qM5cMAAADdAAAADwAAAGRycy9kb3ducmV2LnhtbERPS2vCQBC+F/oflil4qxsr1BpdRQQf&#10;9NZUBG9DdkxisrPp7kbTf98tCN7m43vOfNmbRlzJ+cqygtEwAUGcW11xoeDwvXn9AOEDssbGMin4&#10;JQ/LxfPTHFNtb/xF1ywUIoawT1FBGUKbSunzkgz6oW2JI3e2zmCI0BVSO7zFcNPItyR5lwYrjg0l&#10;trQuKa+zzig4dhmfLvXGNdhtd7vz8af240+lBi/9agYiUB8e4rt7r+P8ZDKF/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qjOXDAAAA3QAAAA8AAAAAAAAAAAAA&#10;AAAAoQIAAGRycy9kb3ducmV2LnhtbFBLBQYAAAAABAAEAPkAAACRAwAAAAA=&#10;" strokeweight="1.5pt"/>
                <v:shape id="AutoShape 1051" o:spid="_x0000_s1029" style="position:absolute;left:10691;top:476;width:200;height:1348;visibility:visible;mso-wrap-style:square;v-text-anchor:top" coordsize="200,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DVMYA&#10;AADdAAAADwAAAGRycy9kb3ducmV2LnhtbESPQWvCQBCF74X+h2UKvdWNrYhEV5GCoHjSCuptzI5J&#10;MDsbdjca/33nUOhthvfmvW9mi9416k4h1p4NDAcZKOLC25pLA4ef1ccEVEzIFhvPZOBJERbz15cZ&#10;5tY/eEf3fSqVhHDM0UCVUptrHYuKHMaBb4lFu/rgMMkaSm0DPiTcNfozy8baYc3SUGFL3xUVt33n&#10;DNSjw2h3XhXdeNlsn93m8nXahqMx72/9cgoqUZ/+zX/Xayv42UT45Rs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yDVMYAAADdAAAADwAAAAAAAAAAAAAAAACYAgAAZHJz&#10;L2Rvd25yZXYueG1sUEsFBgAAAAAEAAQA9QAAAIsDAAAAAA==&#10;" path="m,1148r100,200l160,1228r-67,l93,1222,,1148xm93,1222r,6l100,1228r-7,-6xm108,l93,r,1222l100,1228r8,-6l108,xm108,1222r-8,6l108,1228r,-6xm200,1148r-92,74l108,1228r52,l200,1148xe" fillcolor="black" stroked="f">
                  <v:path arrowok="t" o:connecttype="custom" o:connectlocs="0,1624;100,1824;160,1704;93,1704;93,1698;0,1624;93,1698;93,1704;100,1704;93,1698;108,476;93,476;93,1698;100,1704;108,1698;108,476;108,1698;100,1704;108,1704;108,1698;200,1624;108,1698;108,1704;160,1704;200,1624" o:connectangles="0,0,0,0,0,0,0,0,0,0,0,0,0,0,0,0,0,0,0,0,0,0,0,0,0"/>
                </v:shape>
                <v:line id="Line 1050" o:spid="_x0000_s1030" style="position:absolute;visibility:visible;mso-wrap-style:square" from="10608,1686" to="10608,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nwxMIAAADdAAAADwAAAGRycy9kb3ducmV2LnhtbERPTYvCMBC9L/gfwgh7W1NXEKlGEcFV&#10;9mZXBG9DM7a1zaQmqXb//UYQ9jaP9zmLVW8acSfnK8sKxqMEBHFudcWFguPP9mMGwgdkjY1lUvBL&#10;HlbLwdsCU20ffKB7FgoRQ9inqKAMoU2l9HlJBv3ItsSRu1hnMEToCqkdPmK4aeRnkkylwYpjQ4kt&#10;bUrK66wzCk5dxudrvXUNdl+73eV0q/3kW6n3Yb+egwjUh3/xy73XcX4yG8Pzm3iC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nwxMIAAADdAAAADwAAAAAAAAAAAAAA&#10;AAChAgAAZHJzL2Rvd25yZXYueG1sUEsFBgAAAAAEAAQA+QAAAJADAAAAAA==&#10;" strokeweight="1.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49" o:spid="_x0000_s1031" type="#_x0000_t75" style="position:absolute;left:10474;top:1077;width:200;height: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kG3EAAAA3QAAAA8AAABkcnMvZG93bnJldi54bWxET01rwkAQvQv9D8sUehGzUaGE6CptoaXo&#10;SW3F45CdJiHZ2ZDdxq2/3hUK3ubxPme5DqYVA/WutqxgmqQgiAuray4VfB3eJxkI55E1tpZJwR85&#10;WK8eRkvMtT3zjoa9L0UMYZejgsr7LpfSFRUZdIntiCP3Y3uDPsK+lLrHcww3rZyl6bM0WHNsqLCj&#10;t4qKZv9rFGyy0/y7bj42U7r4Rh6HsA3jV6WeHsPLAoSn4O/if/enjvPTbAa3b+IJcnU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f+kG3EAAAA3QAAAA8AAAAAAAAAAAAAAAAA&#10;nwIAAGRycy9kb3ducmV2LnhtbFBLBQYAAAAABAAEAPcAAACQAwAAAAA=&#10;">
                  <v:imagedata r:id="rId23" o:title=""/>
                </v:shape>
                <v:shape id="AutoShape 1048" o:spid="_x0000_s1032" style="position:absolute;left:10581;top:476;width:707;height:1348;visibility:visible;mso-wrap-style:square;v-text-anchor:top" coordsize="707,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PZMMA&#10;AADdAAAADwAAAGRycy9kb3ducmV2LnhtbERPTWsCMRC9F/wPYQRvNWu1ZVmNogWh9Na1CN6GZNws&#10;bibrJuraX98UCt7m8T5nsepdI67Uhdqzgsk4A0Gsvam5UvC92z7nIEJENth4JgV3CrBaDp4WWBh/&#10;4y+6lrESKYRDgQpsjG0hZdCWHIaxb4kTd/Sdw5hgV0nT4S2Fu0a+ZNmbdFhzarDY0rslfSovTkFp&#10;Xg+fej0jm//s7mffupne7JUaDfv1HESkPj7E/+4Pk+Zn+RT+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sPZMMAAADdAAAADwAAAAAAAAAAAAAAAACYAgAAZHJzL2Rv&#10;d25yZXYueG1sUEsFBgAAAAAEAAQA9QAAAIgDAAAAAA==&#10;" path="m501,778l471,763,301,678r68,85l,763r,30l369,793r12,-15l301,878,471,793r30,-15xm706,1148r-92,74l614,,599,r,1222l599,1228r,-6l506,1148r100,200l666,1228r40,-80xe" fillcolor="black" stroked="f">
                  <v:path arrowok="t" o:connecttype="custom" o:connectlocs="501,1254;471,1239;301,1154;369,1239;0,1239;0,1269;369,1269;381,1254;301,1354;471,1269;501,1254;706,1624;614,1698;614,1698;614,476;599,476;599,1698;599,1704;599,1698;506,1624;606,1824;666,1704;706,1624" o:connectangles="0,0,0,0,0,0,0,0,0,0,0,0,0,0,0,0,0,0,0,0,0,0,0"/>
                </v:shape>
                <v:shape id="Picture 1047" o:spid="_x0000_s1033" type="#_x0000_t75" style="position:absolute;left:10856;top:1277;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FJozFAAAA3QAAAA8AAABkcnMvZG93bnJldi54bWxEj09rAjEQxe+C3yFMoTdNlGLdrVFEELxY&#10;8N/B27CZ7i7dTJYkuuu3bwShtxnem/d7s1j1thF38qF2rGEyViCIC2dqLjWcT9vRHESIyAYbx6Th&#10;QQFWy+FggblxHR/ofoylSCEcctRQxdjmUoaiIoth7FripP04bzGm1ZfSeOxSuG3kVKmZtFhzIlTY&#10;0qai4vd4s4mb7dU0W2fXm598Xr795lzvOqX1+1u//gIRqY//5tf1zqT6av4Bz2/SCH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xSaMxQAAAN0AAAAPAAAAAAAAAAAAAAAA&#10;AJ8CAABkcnMvZG93bnJldi54bWxQSwUGAAAAAAQABAD3AAAAkQMAAAAA&#10;">
                  <v:imagedata r:id="rId24" o:title=""/>
                </v:shape>
                <v:shape id="Picture 1046" o:spid="_x0000_s1034" type="#_x0000_t75" style="position:absolute;left:10655;top:1799;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3RxHEAAAA3QAAAA8AAABkcnMvZG93bnJldi54bWxET01rwkAQvRf8D8sIXopuFBSJrqKB0vai&#10;NAp6HLNjEszOhuxWU3+9Kwi9zeN9znzZmkpcqXGlZQXDQQSCOLO65FzBfvfRn4JwHlljZZkU/JGD&#10;5aLzNsdY2xv/0DX1uQgh7GJUUHhfx1K6rCCDbmBr4sCdbWPQB9jkUjd4C+GmkqMomkiDJYeGAmtK&#10;Csou6a9RUG6Nu0++V++HXTI+rvEz4dMmVarXbVczEJ5a/y9+ub90mB9Nx/D8Jpw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B3RxHEAAAA3QAAAA8AAAAAAAAAAAAAAAAA&#10;nwIAAGRycy9kb3ducmV2LnhtbFBLBQYAAAAABAAEAPcAAACQAwAAAAA=&#10;">
                  <v:imagedata r:id="rId25" o:title=""/>
                </v:shape>
                <v:shapetype id="_x0000_t202" coordsize="21600,21600" o:spt="202" path="m,l,21600r21600,l21600,xe">
                  <v:stroke joinstyle="miter"/>
                  <v:path gradientshapeok="t" o:connecttype="rect"/>
                </v:shapetype>
                <v:shape id="Text Box 1045" o:spid="_x0000_s1035" type="#_x0000_t202" style="position:absolute;left:10118;top:910;width:2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fDcQA&#10;AADdAAAADwAAAGRycy9kb3ducmV2LnhtbERPTWvCQBC9F/wPywi9Nbv2EGx0FRELhUIxpocex+yY&#10;LGZnY3ar6b93C4Xe5vE+Z7keXSeuNATrWcMsUyCIa28sNxo+q9enOYgQkQ12nknDDwVYryYPSyyM&#10;v3FJ10NsRArhUKCGNsa+kDLULTkMme+JE3fyg8OY4NBIM+AthbtOPiuVS4eWU0OLPW1bqs+Hb6dh&#10;88Xlzl4+jvvyVNqqelH8np+1fpyOmwWISGP8F/+530yar+Y5/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Xw3EAAAA3QAAAA8AAAAAAAAAAAAAAAAAmAIAAGRycy9k&#10;b3ducmV2LnhtbFBLBQYAAAAABAAEAPUAAACJAwAAAAA=&#10;" filled="f" stroked="f">
                  <v:textbox inset="0,0,0,0">
                    <w:txbxContent>
                      <w:p w:rsidR="00D60C4C" w:rsidRDefault="00D60C4C">
                        <w:pPr>
                          <w:spacing w:line="266" w:lineRule="exact"/>
                          <w:rPr>
                            <w:b/>
                            <w:sz w:val="24"/>
                          </w:rPr>
                        </w:pPr>
                        <w:r>
                          <w:rPr>
                            <w:b/>
                            <w:color w:val="800000"/>
                            <w:sz w:val="24"/>
                          </w:rPr>
                          <w:t>D.</w:t>
                        </w:r>
                      </w:p>
                    </w:txbxContent>
                  </v:textbox>
                </v:shape>
                <v:shape id="Text Box 1044" o:spid="_x0000_s1036" type="#_x0000_t202" style="position:absolute;left:10420;top:1256;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6lsMA&#10;AADdAAAADwAAAGRycy9kb3ducmV2LnhtbERPTWsCMRC9F/wPYYTeamIPVlejiFQoFErX9eBx3Iy7&#10;wc1k3UTd/vumUPA2j/c5i1XvGnGjLljPGsYjBYK49MZypWFfbF+mIEJENth4Jg0/FGC1HDwtMDP+&#10;zjnddrESKYRDhhrqGNtMylDW5DCMfEucuJPvHMYEu0qaDu8p3DXyVamJdGg5NdTY0qam8ry7Og3r&#10;A+fv9vJ1/M5PuS2KmeLPyVnr52G/noOI1MeH+N/9YdJ8NX2D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L6lsMAAADdAAAADwAAAAAAAAAAAAAAAACYAgAAZHJzL2Rv&#10;d25yZXYueG1sUEsFBgAAAAAEAAQA9QAAAIgDAAAAAA==&#10;" filled="f" stroked="f">
                  <v:textbox inset="0,0,0,0">
                    <w:txbxContent>
                      <w:p w:rsidR="00D60C4C" w:rsidRDefault="00D60C4C">
                        <w:pPr>
                          <w:spacing w:line="266" w:lineRule="exact"/>
                          <w:rPr>
                            <w:sz w:val="24"/>
                          </w:rPr>
                        </w:pPr>
                        <w:r>
                          <w:rPr>
                            <w:w w:val="99"/>
                            <w:sz w:val="24"/>
                          </w:rPr>
                          <w:t>I</w:t>
                        </w:r>
                      </w:p>
                    </w:txbxContent>
                  </v:textbox>
                </v:shape>
                <v:shape id="Text Box 1043" o:spid="_x0000_s1037" type="#_x0000_t202" style="position:absolute;left:10912;top:1345;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u5MYA&#10;AADdAAAADwAAAGRycy9kb3ducmV2LnhtbESPQWvDMAyF74P9B6NCb6vdHUqX1i1lbDAYlKXpoUct&#10;VhPTWM5ir83+/XQY7Cbxnt77tN6OoVNXGpKPbGE+M6CI6+g8NxaO1evDElTKyA67yGThhxJsN/d3&#10;ayxcvHFJ10NulIRwKtBCm3NfaJ3qlgKmWeyJRTvHIWCWdWi0G/Am4aHTj8YsdEDP0tBiT88t1ZfD&#10;d7CwO3H54r/2nx/lufRV9WT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1u5MYAAADdAAAADwAAAAAAAAAAAAAAAACYAgAAZHJz&#10;L2Rvd25yZXYueG1sUEsFBgAAAAAEAAQA9QAAAIsDAAAAAA==&#10;" filled="f" stroked="f">
                  <v:textbox inset="0,0,0,0">
                    <w:txbxContent>
                      <w:p w:rsidR="00D60C4C" w:rsidRDefault="00D60C4C">
                        <w:pPr>
                          <w:spacing w:line="266" w:lineRule="exact"/>
                          <w:rPr>
                            <w:sz w:val="24"/>
                          </w:rPr>
                        </w:pPr>
                        <w:r>
                          <w:rPr>
                            <w:w w:val="99"/>
                            <w:sz w:val="24"/>
                          </w:rPr>
                          <w:t>F</w:t>
                        </w:r>
                      </w:p>
                    </w:txbxContent>
                  </v:textbox>
                </v:shape>
                <w10:wrap anchorx="page"/>
              </v:group>
            </w:pict>
          </mc:Fallback>
        </mc:AlternateContent>
      </w:r>
      <w:r w:rsidR="004C2D9E" w:rsidRPr="00B72916">
        <w:rPr>
          <w:b/>
          <w:color w:val="000000" w:themeColor="text1"/>
        </w:rPr>
        <w:t xml:space="preserve">Câu </w:t>
      </w:r>
      <w:r w:rsidR="00CF2B9E" w:rsidRPr="00B72916">
        <w:rPr>
          <w:b/>
          <w:color w:val="000000" w:themeColor="text1"/>
          <w:lang w:val="en-US"/>
        </w:rPr>
        <w:t>14</w:t>
      </w:r>
      <w:r w:rsidR="004C2D9E" w:rsidRPr="00B72916">
        <w:rPr>
          <w:b/>
          <w:color w:val="000000" w:themeColor="text1"/>
        </w:rPr>
        <w:t xml:space="preserve">. </w:t>
      </w:r>
      <w:r w:rsidR="004C2D9E" w:rsidRPr="00B72916">
        <w:rPr>
          <w:color w:val="000000" w:themeColor="text1"/>
        </w:rPr>
        <w:t>Hình nào biểu diễn đúng hướng lực từ tác dụng lên một đoạn dây dẫn thẳng mang dòng điện I có chiều như hình vẽ đặt trong từ trường đều, đường sức từ có hướng như hình vẽ</w:t>
      </w:r>
    </w:p>
    <w:p w:rsidR="00194883" w:rsidRPr="00B72916" w:rsidRDefault="003812AA">
      <w:pPr>
        <w:pStyle w:val="BodyText"/>
        <w:spacing w:line="158" w:lineRule="exact"/>
        <w:ind w:left="0" w:right="2988"/>
        <w:jc w:val="right"/>
        <w:rPr>
          <w:color w:val="000000" w:themeColor="text1"/>
        </w:rPr>
      </w:pPr>
      <w:r w:rsidRPr="00B72916">
        <w:rPr>
          <w:noProof/>
          <w:color w:val="000000" w:themeColor="text1"/>
          <w:lang w:val="en-US"/>
        </w:rPr>
        <mc:AlternateContent>
          <mc:Choice Requires="wpg">
            <w:drawing>
              <wp:anchor distT="0" distB="0" distL="114300" distR="114300" simplePos="0" relativeHeight="486002688" behindDoc="1" locked="0" layoutInCell="1" allowOverlap="1" wp14:anchorId="5AFE921A" wp14:editId="7337C6BC">
                <wp:simplePos x="0" y="0"/>
                <wp:positionH relativeFrom="page">
                  <wp:posOffset>884555</wp:posOffset>
                </wp:positionH>
                <wp:positionV relativeFrom="paragraph">
                  <wp:posOffset>70485</wp:posOffset>
                </wp:positionV>
                <wp:extent cx="1367155" cy="502920"/>
                <wp:effectExtent l="0" t="0" r="0" b="0"/>
                <wp:wrapNone/>
                <wp:docPr id="1070" name="Group 1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155" cy="502920"/>
                          <a:chOff x="1393" y="111"/>
                          <a:chExt cx="2153" cy="792"/>
                        </a:xfrm>
                      </wpg:grpSpPr>
                      <wps:wsp>
                        <wps:cNvPr id="1071" name="AutoShape 1041"/>
                        <wps:cNvSpPr>
                          <a:spLocks/>
                        </wps:cNvSpPr>
                        <wps:spPr bwMode="auto">
                          <a:xfrm>
                            <a:off x="1393" y="155"/>
                            <a:ext cx="1899" cy="518"/>
                          </a:xfrm>
                          <a:custGeom>
                            <a:avLst/>
                            <a:gdLst>
                              <a:gd name="T0" fmla="+- 0 3248 1393"/>
                              <a:gd name="T1" fmla="*/ T0 w 1899"/>
                              <a:gd name="T2" fmla="+- 0 614 156"/>
                              <a:gd name="T3" fmla="*/ 614 h 518"/>
                              <a:gd name="T4" fmla="+- 0 3223 1393"/>
                              <a:gd name="T5" fmla="*/ T4 w 1899"/>
                              <a:gd name="T6" fmla="+- 0 606 156"/>
                              <a:gd name="T7" fmla="*/ 606 h 518"/>
                              <a:gd name="T8" fmla="+- 0 3048 1393"/>
                              <a:gd name="T9" fmla="*/ T8 w 1899"/>
                              <a:gd name="T10" fmla="+- 0 554 156"/>
                              <a:gd name="T11" fmla="*/ 554 h 518"/>
                              <a:gd name="T12" fmla="+- 0 3118 1393"/>
                              <a:gd name="T13" fmla="*/ T12 w 1899"/>
                              <a:gd name="T14" fmla="+- 0 606 156"/>
                              <a:gd name="T15" fmla="*/ 606 h 518"/>
                              <a:gd name="T16" fmla="+- 0 1393 1393"/>
                              <a:gd name="T17" fmla="*/ T16 w 1899"/>
                              <a:gd name="T18" fmla="+- 0 606 156"/>
                              <a:gd name="T19" fmla="*/ 606 h 518"/>
                              <a:gd name="T20" fmla="+- 0 1393 1393"/>
                              <a:gd name="T21" fmla="*/ T20 w 1899"/>
                              <a:gd name="T22" fmla="+- 0 621 156"/>
                              <a:gd name="T23" fmla="*/ 621 h 518"/>
                              <a:gd name="T24" fmla="+- 0 3118 1393"/>
                              <a:gd name="T25" fmla="*/ T24 w 1899"/>
                              <a:gd name="T26" fmla="+- 0 621 156"/>
                              <a:gd name="T27" fmla="*/ 621 h 518"/>
                              <a:gd name="T28" fmla="+- 0 3048 1393"/>
                              <a:gd name="T29" fmla="*/ T28 w 1899"/>
                              <a:gd name="T30" fmla="+- 0 674 156"/>
                              <a:gd name="T31" fmla="*/ 674 h 518"/>
                              <a:gd name="T32" fmla="+- 0 3223 1393"/>
                              <a:gd name="T33" fmla="*/ T32 w 1899"/>
                              <a:gd name="T34" fmla="+- 0 621 156"/>
                              <a:gd name="T35" fmla="*/ 621 h 518"/>
                              <a:gd name="T36" fmla="+- 0 3248 1393"/>
                              <a:gd name="T37" fmla="*/ T36 w 1899"/>
                              <a:gd name="T38" fmla="+- 0 614 156"/>
                              <a:gd name="T39" fmla="*/ 614 h 518"/>
                              <a:gd name="T40" fmla="+- 0 3292 1393"/>
                              <a:gd name="T41" fmla="*/ T40 w 1899"/>
                              <a:gd name="T42" fmla="+- 0 216 156"/>
                              <a:gd name="T43" fmla="*/ 216 h 518"/>
                              <a:gd name="T44" fmla="+- 0 3267 1393"/>
                              <a:gd name="T45" fmla="*/ T44 w 1899"/>
                              <a:gd name="T46" fmla="+- 0 208 156"/>
                              <a:gd name="T47" fmla="*/ 208 h 518"/>
                              <a:gd name="T48" fmla="+- 0 3092 1393"/>
                              <a:gd name="T49" fmla="*/ T48 w 1899"/>
                              <a:gd name="T50" fmla="+- 0 156 156"/>
                              <a:gd name="T51" fmla="*/ 156 h 518"/>
                              <a:gd name="T52" fmla="+- 0 3162 1393"/>
                              <a:gd name="T53" fmla="*/ T52 w 1899"/>
                              <a:gd name="T54" fmla="+- 0 208 156"/>
                              <a:gd name="T55" fmla="*/ 208 h 518"/>
                              <a:gd name="T56" fmla="+- 0 1437 1393"/>
                              <a:gd name="T57" fmla="*/ T56 w 1899"/>
                              <a:gd name="T58" fmla="+- 0 208 156"/>
                              <a:gd name="T59" fmla="*/ 208 h 518"/>
                              <a:gd name="T60" fmla="+- 0 1437 1393"/>
                              <a:gd name="T61" fmla="*/ T60 w 1899"/>
                              <a:gd name="T62" fmla="+- 0 223 156"/>
                              <a:gd name="T63" fmla="*/ 223 h 518"/>
                              <a:gd name="T64" fmla="+- 0 3162 1393"/>
                              <a:gd name="T65" fmla="*/ T64 w 1899"/>
                              <a:gd name="T66" fmla="+- 0 223 156"/>
                              <a:gd name="T67" fmla="*/ 223 h 518"/>
                              <a:gd name="T68" fmla="+- 0 3092 1393"/>
                              <a:gd name="T69" fmla="*/ T68 w 1899"/>
                              <a:gd name="T70" fmla="+- 0 276 156"/>
                              <a:gd name="T71" fmla="*/ 276 h 518"/>
                              <a:gd name="T72" fmla="+- 0 3267 1393"/>
                              <a:gd name="T73" fmla="*/ T72 w 1899"/>
                              <a:gd name="T74" fmla="+- 0 223 156"/>
                              <a:gd name="T75" fmla="*/ 223 h 518"/>
                              <a:gd name="T76" fmla="+- 0 3292 1393"/>
                              <a:gd name="T77" fmla="*/ T76 w 1899"/>
                              <a:gd name="T78" fmla="+- 0 216 156"/>
                              <a:gd name="T79" fmla="*/ 216 h 5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899" h="518">
                                <a:moveTo>
                                  <a:pt x="1855" y="458"/>
                                </a:moveTo>
                                <a:lnTo>
                                  <a:pt x="1830" y="450"/>
                                </a:lnTo>
                                <a:lnTo>
                                  <a:pt x="1655" y="398"/>
                                </a:lnTo>
                                <a:lnTo>
                                  <a:pt x="1725" y="450"/>
                                </a:lnTo>
                                <a:lnTo>
                                  <a:pt x="0" y="450"/>
                                </a:lnTo>
                                <a:lnTo>
                                  <a:pt x="0" y="465"/>
                                </a:lnTo>
                                <a:lnTo>
                                  <a:pt x="1725" y="465"/>
                                </a:lnTo>
                                <a:lnTo>
                                  <a:pt x="1655" y="518"/>
                                </a:lnTo>
                                <a:lnTo>
                                  <a:pt x="1830" y="465"/>
                                </a:lnTo>
                                <a:lnTo>
                                  <a:pt x="1855" y="458"/>
                                </a:lnTo>
                                <a:close/>
                                <a:moveTo>
                                  <a:pt x="1899" y="60"/>
                                </a:moveTo>
                                <a:lnTo>
                                  <a:pt x="1874" y="52"/>
                                </a:lnTo>
                                <a:lnTo>
                                  <a:pt x="1699" y="0"/>
                                </a:lnTo>
                                <a:lnTo>
                                  <a:pt x="1769" y="52"/>
                                </a:lnTo>
                                <a:lnTo>
                                  <a:pt x="44" y="52"/>
                                </a:lnTo>
                                <a:lnTo>
                                  <a:pt x="44" y="67"/>
                                </a:lnTo>
                                <a:lnTo>
                                  <a:pt x="1769" y="67"/>
                                </a:lnTo>
                                <a:lnTo>
                                  <a:pt x="1699" y="120"/>
                                </a:lnTo>
                                <a:lnTo>
                                  <a:pt x="1874" y="67"/>
                                </a:lnTo>
                                <a:lnTo>
                                  <a:pt x="1899"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Line 1040"/>
                        <wps:cNvCnPr/>
                        <wps:spPr bwMode="auto">
                          <a:xfrm>
                            <a:off x="1624" y="463"/>
                            <a:ext cx="1349"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3" name="AutoShape 1039"/>
                        <wps:cNvSpPr>
                          <a:spLocks/>
                        </wps:cNvSpPr>
                        <wps:spPr bwMode="auto">
                          <a:xfrm>
                            <a:off x="1974" y="329"/>
                            <a:ext cx="487" cy="200"/>
                          </a:xfrm>
                          <a:custGeom>
                            <a:avLst/>
                            <a:gdLst>
                              <a:gd name="T0" fmla="+- 0 2174 1974"/>
                              <a:gd name="T1" fmla="*/ T0 w 487"/>
                              <a:gd name="T2" fmla="+- 0 330 330"/>
                              <a:gd name="T3" fmla="*/ 330 h 200"/>
                              <a:gd name="T4" fmla="+- 0 1974 1974"/>
                              <a:gd name="T5" fmla="*/ T4 w 487"/>
                              <a:gd name="T6" fmla="+- 0 430 330"/>
                              <a:gd name="T7" fmla="*/ 430 h 200"/>
                              <a:gd name="T8" fmla="+- 0 2174 1974"/>
                              <a:gd name="T9" fmla="*/ T8 w 487"/>
                              <a:gd name="T10" fmla="+- 0 530 330"/>
                              <a:gd name="T11" fmla="*/ 530 h 200"/>
                              <a:gd name="T12" fmla="+- 0 2106 1974"/>
                              <a:gd name="T13" fmla="*/ T12 w 487"/>
                              <a:gd name="T14" fmla="+- 0 445 330"/>
                              <a:gd name="T15" fmla="*/ 445 h 200"/>
                              <a:gd name="T16" fmla="+- 0 2094 1974"/>
                              <a:gd name="T17" fmla="*/ T16 w 487"/>
                              <a:gd name="T18" fmla="+- 0 445 330"/>
                              <a:gd name="T19" fmla="*/ 445 h 200"/>
                              <a:gd name="T20" fmla="+- 0 2094 1974"/>
                              <a:gd name="T21" fmla="*/ T20 w 487"/>
                              <a:gd name="T22" fmla="+- 0 415 330"/>
                              <a:gd name="T23" fmla="*/ 415 h 200"/>
                              <a:gd name="T24" fmla="+- 0 2106 1974"/>
                              <a:gd name="T25" fmla="*/ T24 w 487"/>
                              <a:gd name="T26" fmla="+- 0 415 330"/>
                              <a:gd name="T27" fmla="*/ 415 h 200"/>
                              <a:gd name="T28" fmla="+- 0 2174 1974"/>
                              <a:gd name="T29" fmla="*/ T28 w 487"/>
                              <a:gd name="T30" fmla="+- 0 330 330"/>
                              <a:gd name="T31" fmla="*/ 330 h 200"/>
                              <a:gd name="T32" fmla="+- 0 2094 1974"/>
                              <a:gd name="T33" fmla="*/ T32 w 487"/>
                              <a:gd name="T34" fmla="+- 0 430 330"/>
                              <a:gd name="T35" fmla="*/ 430 h 200"/>
                              <a:gd name="T36" fmla="+- 0 2094 1974"/>
                              <a:gd name="T37" fmla="*/ T36 w 487"/>
                              <a:gd name="T38" fmla="+- 0 445 330"/>
                              <a:gd name="T39" fmla="*/ 445 h 200"/>
                              <a:gd name="T40" fmla="+- 0 2106 1974"/>
                              <a:gd name="T41" fmla="*/ T40 w 487"/>
                              <a:gd name="T42" fmla="+- 0 445 330"/>
                              <a:gd name="T43" fmla="*/ 445 h 200"/>
                              <a:gd name="T44" fmla="+- 0 2094 1974"/>
                              <a:gd name="T45" fmla="*/ T44 w 487"/>
                              <a:gd name="T46" fmla="+- 0 430 330"/>
                              <a:gd name="T47" fmla="*/ 430 h 200"/>
                              <a:gd name="T48" fmla="+- 0 2461 1974"/>
                              <a:gd name="T49" fmla="*/ T48 w 487"/>
                              <a:gd name="T50" fmla="+- 0 415 330"/>
                              <a:gd name="T51" fmla="*/ 415 h 200"/>
                              <a:gd name="T52" fmla="+- 0 2106 1974"/>
                              <a:gd name="T53" fmla="*/ T52 w 487"/>
                              <a:gd name="T54" fmla="+- 0 415 330"/>
                              <a:gd name="T55" fmla="*/ 415 h 200"/>
                              <a:gd name="T56" fmla="+- 0 2094 1974"/>
                              <a:gd name="T57" fmla="*/ T56 w 487"/>
                              <a:gd name="T58" fmla="+- 0 430 330"/>
                              <a:gd name="T59" fmla="*/ 430 h 200"/>
                              <a:gd name="T60" fmla="+- 0 2106 1974"/>
                              <a:gd name="T61" fmla="*/ T60 w 487"/>
                              <a:gd name="T62" fmla="+- 0 445 330"/>
                              <a:gd name="T63" fmla="*/ 445 h 200"/>
                              <a:gd name="T64" fmla="+- 0 2461 1974"/>
                              <a:gd name="T65" fmla="*/ T64 w 487"/>
                              <a:gd name="T66" fmla="+- 0 445 330"/>
                              <a:gd name="T67" fmla="*/ 445 h 200"/>
                              <a:gd name="T68" fmla="+- 0 2461 1974"/>
                              <a:gd name="T69" fmla="*/ T68 w 487"/>
                              <a:gd name="T70" fmla="+- 0 415 330"/>
                              <a:gd name="T71" fmla="*/ 415 h 200"/>
                              <a:gd name="T72" fmla="+- 0 2106 1974"/>
                              <a:gd name="T73" fmla="*/ T72 w 487"/>
                              <a:gd name="T74" fmla="+- 0 415 330"/>
                              <a:gd name="T75" fmla="*/ 415 h 200"/>
                              <a:gd name="T76" fmla="+- 0 2094 1974"/>
                              <a:gd name="T77" fmla="*/ T76 w 487"/>
                              <a:gd name="T78" fmla="+- 0 415 330"/>
                              <a:gd name="T79" fmla="*/ 415 h 200"/>
                              <a:gd name="T80" fmla="+- 0 2094 1974"/>
                              <a:gd name="T81" fmla="*/ T80 w 487"/>
                              <a:gd name="T82" fmla="+- 0 430 330"/>
                              <a:gd name="T83" fmla="*/ 430 h 200"/>
                              <a:gd name="T84" fmla="+- 0 2106 1974"/>
                              <a:gd name="T85" fmla="*/ T84 w 487"/>
                              <a:gd name="T86" fmla="+- 0 415 330"/>
                              <a:gd name="T87" fmla="*/ 415 h 2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87" h="200">
                                <a:moveTo>
                                  <a:pt x="200" y="0"/>
                                </a:moveTo>
                                <a:lnTo>
                                  <a:pt x="0" y="100"/>
                                </a:lnTo>
                                <a:lnTo>
                                  <a:pt x="200" y="200"/>
                                </a:lnTo>
                                <a:lnTo>
                                  <a:pt x="132" y="115"/>
                                </a:lnTo>
                                <a:lnTo>
                                  <a:pt x="120" y="115"/>
                                </a:lnTo>
                                <a:lnTo>
                                  <a:pt x="120" y="85"/>
                                </a:lnTo>
                                <a:lnTo>
                                  <a:pt x="132" y="85"/>
                                </a:lnTo>
                                <a:lnTo>
                                  <a:pt x="200" y="0"/>
                                </a:lnTo>
                                <a:close/>
                                <a:moveTo>
                                  <a:pt x="120" y="100"/>
                                </a:moveTo>
                                <a:lnTo>
                                  <a:pt x="120" y="115"/>
                                </a:lnTo>
                                <a:lnTo>
                                  <a:pt x="132" y="115"/>
                                </a:lnTo>
                                <a:lnTo>
                                  <a:pt x="120" y="100"/>
                                </a:lnTo>
                                <a:close/>
                                <a:moveTo>
                                  <a:pt x="487" y="85"/>
                                </a:moveTo>
                                <a:lnTo>
                                  <a:pt x="132" y="85"/>
                                </a:lnTo>
                                <a:lnTo>
                                  <a:pt x="120" y="100"/>
                                </a:lnTo>
                                <a:lnTo>
                                  <a:pt x="132" y="115"/>
                                </a:lnTo>
                                <a:lnTo>
                                  <a:pt x="487" y="115"/>
                                </a:lnTo>
                                <a:lnTo>
                                  <a:pt x="487" y="85"/>
                                </a:lnTo>
                                <a:close/>
                                <a:moveTo>
                                  <a:pt x="132" y="85"/>
                                </a:moveTo>
                                <a:lnTo>
                                  <a:pt x="120" y="85"/>
                                </a:lnTo>
                                <a:lnTo>
                                  <a:pt x="120" y="100"/>
                                </a:lnTo>
                                <a:lnTo>
                                  <a:pt x="132"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74" name="Picture 10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218" y="433"/>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5" name="Text Box 1037"/>
                        <wps:cNvSpPr txBox="1">
                          <a:spLocks noChangeArrowheads="1"/>
                        </wps:cNvSpPr>
                        <wps:spPr bwMode="auto">
                          <a:xfrm>
                            <a:off x="1628" y="110"/>
                            <a:ext cx="1370"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28"/>
                                  <w:tab w:val="left" w:pos="1349"/>
                                </w:tabs>
                                <w:spacing w:line="266" w:lineRule="exact"/>
                                <w:rPr>
                                  <w:sz w:val="24"/>
                                </w:rPr>
                              </w:pPr>
                              <w:r>
                                <w:rPr>
                                  <w:sz w:val="24"/>
                                  <w:u w:val="thick"/>
                                </w:rPr>
                                <w:t xml:space="preserve"> </w:t>
                              </w:r>
                              <w:r>
                                <w:rPr>
                                  <w:sz w:val="24"/>
                                  <w:u w:val="thick"/>
                                </w:rPr>
                                <w:tab/>
                                <w:t>I</w:t>
                              </w:r>
                              <w:r>
                                <w:rPr>
                                  <w:sz w:val="24"/>
                                  <w:u w:val="thick"/>
                                </w:rPr>
                                <w:tab/>
                              </w:r>
                            </w:p>
                            <w:p w:rsidR="00D60C4C" w:rsidRDefault="00D60C4C">
                              <w:pPr>
                                <w:spacing w:before="8"/>
                                <w:rPr>
                                  <w:sz w:val="21"/>
                                </w:rPr>
                              </w:pPr>
                            </w:p>
                            <w:p w:rsidR="00D60C4C" w:rsidRDefault="00D60C4C">
                              <w:pPr>
                                <w:ind w:left="275"/>
                                <w:rPr>
                                  <w:sz w:val="24"/>
                                </w:rPr>
                              </w:pPr>
                              <w:r>
                                <w:rPr>
                                  <w:sz w:val="24"/>
                                </w:rPr>
                                <w:t>F =</w:t>
                              </w:r>
                            </w:p>
                          </w:txbxContent>
                        </wps:txbx>
                        <wps:bodyPr rot="0" vert="horz" wrap="square" lIns="0" tIns="0" rIns="0" bIns="0" anchor="t" anchorCtr="0" upright="1">
                          <a:noAutofit/>
                        </wps:bodyPr>
                      </wps:wsp>
                      <wps:wsp>
                        <wps:cNvPr id="1076" name="Text Box 1036"/>
                        <wps:cNvSpPr txBox="1">
                          <a:spLocks noChangeArrowheads="1"/>
                        </wps:cNvSpPr>
                        <wps:spPr bwMode="auto">
                          <a:xfrm>
                            <a:off x="3271" y="511"/>
                            <a:ext cx="18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sz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5" o:spid="_x0000_s1038" style="position:absolute;left:0;text-align:left;margin-left:69.65pt;margin-top:5.55pt;width:107.65pt;height:39.6pt;z-index:-17313792;mso-position-horizontal-relative:page" coordorigin="1393,111" coordsize="2153,7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">
                <v:shape id="AutoShape 1041" o:spid="_x0000_s1039" style="position:absolute;left:1393;top:155;width:1899;height:518;visibility:visible;mso-wrap-style:square;v-text-anchor:top" coordsize="1899,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I1MQA&#10;AADdAAAADwAAAGRycy9kb3ducmV2LnhtbERPTWsCMRC9C/0PYQreanZb0bI1K0UR7EFB66HHIZlu&#10;lm4m203Urb/eCAVv83ifM5v3rhEn6kLtWUE+ykAQa29qrhQcPldPryBCRDbYeCYFfxRgXj4MZlgY&#10;f+YdnfaxEimEQ4EKbIxtIWXQlhyGkW+JE/ftO4cxwa6SpsNzCneNfM6yiXRYc2qw2NLCkv7ZH50C&#10;vfxYYbM9/i7wshm/6Dg+2OWXUsPH/v0NRKQ+3sX/7rVJ87NpDrdv0gmy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piNTEAAAA3QAAAA8AAAAAAAAAAAAAAAAAmAIAAGRycy9k&#10;b3ducmV2LnhtbFBLBQYAAAAABAAEAPUAAACJAwAAAAA=&#10;" path="m1855,458r-25,-8l1655,398r70,52l,450r,15l1725,465r-70,53l1830,465r25,-7xm1899,60r-25,-8l1699,r70,52l44,52r,15l1769,67r-70,53l1874,67r25,-7xe" fillcolor="black" stroked="f">
                  <v:path arrowok="t" o:connecttype="custom" o:connectlocs="1855,614;1830,606;1655,554;1725,606;0,606;0,621;1725,621;1655,674;1830,621;1855,614;1899,216;1874,208;1699,156;1769,208;44,208;44,223;1769,223;1699,276;1874,223;1899,216" o:connectangles="0,0,0,0,0,0,0,0,0,0,0,0,0,0,0,0,0,0,0,0"/>
                </v:shape>
                <v:line id="Line 1040" o:spid="_x0000_s1040" style="position:absolute;visibility:visible;mso-wrap-style:square" from="1624,463" to="297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4elMMAAADdAAAADwAAAGRycy9kb3ducmV2LnhtbERPTWvCQBC9F/wPywi91Y0WWomuIoJV&#10;ejOK4G3IjklMdjbd3Wj8926h0Ns83ufMl71pxI2crywrGI8SEMS51RUXCo6HzdsUhA/IGhvLpOBB&#10;HpaLwcscU23vvKdbFgoRQ9inqKAMoU2l9HlJBv3ItsSRu1hnMEToCqkd3mO4aeQkST6kwYpjQ4kt&#10;rUvK66wzCk5dxudrvXENdl/b7eX0U/v3b6Veh/1qBiJQH/7Ff+6djvOTzwn8fh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OHpTDAAAA3QAAAA8AAAAAAAAAAAAA&#10;AAAAoQIAAGRycy9kb3ducmV2LnhtbFBLBQYAAAAABAAEAPkAAACRAwAAAAA=&#10;" strokeweight="1.5pt"/>
                <v:shape id="AutoShape 1039" o:spid="_x0000_s1041" style="position:absolute;left:1974;top:329;width:487;height:200;visibility:visible;mso-wrap-style:square;v-text-anchor:top" coordsize="487,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6j8MA&#10;AADdAAAADwAAAGRycy9kb3ducmV2LnhtbERPS2sCMRC+C/0PYQreNKkLardGKYIgggcfUHqbbqab&#10;bTeTZRN1/fdGELzNx/ec2aJztThTGyrPGt6GCgRx4U3FpYbjYTWYgggR2WDtmTRcKcBi/tKbYW78&#10;hXd03sdSpBAOOWqwMTa5lKGw5DAMfUOcuF/fOowJtqU0LV5SuKvlSKmxdFhxarDY0NJS8b8/OQ3Z&#10;j6esPix335Xaxs37yeLXn9W6/9p9foCI1MWn+OFemzRfTTK4f5NO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i6j8MAAADdAAAADwAAAAAAAAAAAAAAAACYAgAAZHJzL2Rv&#10;d25yZXYueG1sUEsFBgAAAAAEAAQA9QAAAIgDAAAAAA==&#10;" path="m200,l,100,200,200,132,115r-12,l120,85r12,l200,xm120,100r,15l132,115,120,100xm487,85r-355,l120,100r12,15l487,115r,-30xm132,85r-12,l120,100,132,85xe" fillcolor="black" stroked="f">
                  <v:path arrowok="t" o:connecttype="custom" o:connectlocs="200,330;0,430;200,530;132,445;120,445;120,415;132,415;200,330;120,430;120,445;132,445;120,430;487,415;132,415;120,430;132,445;487,445;487,415;132,415;120,415;120,430;132,415" o:connectangles="0,0,0,0,0,0,0,0,0,0,0,0,0,0,0,0,0,0,0,0,0,0"/>
                </v:shape>
                <v:shape id="Picture 1038" o:spid="_x0000_s1042" type="#_x0000_t75" style="position:absolute;left:3218;top:433;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QVqvGAAAA3QAAAA8AAABkcnMvZG93bnJldi54bWxEj09rAjEQxe8Fv0MYwVtNFKnuahQRBC8t&#10;1D8Hb8Nmurt0M1mS6K7fvhGE3mZ4b97vzWrT20bcyYfasYbJWIEgLpypudRwPu3fFyBCRDbYOCYN&#10;DwqwWQ/eVpgb1/E33Y+xFCmEQ44aqhjbXMpQVGQxjF1LnLQf5y3GtPpSGo9dCreNnCr1IS3WnAgV&#10;trSrqPg93mziZp9qmm2z681P5pcvvzvXh05pPRr22yWISH38N7+uDybVV/MZPL9JI8j1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BBWq8YAAADdAAAADwAAAAAAAAAAAAAA&#10;AACfAgAAZHJzL2Rvd25yZXYueG1sUEsFBgAAAAAEAAQA9wAAAJIDAAAAAA==&#10;">
                  <v:imagedata r:id="rId24" o:title=""/>
                </v:shape>
                <v:shape id="Text Box 1037" o:spid="_x0000_s1043" type="#_x0000_t202" style="position:absolute;left:1628;top:110;width:1370;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xXcQA&#10;AADdAAAADwAAAGRycy9kb3ducmV2LnhtbERPTWsCMRC9F/wPYQq91aRCbbs1ioiCIEjX7aHH6Wbc&#10;DW4m6ybq+u9NoeBtHu9zJrPeNeJMXbCeNbwMFQji0hvLlYbvYvX8DiJEZIONZ9JwpQCz6eBhgpnx&#10;F87pvIuVSCEcMtRQx9hmUoayJodh6FvixO195zAm2FXSdHhJ4a6RI6XG0qHl1FBjS4uaysPu5DTM&#10;fzhf2uP29yvf57YoPhRvxgetnx77+SeISH28i//da5Pmq7dX+Psmn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psV3EAAAA3QAAAA8AAAAAAAAAAAAAAAAAmAIAAGRycy9k&#10;b3ducmV2LnhtbFBLBQYAAAAABAAEAPUAAACJAwAAAAA=&#10;" filled="f" stroked="f">
                  <v:textbox inset="0,0,0,0">
                    <w:txbxContent>
                      <w:p w:rsidR="00D60C4C" w:rsidRDefault="00D60C4C">
                        <w:pPr>
                          <w:tabs>
                            <w:tab w:val="left" w:pos="428"/>
                            <w:tab w:val="left" w:pos="1349"/>
                          </w:tabs>
                          <w:spacing w:line="266" w:lineRule="exact"/>
                          <w:rPr>
                            <w:sz w:val="24"/>
                          </w:rPr>
                        </w:pPr>
                        <w:r>
                          <w:rPr>
                            <w:sz w:val="24"/>
                            <w:u w:val="thick"/>
                          </w:rPr>
                          <w:t xml:space="preserve"> </w:t>
                        </w:r>
                        <w:r>
                          <w:rPr>
                            <w:sz w:val="24"/>
                            <w:u w:val="thick"/>
                          </w:rPr>
                          <w:tab/>
                          <w:t>I</w:t>
                        </w:r>
                        <w:r>
                          <w:rPr>
                            <w:sz w:val="24"/>
                            <w:u w:val="thick"/>
                          </w:rPr>
                          <w:tab/>
                        </w:r>
                      </w:p>
                      <w:p w:rsidR="00D60C4C" w:rsidRDefault="00D60C4C">
                        <w:pPr>
                          <w:spacing w:before="8"/>
                          <w:rPr>
                            <w:sz w:val="21"/>
                          </w:rPr>
                        </w:pPr>
                      </w:p>
                      <w:p w:rsidR="00D60C4C" w:rsidRDefault="00D60C4C">
                        <w:pPr>
                          <w:ind w:left="275"/>
                          <w:rPr>
                            <w:sz w:val="24"/>
                          </w:rPr>
                        </w:pPr>
                        <w:r>
                          <w:rPr>
                            <w:sz w:val="24"/>
                          </w:rPr>
                          <w:t>F =</w:t>
                        </w:r>
                      </w:p>
                    </w:txbxContent>
                  </v:textbox>
                </v:shape>
                <v:shape id="Text Box 1036" o:spid="_x0000_s1044" type="#_x0000_t202" style="position:absolute;left:3271;top:511;width:18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vKsQA&#10;AADdAAAADwAAAGRycy9kb3ducmV2LnhtbERPTWsCMRC9F/wPYQq91aQe1nZrFBEFoVC6rgeP0824&#10;G9xM1k3U7b83hUJv83ifM1sMrhVX6oP1rOFlrEAQV95YrjXsy83zK4gQkQ22nknDDwVYzEcPM8yN&#10;v3FB112sRQrhkKOGJsYulzJUDTkMY98RJ+7oe4cxwb6WpsdbCnetnCiVSYeWU0ODHa0aqk67i9Ow&#10;PHCxtufP76/iWNiyfFP8kZ20fnoclu8gIg3xX/zn3po0X00z+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7LyrEAAAA3QAAAA8AAAAAAAAAAAAAAAAAmAIAAGRycy9k&#10;b3ducmV2LnhtbFBLBQYAAAAABAAEAPUAAACJAwAAAAA=&#10;" filled="f" stroked="f">
                  <v:textbox inset="0,0,0,0">
                    <w:txbxContent>
                      <w:p w:rsidR="00D60C4C" w:rsidRDefault="00D60C4C">
                        <w:pPr>
                          <w:spacing w:line="266" w:lineRule="exact"/>
                          <w:rPr>
                            <w:sz w:val="24"/>
                          </w:rPr>
                        </w:pPr>
                        <w:r>
                          <w:rPr>
                            <w:sz w:val="24"/>
                          </w:rPr>
                          <w:t>B</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486005248" behindDoc="1" locked="0" layoutInCell="1" allowOverlap="1" wp14:anchorId="0B006E36" wp14:editId="2A90CD28">
                <wp:simplePos x="0" y="0"/>
                <wp:positionH relativeFrom="page">
                  <wp:posOffset>2934970</wp:posOffset>
                </wp:positionH>
                <wp:positionV relativeFrom="paragraph">
                  <wp:posOffset>59690</wp:posOffset>
                </wp:positionV>
                <wp:extent cx="1400810" cy="629920"/>
                <wp:effectExtent l="0" t="0" r="0" b="0"/>
                <wp:wrapNone/>
                <wp:docPr id="1061" name="Group 1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810" cy="629920"/>
                          <a:chOff x="4622" y="94"/>
                          <a:chExt cx="2206" cy="992"/>
                        </a:xfrm>
                      </wpg:grpSpPr>
                      <wps:wsp>
                        <wps:cNvPr id="1062" name="AutoShape 1034"/>
                        <wps:cNvSpPr>
                          <a:spLocks/>
                        </wps:cNvSpPr>
                        <wps:spPr bwMode="auto">
                          <a:xfrm>
                            <a:off x="4622" y="170"/>
                            <a:ext cx="1899" cy="518"/>
                          </a:xfrm>
                          <a:custGeom>
                            <a:avLst/>
                            <a:gdLst>
                              <a:gd name="T0" fmla="+- 0 6477 4622"/>
                              <a:gd name="T1" fmla="*/ T0 w 1899"/>
                              <a:gd name="T2" fmla="+- 0 629 171"/>
                              <a:gd name="T3" fmla="*/ 629 h 518"/>
                              <a:gd name="T4" fmla="+- 0 6452 4622"/>
                              <a:gd name="T5" fmla="*/ T4 w 1899"/>
                              <a:gd name="T6" fmla="+- 0 621 171"/>
                              <a:gd name="T7" fmla="*/ 621 h 518"/>
                              <a:gd name="T8" fmla="+- 0 6277 4622"/>
                              <a:gd name="T9" fmla="*/ T8 w 1899"/>
                              <a:gd name="T10" fmla="+- 0 569 171"/>
                              <a:gd name="T11" fmla="*/ 569 h 518"/>
                              <a:gd name="T12" fmla="+- 0 6347 4622"/>
                              <a:gd name="T13" fmla="*/ T12 w 1899"/>
                              <a:gd name="T14" fmla="+- 0 621 171"/>
                              <a:gd name="T15" fmla="*/ 621 h 518"/>
                              <a:gd name="T16" fmla="+- 0 4622 4622"/>
                              <a:gd name="T17" fmla="*/ T16 w 1899"/>
                              <a:gd name="T18" fmla="+- 0 621 171"/>
                              <a:gd name="T19" fmla="*/ 621 h 518"/>
                              <a:gd name="T20" fmla="+- 0 4622 4622"/>
                              <a:gd name="T21" fmla="*/ T20 w 1899"/>
                              <a:gd name="T22" fmla="+- 0 636 171"/>
                              <a:gd name="T23" fmla="*/ 636 h 518"/>
                              <a:gd name="T24" fmla="+- 0 6347 4622"/>
                              <a:gd name="T25" fmla="*/ T24 w 1899"/>
                              <a:gd name="T26" fmla="+- 0 636 171"/>
                              <a:gd name="T27" fmla="*/ 636 h 518"/>
                              <a:gd name="T28" fmla="+- 0 6277 4622"/>
                              <a:gd name="T29" fmla="*/ T28 w 1899"/>
                              <a:gd name="T30" fmla="+- 0 689 171"/>
                              <a:gd name="T31" fmla="*/ 689 h 518"/>
                              <a:gd name="T32" fmla="+- 0 6452 4622"/>
                              <a:gd name="T33" fmla="*/ T32 w 1899"/>
                              <a:gd name="T34" fmla="+- 0 636 171"/>
                              <a:gd name="T35" fmla="*/ 636 h 518"/>
                              <a:gd name="T36" fmla="+- 0 6477 4622"/>
                              <a:gd name="T37" fmla="*/ T36 w 1899"/>
                              <a:gd name="T38" fmla="+- 0 629 171"/>
                              <a:gd name="T39" fmla="*/ 629 h 518"/>
                              <a:gd name="T40" fmla="+- 0 6521 4622"/>
                              <a:gd name="T41" fmla="*/ T40 w 1899"/>
                              <a:gd name="T42" fmla="+- 0 231 171"/>
                              <a:gd name="T43" fmla="*/ 231 h 518"/>
                              <a:gd name="T44" fmla="+- 0 6496 4622"/>
                              <a:gd name="T45" fmla="*/ T44 w 1899"/>
                              <a:gd name="T46" fmla="+- 0 223 171"/>
                              <a:gd name="T47" fmla="*/ 223 h 518"/>
                              <a:gd name="T48" fmla="+- 0 6321 4622"/>
                              <a:gd name="T49" fmla="*/ T48 w 1899"/>
                              <a:gd name="T50" fmla="+- 0 171 171"/>
                              <a:gd name="T51" fmla="*/ 171 h 518"/>
                              <a:gd name="T52" fmla="+- 0 6391 4622"/>
                              <a:gd name="T53" fmla="*/ T52 w 1899"/>
                              <a:gd name="T54" fmla="+- 0 223 171"/>
                              <a:gd name="T55" fmla="*/ 223 h 518"/>
                              <a:gd name="T56" fmla="+- 0 4666 4622"/>
                              <a:gd name="T57" fmla="*/ T56 w 1899"/>
                              <a:gd name="T58" fmla="+- 0 223 171"/>
                              <a:gd name="T59" fmla="*/ 223 h 518"/>
                              <a:gd name="T60" fmla="+- 0 4666 4622"/>
                              <a:gd name="T61" fmla="*/ T60 w 1899"/>
                              <a:gd name="T62" fmla="+- 0 238 171"/>
                              <a:gd name="T63" fmla="*/ 238 h 518"/>
                              <a:gd name="T64" fmla="+- 0 6391 4622"/>
                              <a:gd name="T65" fmla="*/ T64 w 1899"/>
                              <a:gd name="T66" fmla="+- 0 238 171"/>
                              <a:gd name="T67" fmla="*/ 238 h 518"/>
                              <a:gd name="T68" fmla="+- 0 6321 4622"/>
                              <a:gd name="T69" fmla="*/ T68 w 1899"/>
                              <a:gd name="T70" fmla="+- 0 291 171"/>
                              <a:gd name="T71" fmla="*/ 291 h 518"/>
                              <a:gd name="T72" fmla="+- 0 6496 4622"/>
                              <a:gd name="T73" fmla="*/ T72 w 1899"/>
                              <a:gd name="T74" fmla="+- 0 238 171"/>
                              <a:gd name="T75" fmla="*/ 238 h 518"/>
                              <a:gd name="T76" fmla="+- 0 6521 4622"/>
                              <a:gd name="T77" fmla="*/ T76 w 1899"/>
                              <a:gd name="T78" fmla="+- 0 231 171"/>
                              <a:gd name="T79" fmla="*/ 231 h 5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899" h="518">
                                <a:moveTo>
                                  <a:pt x="1855" y="458"/>
                                </a:moveTo>
                                <a:lnTo>
                                  <a:pt x="1830" y="450"/>
                                </a:lnTo>
                                <a:lnTo>
                                  <a:pt x="1655" y="398"/>
                                </a:lnTo>
                                <a:lnTo>
                                  <a:pt x="1725" y="450"/>
                                </a:lnTo>
                                <a:lnTo>
                                  <a:pt x="0" y="450"/>
                                </a:lnTo>
                                <a:lnTo>
                                  <a:pt x="0" y="465"/>
                                </a:lnTo>
                                <a:lnTo>
                                  <a:pt x="1725" y="465"/>
                                </a:lnTo>
                                <a:lnTo>
                                  <a:pt x="1655" y="518"/>
                                </a:lnTo>
                                <a:lnTo>
                                  <a:pt x="1830" y="465"/>
                                </a:lnTo>
                                <a:lnTo>
                                  <a:pt x="1855" y="458"/>
                                </a:lnTo>
                                <a:close/>
                                <a:moveTo>
                                  <a:pt x="1899" y="60"/>
                                </a:moveTo>
                                <a:lnTo>
                                  <a:pt x="1874" y="52"/>
                                </a:lnTo>
                                <a:lnTo>
                                  <a:pt x="1699" y="0"/>
                                </a:lnTo>
                                <a:lnTo>
                                  <a:pt x="1769" y="52"/>
                                </a:lnTo>
                                <a:lnTo>
                                  <a:pt x="44" y="52"/>
                                </a:lnTo>
                                <a:lnTo>
                                  <a:pt x="44" y="67"/>
                                </a:lnTo>
                                <a:lnTo>
                                  <a:pt x="1769" y="67"/>
                                </a:lnTo>
                                <a:lnTo>
                                  <a:pt x="1699" y="120"/>
                                </a:lnTo>
                                <a:lnTo>
                                  <a:pt x="1874" y="67"/>
                                </a:lnTo>
                                <a:lnTo>
                                  <a:pt x="1899"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Line 1033"/>
                        <wps:cNvCnPr/>
                        <wps:spPr bwMode="auto">
                          <a:xfrm>
                            <a:off x="4812" y="445"/>
                            <a:ext cx="1349"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64" name="AutoShape 1032"/>
                        <wps:cNvSpPr>
                          <a:spLocks/>
                        </wps:cNvSpPr>
                        <wps:spPr bwMode="auto">
                          <a:xfrm>
                            <a:off x="4622" y="311"/>
                            <a:ext cx="1855" cy="774"/>
                          </a:xfrm>
                          <a:custGeom>
                            <a:avLst/>
                            <a:gdLst>
                              <a:gd name="T0" fmla="+- 0 5649 4622"/>
                              <a:gd name="T1" fmla="*/ T0 w 1855"/>
                              <a:gd name="T2" fmla="+- 0 412 312"/>
                              <a:gd name="T3" fmla="*/ 412 h 774"/>
                              <a:gd name="T4" fmla="+- 0 5619 4622"/>
                              <a:gd name="T5" fmla="*/ T4 w 1855"/>
                              <a:gd name="T6" fmla="+- 0 397 312"/>
                              <a:gd name="T7" fmla="*/ 397 h 774"/>
                              <a:gd name="T8" fmla="+- 0 5449 4622"/>
                              <a:gd name="T9" fmla="*/ T8 w 1855"/>
                              <a:gd name="T10" fmla="+- 0 312 312"/>
                              <a:gd name="T11" fmla="*/ 312 h 774"/>
                              <a:gd name="T12" fmla="+- 0 5517 4622"/>
                              <a:gd name="T13" fmla="*/ T12 w 1855"/>
                              <a:gd name="T14" fmla="+- 0 397 312"/>
                              <a:gd name="T15" fmla="*/ 397 h 774"/>
                              <a:gd name="T16" fmla="+- 0 5162 4622"/>
                              <a:gd name="T17" fmla="*/ T16 w 1855"/>
                              <a:gd name="T18" fmla="+- 0 397 312"/>
                              <a:gd name="T19" fmla="*/ 397 h 774"/>
                              <a:gd name="T20" fmla="+- 0 5162 4622"/>
                              <a:gd name="T21" fmla="*/ T20 w 1855"/>
                              <a:gd name="T22" fmla="+- 0 427 312"/>
                              <a:gd name="T23" fmla="*/ 427 h 774"/>
                              <a:gd name="T24" fmla="+- 0 5391 4622"/>
                              <a:gd name="T25" fmla="*/ T24 w 1855"/>
                              <a:gd name="T26" fmla="+- 0 427 312"/>
                              <a:gd name="T27" fmla="*/ 427 h 774"/>
                              <a:gd name="T28" fmla="+- 0 5391 4622"/>
                              <a:gd name="T29" fmla="*/ T28 w 1855"/>
                              <a:gd name="T30" fmla="+- 0 789 312"/>
                              <a:gd name="T31" fmla="*/ 789 h 774"/>
                              <a:gd name="T32" fmla="+- 0 5306 4622"/>
                              <a:gd name="T33" fmla="*/ T32 w 1855"/>
                              <a:gd name="T34" fmla="+- 0 721 312"/>
                              <a:gd name="T35" fmla="*/ 721 h 774"/>
                              <a:gd name="T36" fmla="+- 0 5406 4622"/>
                              <a:gd name="T37" fmla="*/ T36 w 1855"/>
                              <a:gd name="T38" fmla="+- 0 921 312"/>
                              <a:gd name="T39" fmla="*/ 921 h 774"/>
                              <a:gd name="T40" fmla="+- 0 5466 4622"/>
                              <a:gd name="T41" fmla="*/ T40 w 1855"/>
                              <a:gd name="T42" fmla="+- 0 801 312"/>
                              <a:gd name="T43" fmla="*/ 801 h 774"/>
                              <a:gd name="T44" fmla="+- 0 5506 4622"/>
                              <a:gd name="T45" fmla="*/ T44 w 1855"/>
                              <a:gd name="T46" fmla="+- 0 721 312"/>
                              <a:gd name="T47" fmla="*/ 721 h 774"/>
                              <a:gd name="T48" fmla="+- 0 5421 4622"/>
                              <a:gd name="T49" fmla="*/ T48 w 1855"/>
                              <a:gd name="T50" fmla="+- 0 789 312"/>
                              <a:gd name="T51" fmla="*/ 789 h 774"/>
                              <a:gd name="T52" fmla="+- 0 5421 4622"/>
                              <a:gd name="T53" fmla="*/ T52 w 1855"/>
                              <a:gd name="T54" fmla="+- 0 427 312"/>
                              <a:gd name="T55" fmla="*/ 427 h 774"/>
                              <a:gd name="T56" fmla="+- 0 5517 4622"/>
                              <a:gd name="T57" fmla="*/ T56 w 1855"/>
                              <a:gd name="T58" fmla="+- 0 427 312"/>
                              <a:gd name="T59" fmla="*/ 427 h 774"/>
                              <a:gd name="T60" fmla="+- 0 5449 4622"/>
                              <a:gd name="T61" fmla="*/ T60 w 1855"/>
                              <a:gd name="T62" fmla="+- 0 512 312"/>
                              <a:gd name="T63" fmla="*/ 512 h 774"/>
                              <a:gd name="T64" fmla="+- 0 5619 4622"/>
                              <a:gd name="T65" fmla="*/ T64 w 1855"/>
                              <a:gd name="T66" fmla="+- 0 427 312"/>
                              <a:gd name="T67" fmla="*/ 427 h 774"/>
                              <a:gd name="T68" fmla="+- 0 5649 4622"/>
                              <a:gd name="T69" fmla="*/ T68 w 1855"/>
                              <a:gd name="T70" fmla="+- 0 412 312"/>
                              <a:gd name="T71" fmla="*/ 412 h 774"/>
                              <a:gd name="T72" fmla="+- 0 6477 4622"/>
                              <a:gd name="T73" fmla="*/ T72 w 1855"/>
                              <a:gd name="T74" fmla="+- 0 1026 312"/>
                              <a:gd name="T75" fmla="*/ 1026 h 774"/>
                              <a:gd name="T76" fmla="+- 0 6452 4622"/>
                              <a:gd name="T77" fmla="*/ T76 w 1855"/>
                              <a:gd name="T78" fmla="+- 0 1018 312"/>
                              <a:gd name="T79" fmla="*/ 1018 h 774"/>
                              <a:gd name="T80" fmla="+- 0 6277 4622"/>
                              <a:gd name="T81" fmla="*/ T80 w 1855"/>
                              <a:gd name="T82" fmla="+- 0 966 312"/>
                              <a:gd name="T83" fmla="*/ 966 h 774"/>
                              <a:gd name="T84" fmla="+- 0 6347 4622"/>
                              <a:gd name="T85" fmla="*/ T84 w 1855"/>
                              <a:gd name="T86" fmla="+- 0 1018 312"/>
                              <a:gd name="T87" fmla="*/ 1018 h 774"/>
                              <a:gd name="T88" fmla="+- 0 4622 4622"/>
                              <a:gd name="T89" fmla="*/ T88 w 1855"/>
                              <a:gd name="T90" fmla="+- 0 1018 312"/>
                              <a:gd name="T91" fmla="*/ 1018 h 774"/>
                              <a:gd name="T92" fmla="+- 0 4622 4622"/>
                              <a:gd name="T93" fmla="*/ T92 w 1855"/>
                              <a:gd name="T94" fmla="+- 0 1033 312"/>
                              <a:gd name="T95" fmla="*/ 1033 h 774"/>
                              <a:gd name="T96" fmla="+- 0 6347 4622"/>
                              <a:gd name="T97" fmla="*/ T96 w 1855"/>
                              <a:gd name="T98" fmla="+- 0 1033 312"/>
                              <a:gd name="T99" fmla="*/ 1033 h 774"/>
                              <a:gd name="T100" fmla="+- 0 6277 4622"/>
                              <a:gd name="T101" fmla="*/ T100 w 1855"/>
                              <a:gd name="T102" fmla="+- 0 1086 312"/>
                              <a:gd name="T103" fmla="*/ 1086 h 774"/>
                              <a:gd name="T104" fmla="+- 0 6452 4622"/>
                              <a:gd name="T105" fmla="*/ T104 w 1855"/>
                              <a:gd name="T106" fmla="+- 0 1033 312"/>
                              <a:gd name="T107" fmla="*/ 1033 h 774"/>
                              <a:gd name="T108" fmla="+- 0 6477 4622"/>
                              <a:gd name="T109" fmla="*/ T108 w 1855"/>
                              <a:gd name="T110" fmla="+- 0 1026 312"/>
                              <a:gd name="T111" fmla="*/ 1026 h 7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855" h="774">
                                <a:moveTo>
                                  <a:pt x="1027" y="100"/>
                                </a:moveTo>
                                <a:lnTo>
                                  <a:pt x="997" y="85"/>
                                </a:lnTo>
                                <a:lnTo>
                                  <a:pt x="827" y="0"/>
                                </a:lnTo>
                                <a:lnTo>
                                  <a:pt x="895" y="85"/>
                                </a:lnTo>
                                <a:lnTo>
                                  <a:pt x="540" y="85"/>
                                </a:lnTo>
                                <a:lnTo>
                                  <a:pt x="540" y="115"/>
                                </a:lnTo>
                                <a:lnTo>
                                  <a:pt x="769" y="115"/>
                                </a:lnTo>
                                <a:lnTo>
                                  <a:pt x="769" y="477"/>
                                </a:lnTo>
                                <a:lnTo>
                                  <a:pt x="684" y="409"/>
                                </a:lnTo>
                                <a:lnTo>
                                  <a:pt x="784" y="609"/>
                                </a:lnTo>
                                <a:lnTo>
                                  <a:pt x="844" y="489"/>
                                </a:lnTo>
                                <a:lnTo>
                                  <a:pt x="884" y="409"/>
                                </a:lnTo>
                                <a:lnTo>
                                  <a:pt x="799" y="477"/>
                                </a:lnTo>
                                <a:lnTo>
                                  <a:pt x="799" y="115"/>
                                </a:lnTo>
                                <a:lnTo>
                                  <a:pt x="895" y="115"/>
                                </a:lnTo>
                                <a:lnTo>
                                  <a:pt x="827" y="200"/>
                                </a:lnTo>
                                <a:lnTo>
                                  <a:pt x="997" y="115"/>
                                </a:lnTo>
                                <a:lnTo>
                                  <a:pt x="1027" y="100"/>
                                </a:lnTo>
                                <a:close/>
                                <a:moveTo>
                                  <a:pt x="1855" y="714"/>
                                </a:moveTo>
                                <a:lnTo>
                                  <a:pt x="1830" y="706"/>
                                </a:lnTo>
                                <a:lnTo>
                                  <a:pt x="1655" y="654"/>
                                </a:lnTo>
                                <a:lnTo>
                                  <a:pt x="1725" y="706"/>
                                </a:lnTo>
                                <a:lnTo>
                                  <a:pt x="0" y="706"/>
                                </a:lnTo>
                                <a:lnTo>
                                  <a:pt x="0" y="721"/>
                                </a:lnTo>
                                <a:lnTo>
                                  <a:pt x="1725" y="721"/>
                                </a:lnTo>
                                <a:lnTo>
                                  <a:pt x="1655" y="774"/>
                                </a:lnTo>
                                <a:lnTo>
                                  <a:pt x="1830" y="721"/>
                                </a:lnTo>
                                <a:lnTo>
                                  <a:pt x="1855" y="7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65" name="Picture 10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6500" y="422"/>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66" name="Picture 10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5481" y="718"/>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7" name="Text Box 1029"/>
                        <wps:cNvSpPr txBox="1">
                          <a:spLocks noChangeArrowheads="1"/>
                        </wps:cNvSpPr>
                        <wps:spPr bwMode="auto">
                          <a:xfrm>
                            <a:off x="4816" y="93"/>
                            <a:ext cx="137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639"/>
                                  <w:tab w:val="left" w:pos="1349"/>
                                </w:tabs>
                                <w:spacing w:line="266" w:lineRule="exact"/>
                                <w:rPr>
                                  <w:sz w:val="24"/>
                                </w:rPr>
                              </w:pPr>
                              <w:r>
                                <w:rPr>
                                  <w:sz w:val="24"/>
                                  <w:u w:val="thick"/>
                                </w:rPr>
                                <w:t xml:space="preserve"> </w:t>
                              </w:r>
                              <w:r>
                                <w:rPr>
                                  <w:sz w:val="24"/>
                                  <w:u w:val="thick"/>
                                </w:rPr>
                                <w:tab/>
                                <w:t>I</w:t>
                              </w:r>
                              <w:r>
                                <w:rPr>
                                  <w:sz w:val="24"/>
                                  <w:u w:val="thick"/>
                                </w:rPr>
                                <w:tab/>
                              </w:r>
                            </w:p>
                          </w:txbxContent>
                        </wps:txbx>
                        <wps:bodyPr rot="0" vert="horz" wrap="square" lIns="0" tIns="0" rIns="0" bIns="0" anchor="t" anchorCtr="0" upright="1">
                          <a:noAutofit/>
                        </wps:bodyPr>
                      </wps:wsp>
                      <wps:wsp>
                        <wps:cNvPr id="1068" name="Text Box 1028"/>
                        <wps:cNvSpPr txBox="1">
                          <a:spLocks noChangeArrowheads="1"/>
                        </wps:cNvSpPr>
                        <wps:spPr bwMode="auto">
                          <a:xfrm>
                            <a:off x="6555" y="502"/>
                            <a:ext cx="18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sz w:val="24"/>
                                </w:rPr>
                                <w:t>B</w:t>
                              </w:r>
                            </w:p>
                          </w:txbxContent>
                        </wps:txbx>
                        <wps:bodyPr rot="0" vert="horz" wrap="square" lIns="0" tIns="0" rIns="0" bIns="0" anchor="t" anchorCtr="0" upright="1">
                          <a:noAutofit/>
                        </wps:bodyPr>
                      </wps:wsp>
                      <wps:wsp>
                        <wps:cNvPr id="1069" name="Text Box 1027"/>
                        <wps:cNvSpPr txBox="1">
                          <a:spLocks noChangeArrowheads="1"/>
                        </wps:cNvSpPr>
                        <wps:spPr bwMode="auto">
                          <a:xfrm>
                            <a:off x="5535" y="797"/>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6" o:spid="_x0000_s1045" style="position:absolute;left:0;text-align:left;margin-left:231.1pt;margin-top:4.7pt;width:110.3pt;height:49.6pt;z-index:-17311232;mso-position-horizontal-relative:page" coordorigin="4622,94" coordsize="2206,9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">
                <v:shape id="AutoShape 1034" o:spid="_x0000_s1046" style="position:absolute;left:4622;top:170;width:1899;height:518;visibility:visible;mso-wrap-style:square;v-text-anchor:top" coordsize="1899,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AfsQA&#10;AADdAAAADwAAAGRycy9kb3ducmV2LnhtbERPTWsCMRC9F/ofwhS81WytSNmaXUQR6kGh6qHHIZlu&#10;FjeT7Sbq6q83QsHbPN7nTMveNeJEXag9K3gbZiCItTc1Vwr2u+XrB4gQkQ02nknBhQKUxfPTFHPj&#10;z/xNp22sRArhkKMCG2ObSxm0JYdh6FvixP36zmFMsKuk6fCcwl0jR1k2kQ5rTg0WW5pb0oft0SnQ&#10;i9USm83xb47X9fhdx/HeLn6UGrz0s08Qkfr4EP+7v0yan01GcP8mnS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gH7EAAAA3QAAAA8AAAAAAAAAAAAAAAAAmAIAAGRycy9k&#10;b3ducmV2LnhtbFBLBQYAAAAABAAEAPUAAACJAwAAAAA=&#10;" path="m1855,458r-25,-8l1655,398r70,52l,450r,15l1725,465r-70,53l1830,465r25,-7xm1899,60r-25,-8l1699,r70,52l44,52r,15l1769,67r-70,53l1874,67r25,-7xe" fillcolor="black" stroked="f">
                  <v:path arrowok="t" o:connecttype="custom" o:connectlocs="1855,629;1830,621;1655,569;1725,621;0,621;0,636;1725,636;1655,689;1830,636;1855,629;1899,231;1874,223;1699,171;1769,223;44,223;44,238;1769,238;1699,291;1874,238;1899,231" o:connectangles="0,0,0,0,0,0,0,0,0,0,0,0,0,0,0,0,0,0,0,0"/>
                </v:shape>
                <v:line id="Line 1033" o:spid="_x0000_s1047" style="position:absolute;visibility:visible;mso-wrap-style:square" from="4812,445" to="616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st0sIAAADdAAAADwAAAGRycy9kb3ducmV2LnhtbERPTWvCQBC9C/6HZQRvumkFkdRVpGAt&#10;3owS6G3IjklMdjbd3Wj677tCobd5vM9ZbwfTijs5X1tW8DJPQBAXVtdcKric97MVCB+QNbaWScEP&#10;edhuxqM1pto++ET3LJQihrBPUUEVQpdK6YuKDPq57Ygjd7XOYIjQlVI7fMRw08rXJFlKgzXHhgo7&#10;eq+oaLLeKMj7jL9uzd612H8cDtf8u/GLo1LTybB7AxFoCP/iP/enjvOT5QKe38QT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st0sIAAADdAAAADwAAAAAAAAAAAAAA&#10;AAChAgAAZHJzL2Rvd25yZXYueG1sUEsFBgAAAAAEAAQA+QAAAJADAAAAAA==&#10;" strokeweight="1.5pt"/>
                <v:shape id="AutoShape 1032" o:spid="_x0000_s1048" style="position:absolute;left:4622;top:311;width:1855;height:774;visibility:visible;mso-wrap-style:square;v-text-anchor:top" coordsize="185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1v8MA&#10;AADdAAAADwAAAGRycy9kb3ducmV2LnhtbERPS2sCMRC+C/6HMIIX0az1gWyNUkot3sTV3ofNdDc0&#10;mSybqFt/vSkUvM3H95z1tnNWXKkNxrOC6SQDQVx6bbhScD7txisQISJrtJ5JwS8F2G76vTXm2t/4&#10;SNciViKFcMhRQR1jk0sZypocholviBP37VuHMcG2krrFWwp3Vr5k2VI6NJwaamzovabyp7g4BXg/&#10;Ly77j9nBFLb6nNqvkbmvRkoNB93bK4hIXXyK/917neZnyzn8fZNO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b1v8MAAADdAAAADwAAAAAAAAAAAAAAAACYAgAAZHJzL2Rv&#10;d25yZXYueG1sUEsFBgAAAAAEAAQA9QAAAIgDAAAAAA==&#10;" path="m1027,100l997,85,827,r68,85l540,85r,30l769,115r,362l684,409,784,609,844,489r40,-80l799,477r,-362l895,115r-68,85l997,115r30,-15xm1855,714r-25,-8l1655,654r70,52l,706r,15l1725,721r-70,53l1830,721r25,-7xe" fillcolor="black" stroked="f">
                  <v:path arrowok="t" o:connecttype="custom" o:connectlocs="1027,412;997,397;827,312;895,397;540,397;540,427;769,427;769,789;684,721;784,921;844,801;884,721;799,789;799,427;895,427;827,512;997,427;1027,412;1855,1026;1830,1018;1655,966;1725,1018;0,1018;0,1033;1725,1033;1655,1086;1830,1033;1855,1026" o:connectangles="0,0,0,0,0,0,0,0,0,0,0,0,0,0,0,0,0,0,0,0,0,0,0,0,0,0,0,0"/>
                </v:shape>
                <v:shape id="Picture 1031" o:spid="_x0000_s1049" type="#_x0000_t75" style="position:absolute;left:6500;top:422;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7oevEAAAA3QAAAA8AAABkcnMvZG93bnJldi54bWxET01rwkAQvRf8D8sIXopuFAwSXUUDpfbS&#10;YhT0OGbHJJidDdlV0/76bqHgbR7vcxarztTiTq2rLCsYjyIQxLnVFRcKDvu34QyE88gaa8uk4Jsc&#10;rJa9lwUm2j54R/fMFyKEsEtQQel9k0jp8pIMupFtiAN3sa1BH2BbSN3iI4SbWk6iKJYGKw4NJTaU&#10;lpRfs5tRUH0Z9xN/rF+P+3R62uB7yufPTKlBv1vPQXjq/FP8797qMD+Kp/D3TThB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7oevEAAAA3QAAAA8AAAAAAAAAAAAAAAAA&#10;nwIAAGRycy9kb3ducmV2LnhtbFBLBQYAAAAABAAEAPcAAACQAwAAAAA=&#10;">
                  <v:imagedata r:id="rId25" o:title=""/>
                </v:shape>
                <v:shape id="Picture 1030" o:spid="_x0000_s1050" type="#_x0000_t75" style="position:absolute;left:5481;top:718;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X+5rFAAAA3QAAAA8AAABkcnMvZG93bnJldi54bWxEj0+LwjAQxe8LfocwC3tbEz1U2zWKCIKX&#10;XfDfwdvQzLZlm0lJoq3f3iwI3mZ4b97vzWI12FbcyIfGsYbJWIEgLp1puNJwOm4/5yBCRDbYOiYN&#10;dwqwWo7eFlgY1/OebodYiRTCoUANdYxdIWUoa7IYxq4jTtqv8xZjWn0ljcc+hdtWTpXKpMWGE6HG&#10;jjY1lX+Hq03c/FtN83V+ufrJ7PzjN6dm1yutP96H9ReISEN8mZ/XO5PqqyyD/2/SCHL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V/uaxQAAAN0AAAAPAAAAAAAAAAAAAAAA&#10;AJ8CAABkcnMvZG93bnJldi54bWxQSwUGAAAAAAQABAD3AAAAkQMAAAAA&#10;">
                  <v:imagedata r:id="rId24" o:title=""/>
                </v:shape>
                <v:shape id="Text Box 1029" o:spid="_x0000_s1051" type="#_x0000_t202" style="position:absolute;left:4816;top:93;width:137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4cbMQA&#10;AADdAAAADwAAAGRycy9kb3ducmV2LnhtbERPTWsCMRC9F/wPYQq91aQe1nZrFBEFoVC6rgeP0824&#10;G9xM1k3U7b83hUJv83ifM1sMrhVX6oP1rOFlrEAQV95YrjXsy83zK4gQkQ22nknDDwVYzEcPM8yN&#10;v3FB112sRQrhkKOGJsYulzJUDTkMY98RJ+7oe4cxwb6WpsdbCnetnCiVSYeWU0ODHa0aqk67i9Ow&#10;PHCxtufP76/iWNiyfFP8kZ20fnoclu8gIg3xX/zn3po0X2VT+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uHGzEAAAA3QAAAA8AAAAAAAAAAAAAAAAAmAIAAGRycy9k&#10;b3ducmV2LnhtbFBLBQYAAAAABAAEAPUAAACJAwAAAAA=&#10;" filled="f" stroked="f">
                  <v:textbox inset="0,0,0,0">
                    <w:txbxContent>
                      <w:p w:rsidR="00D60C4C" w:rsidRDefault="00D60C4C">
                        <w:pPr>
                          <w:tabs>
                            <w:tab w:val="left" w:pos="639"/>
                            <w:tab w:val="left" w:pos="1349"/>
                          </w:tabs>
                          <w:spacing w:line="266" w:lineRule="exact"/>
                          <w:rPr>
                            <w:sz w:val="24"/>
                          </w:rPr>
                        </w:pPr>
                        <w:r>
                          <w:rPr>
                            <w:sz w:val="24"/>
                            <w:u w:val="thick"/>
                          </w:rPr>
                          <w:t xml:space="preserve"> </w:t>
                        </w:r>
                        <w:r>
                          <w:rPr>
                            <w:sz w:val="24"/>
                            <w:u w:val="thick"/>
                          </w:rPr>
                          <w:tab/>
                          <w:t>I</w:t>
                        </w:r>
                        <w:r>
                          <w:rPr>
                            <w:sz w:val="24"/>
                            <w:u w:val="thick"/>
                          </w:rPr>
                          <w:tab/>
                        </w:r>
                      </w:p>
                    </w:txbxContent>
                  </v:textbox>
                </v:shape>
                <v:shape id="Text Box 1028" o:spid="_x0000_s1052" type="#_x0000_t202" style="position:absolute;left:6555;top:502;width:18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IHsYA&#10;AADdAAAADwAAAGRycy9kb3ducmV2LnhtbESPQUvDQBCF74L/YRnBm92th6Cx21JKhYIgpvHgccxO&#10;k6XZ2TS7beO/dw6Ctxnem/e+Waym0KsLjclHtjCfGVDETXSeWwuf9evDE6iUkR32kcnCDyVYLW9v&#10;Fli6eOWKLvvcKgnhVKKFLueh1Do1HQVMszgQi3aIY8As69hqN+JVwkOvH40pdEDP0tDhQJuOmuP+&#10;HCysv7ja+tP790d1qHxdPxt+K47W3t9N6xdQmab8b/673jnBN4X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GIHsYAAADdAAAADwAAAAAAAAAAAAAAAACYAgAAZHJz&#10;L2Rvd25yZXYueG1sUEsFBgAAAAAEAAQA9QAAAIsDAAAAAA==&#10;" filled="f" stroked="f">
                  <v:textbox inset="0,0,0,0">
                    <w:txbxContent>
                      <w:p w:rsidR="00D60C4C" w:rsidRDefault="00D60C4C">
                        <w:pPr>
                          <w:spacing w:line="266" w:lineRule="exact"/>
                          <w:rPr>
                            <w:sz w:val="24"/>
                          </w:rPr>
                        </w:pPr>
                        <w:r>
                          <w:rPr>
                            <w:sz w:val="24"/>
                          </w:rPr>
                          <w:t>B</w:t>
                        </w:r>
                      </w:p>
                    </w:txbxContent>
                  </v:textbox>
                </v:shape>
                <v:shape id="Text Box 1027" o:spid="_x0000_s1053" type="#_x0000_t202" style="position:absolute;left:5535;top:797;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0thcMA&#10;AADdAAAADwAAAGRycy9kb3ducmV2LnhtbERPTWsCMRC9F/wPYQRvNamHRbdGkaIgCKXr9tDjdDPu&#10;BjeTdRN1++8bodDbPN7nLNeDa8WN+mA9a3iZKhDElTeWaw2f5e55DiJEZIOtZ9LwQwHWq9HTEnPj&#10;71zQ7RhrkUI45KihibHLpQxVQw7D1HfEiTv53mFMsK+l6fGewl0rZ0pl0qHl1NBgR28NVefj1WnY&#10;fHGxtZf374/iVNiyXCg+ZGetJ+Nh8woi0hD/xX/uvUnzVbaA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0thcMAAADdAAAADwAAAAAAAAAAAAAAAACYAgAAZHJzL2Rv&#10;d25yZXYueG1sUEsFBgAAAAAEAAQA9QAAAIgDAAAAAA==&#10;" filled="f" stroked="f">
                  <v:textbox inset="0,0,0,0">
                    <w:txbxContent>
                      <w:p w:rsidR="00D60C4C" w:rsidRDefault="00D60C4C">
                        <w:pPr>
                          <w:spacing w:line="266" w:lineRule="exact"/>
                          <w:rPr>
                            <w:sz w:val="24"/>
                          </w:rPr>
                        </w:pPr>
                        <w:r>
                          <w:rPr>
                            <w:w w:val="99"/>
                            <w:sz w:val="24"/>
                          </w:rPr>
                          <w:t>F</w:t>
                        </w:r>
                      </w:p>
                    </w:txbxContent>
                  </v:textbox>
                </v:shape>
                <w10:wrap anchorx="page"/>
              </v:group>
            </w:pict>
          </mc:Fallback>
        </mc:AlternateContent>
      </w:r>
      <w:r w:rsidR="004C2D9E" w:rsidRPr="00B72916">
        <w:rPr>
          <w:color w:val="000000" w:themeColor="text1"/>
        </w:rPr>
        <w:t>B</w:t>
      </w:r>
    </w:p>
    <w:p w:rsidR="00194883" w:rsidRPr="00B72916" w:rsidRDefault="00194883">
      <w:pPr>
        <w:pStyle w:val="BodyText"/>
        <w:spacing w:before="1"/>
        <w:ind w:left="0"/>
        <w:rPr>
          <w:color w:val="000000" w:themeColor="text1"/>
        </w:rPr>
      </w:pPr>
    </w:p>
    <w:p w:rsidR="00194883" w:rsidRPr="00B72916" w:rsidRDefault="004C2D9E">
      <w:pPr>
        <w:pStyle w:val="Heading2"/>
        <w:tabs>
          <w:tab w:val="left" w:pos="3684"/>
          <w:tab w:val="left" w:pos="7222"/>
        </w:tabs>
        <w:spacing w:before="91" w:line="309" w:lineRule="exact"/>
        <w:ind w:left="415"/>
        <w:rPr>
          <w:color w:val="000000" w:themeColor="text1"/>
        </w:rPr>
      </w:pPr>
      <w:r w:rsidRPr="00B72916">
        <w:rPr>
          <w:color w:val="000000" w:themeColor="text1"/>
        </w:rPr>
        <w:t>A.</w:t>
      </w:r>
      <w:r w:rsidRPr="00B72916">
        <w:rPr>
          <w:color w:val="000000" w:themeColor="text1"/>
        </w:rPr>
        <w:tab/>
      </w:r>
      <w:r w:rsidRPr="00B72916">
        <w:rPr>
          <w:color w:val="000000" w:themeColor="text1"/>
          <w:position w:val="1"/>
        </w:rPr>
        <w:t>B.</w:t>
      </w:r>
      <w:r w:rsidRPr="00B72916">
        <w:rPr>
          <w:color w:val="000000" w:themeColor="text1"/>
          <w:position w:val="1"/>
        </w:rPr>
        <w:tab/>
      </w:r>
      <w:r w:rsidRPr="00B72916">
        <w:rPr>
          <w:color w:val="000000" w:themeColor="text1"/>
          <w:position w:val="4"/>
        </w:rPr>
        <w:t>C.</w:t>
      </w:r>
    </w:p>
    <w:p w:rsidR="00194883" w:rsidRPr="00B72916" w:rsidRDefault="003812AA">
      <w:pPr>
        <w:pStyle w:val="BodyText"/>
        <w:tabs>
          <w:tab w:val="left" w:pos="8015"/>
        </w:tabs>
        <w:spacing w:line="230" w:lineRule="auto"/>
        <w:ind w:left="7523"/>
        <w:rPr>
          <w:color w:val="000000" w:themeColor="text1"/>
        </w:rPr>
      </w:pPr>
      <w:r w:rsidRPr="00B72916">
        <w:rPr>
          <w:noProof/>
          <w:color w:val="000000" w:themeColor="text1"/>
          <w:lang w:val="en-US"/>
        </w:rPr>
        <mc:AlternateContent>
          <mc:Choice Requires="wps">
            <w:drawing>
              <wp:anchor distT="0" distB="0" distL="114300" distR="114300" simplePos="0" relativeHeight="15736320" behindDoc="0" locked="0" layoutInCell="1" allowOverlap="1" wp14:anchorId="4DDF261C" wp14:editId="04C5CC27">
                <wp:simplePos x="0" y="0"/>
                <wp:positionH relativeFrom="page">
                  <wp:posOffset>884555</wp:posOffset>
                </wp:positionH>
                <wp:positionV relativeFrom="paragraph">
                  <wp:posOffset>140970</wp:posOffset>
                </wp:positionV>
                <wp:extent cx="1177925" cy="76200"/>
                <wp:effectExtent l="0" t="0" r="0" b="0"/>
                <wp:wrapNone/>
                <wp:docPr id="1060" name="AutoShape 10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7925" cy="76200"/>
                        </a:xfrm>
                        <a:custGeom>
                          <a:avLst/>
                          <a:gdLst>
                            <a:gd name="T0" fmla="+- 0 3128 1393"/>
                            <a:gd name="T1" fmla="*/ T0 w 1855"/>
                            <a:gd name="T2" fmla="+- 0 282 222"/>
                            <a:gd name="T3" fmla="*/ 282 h 120"/>
                            <a:gd name="T4" fmla="+- 0 3048 1393"/>
                            <a:gd name="T5" fmla="*/ T4 w 1855"/>
                            <a:gd name="T6" fmla="+- 0 342 222"/>
                            <a:gd name="T7" fmla="*/ 342 h 120"/>
                            <a:gd name="T8" fmla="+- 0 3223 1393"/>
                            <a:gd name="T9" fmla="*/ T8 w 1855"/>
                            <a:gd name="T10" fmla="+- 0 289 222"/>
                            <a:gd name="T11" fmla="*/ 289 h 120"/>
                            <a:gd name="T12" fmla="+- 0 3128 1393"/>
                            <a:gd name="T13" fmla="*/ T12 w 1855"/>
                            <a:gd name="T14" fmla="+- 0 289 222"/>
                            <a:gd name="T15" fmla="*/ 289 h 120"/>
                            <a:gd name="T16" fmla="+- 0 3128 1393"/>
                            <a:gd name="T17" fmla="*/ T16 w 1855"/>
                            <a:gd name="T18" fmla="+- 0 282 222"/>
                            <a:gd name="T19" fmla="*/ 282 h 120"/>
                            <a:gd name="T20" fmla="+- 0 3118 1393"/>
                            <a:gd name="T21" fmla="*/ T20 w 1855"/>
                            <a:gd name="T22" fmla="+- 0 274 222"/>
                            <a:gd name="T23" fmla="*/ 274 h 120"/>
                            <a:gd name="T24" fmla="+- 0 1393 1393"/>
                            <a:gd name="T25" fmla="*/ T24 w 1855"/>
                            <a:gd name="T26" fmla="+- 0 274 222"/>
                            <a:gd name="T27" fmla="*/ 274 h 120"/>
                            <a:gd name="T28" fmla="+- 0 1393 1393"/>
                            <a:gd name="T29" fmla="*/ T28 w 1855"/>
                            <a:gd name="T30" fmla="+- 0 289 222"/>
                            <a:gd name="T31" fmla="*/ 289 h 120"/>
                            <a:gd name="T32" fmla="+- 0 3118 1393"/>
                            <a:gd name="T33" fmla="*/ T32 w 1855"/>
                            <a:gd name="T34" fmla="+- 0 289 222"/>
                            <a:gd name="T35" fmla="*/ 289 h 120"/>
                            <a:gd name="T36" fmla="+- 0 3128 1393"/>
                            <a:gd name="T37" fmla="*/ T36 w 1855"/>
                            <a:gd name="T38" fmla="+- 0 282 222"/>
                            <a:gd name="T39" fmla="*/ 282 h 120"/>
                            <a:gd name="T40" fmla="+- 0 3118 1393"/>
                            <a:gd name="T41" fmla="*/ T40 w 1855"/>
                            <a:gd name="T42" fmla="+- 0 274 222"/>
                            <a:gd name="T43" fmla="*/ 274 h 120"/>
                            <a:gd name="T44" fmla="+- 0 3223 1393"/>
                            <a:gd name="T45" fmla="*/ T44 w 1855"/>
                            <a:gd name="T46" fmla="+- 0 274 222"/>
                            <a:gd name="T47" fmla="*/ 274 h 120"/>
                            <a:gd name="T48" fmla="+- 0 3128 1393"/>
                            <a:gd name="T49" fmla="*/ T48 w 1855"/>
                            <a:gd name="T50" fmla="+- 0 274 222"/>
                            <a:gd name="T51" fmla="*/ 274 h 120"/>
                            <a:gd name="T52" fmla="+- 0 3128 1393"/>
                            <a:gd name="T53" fmla="*/ T52 w 1855"/>
                            <a:gd name="T54" fmla="+- 0 289 222"/>
                            <a:gd name="T55" fmla="*/ 289 h 120"/>
                            <a:gd name="T56" fmla="+- 0 3223 1393"/>
                            <a:gd name="T57" fmla="*/ T56 w 1855"/>
                            <a:gd name="T58" fmla="+- 0 289 222"/>
                            <a:gd name="T59" fmla="*/ 289 h 120"/>
                            <a:gd name="T60" fmla="+- 0 3248 1393"/>
                            <a:gd name="T61" fmla="*/ T60 w 1855"/>
                            <a:gd name="T62" fmla="+- 0 282 222"/>
                            <a:gd name="T63" fmla="*/ 282 h 120"/>
                            <a:gd name="T64" fmla="+- 0 3223 1393"/>
                            <a:gd name="T65" fmla="*/ T64 w 1855"/>
                            <a:gd name="T66" fmla="+- 0 274 222"/>
                            <a:gd name="T67" fmla="*/ 274 h 120"/>
                            <a:gd name="T68" fmla="+- 0 3048 1393"/>
                            <a:gd name="T69" fmla="*/ T68 w 1855"/>
                            <a:gd name="T70" fmla="+- 0 222 222"/>
                            <a:gd name="T71" fmla="*/ 222 h 120"/>
                            <a:gd name="T72" fmla="+- 0 3128 1393"/>
                            <a:gd name="T73" fmla="*/ T72 w 1855"/>
                            <a:gd name="T74" fmla="+- 0 282 222"/>
                            <a:gd name="T75" fmla="*/ 282 h 120"/>
                            <a:gd name="T76" fmla="+- 0 3128 1393"/>
                            <a:gd name="T77" fmla="*/ T76 w 1855"/>
                            <a:gd name="T78" fmla="+- 0 274 222"/>
                            <a:gd name="T79" fmla="*/ 274 h 120"/>
                            <a:gd name="T80" fmla="+- 0 3223 1393"/>
                            <a:gd name="T81" fmla="*/ T80 w 1855"/>
                            <a:gd name="T82" fmla="+- 0 274 222"/>
                            <a:gd name="T83" fmla="*/ 274 h 120"/>
                            <a:gd name="T84" fmla="+- 0 3048 1393"/>
                            <a:gd name="T85" fmla="*/ T84 w 1855"/>
                            <a:gd name="T86" fmla="+- 0 222 222"/>
                            <a:gd name="T87" fmla="*/ 222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855" h="120">
                              <a:moveTo>
                                <a:pt x="1735" y="60"/>
                              </a:moveTo>
                              <a:lnTo>
                                <a:pt x="1655" y="120"/>
                              </a:lnTo>
                              <a:lnTo>
                                <a:pt x="1830" y="67"/>
                              </a:lnTo>
                              <a:lnTo>
                                <a:pt x="1735" y="67"/>
                              </a:lnTo>
                              <a:lnTo>
                                <a:pt x="1735" y="60"/>
                              </a:lnTo>
                              <a:close/>
                              <a:moveTo>
                                <a:pt x="1725" y="52"/>
                              </a:moveTo>
                              <a:lnTo>
                                <a:pt x="0" y="52"/>
                              </a:lnTo>
                              <a:lnTo>
                                <a:pt x="0" y="67"/>
                              </a:lnTo>
                              <a:lnTo>
                                <a:pt x="1725" y="67"/>
                              </a:lnTo>
                              <a:lnTo>
                                <a:pt x="1735" y="60"/>
                              </a:lnTo>
                              <a:lnTo>
                                <a:pt x="1725" y="52"/>
                              </a:lnTo>
                              <a:close/>
                              <a:moveTo>
                                <a:pt x="1830" y="52"/>
                              </a:moveTo>
                              <a:lnTo>
                                <a:pt x="1735" y="52"/>
                              </a:lnTo>
                              <a:lnTo>
                                <a:pt x="1735" y="67"/>
                              </a:lnTo>
                              <a:lnTo>
                                <a:pt x="1830" y="67"/>
                              </a:lnTo>
                              <a:lnTo>
                                <a:pt x="1855" y="60"/>
                              </a:lnTo>
                              <a:lnTo>
                                <a:pt x="1830" y="52"/>
                              </a:lnTo>
                              <a:close/>
                              <a:moveTo>
                                <a:pt x="1655" y="0"/>
                              </a:moveTo>
                              <a:lnTo>
                                <a:pt x="1735" y="60"/>
                              </a:lnTo>
                              <a:lnTo>
                                <a:pt x="1735" y="52"/>
                              </a:lnTo>
                              <a:lnTo>
                                <a:pt x="1830" y="52"/>
                              </a:lnTo>
                              <a:lnTo>
                                <a:pt x="16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5" o:spid="_x0000_s1026" style="position:absolute;margin-left:69.65pt;margin-top:11.1pt;width:92.75pt;height:6pt;z-index:15736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85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" path="m1735,60r-80,60l1830,67r-95,l1735,60xm1725,52l,52,,67r1725,l1735,60r-10,-8xm1830,52r-95,l1735,67r95,l1855,60r-25,-8xm1655,r80,60l1735,52r95,l1655,xe" fillcolor="black" stroked="f">
                <v:path arrowok="t" o:connecttype="custom" o:connectlocs="1101725,179070;1050925,217170;1162050,183515;1101725,183515;1101725,179070;1095375,173990;0,173990;0,183515;1095375,183515;1101725,179070;1095375,173990;1162050,173990;1101725,173990;1101725,183515;1162050,183515;1177925,179070;1162050,173990;1050925,140970;1101725,179070;1101725,173990;1162050,173990;1050925,140970" o:connectangles="0,0,0,0,0,0,0,0,0,0,0,0,0,0,0,0,0,0,0,0,0,0"/>
                <w10:wrap anchorx="page"/>
              </v:shape>
            </w:pict>
          </mc:Fallback>
        </mc:AlternateContent>
      </w:r>
      <w:r w:rsidR="004C2D9E" w:rsidRPr="00B72916">
        <w:rPr>
          <w:color w:val="000000" w:themeColor="text1"/>
        </w:rPr>
        <w:t>I</w:t>
      </w:r>
      <w:r w:rsidR="004C2D9E" w:rsidRPr="00B72916">
        <w:rPr>
          <w:color w:val="000000" w:themeColor="text1"/>
        </w:rPr>
        <w:tab/>
      </w:r>
      <w:r w:rsidR="004C2D9E" w:rsidRPr="00B72916">
        <w:rPr>
          <w:color w:val="000000" w:themeColor="text1"/>
          <w:position w:val="-7"/>
        </w:rPr>
        <w:t>F</w:t>
      </w:r>
    </w:p>
    <w:p w:rsidR="00194883" w:rsidRPr="00B72916" w:rsidRDefault="004C2D9E">
      <w:pPr>
        <w:pStyle w:val="BodyText"/>
        <w:spacing w:before="82"/>
        <w:ind w:left="0" w:right="655"/>
        <w:jc w:val="right"/>
        <w:rPr>
          <w:color w:val="000000" w:themeColor="text1"/>
        </w:rPr>
      </w:pPr>
      <w:r w:rsidRPr="00B72916">
        <w:rPr>
          <w:color w:val="000000" w:themeColor="text1"/>
        </w:rPr>
        <w:t>B</w:t>
      </w:r>
    </w:p>
    <w:p w:rsidR="00194883" w:rsidRPr="00B72916" w:rsidRDefault="003812AA">
      <w:pPr>
        <w:pStyle w:val="BodyText"/>
        <w:spacing w:before="90" w:line="276" w:lineRule="auto"/>
        <w:rPr>
          <w:color w:val="000000" w:themeColor="text1"/>
        </w:rPr>
      </w:pPr>
      <w:r w:rsidRPr="00B72916">
        <w:rPr>
          <w:noProof/>
          <w:color w:val="000000" w:themeColor="text1"/>
          <w:lang w:val="en-US"/>
        </w:rPr>
        <mc:AlternateContent>
          <mc:Choice Requires="wps">
            <w:drawing>
              <wp:anchor distT="0" distB="0" distL="114300" distR="114300" simplePos="0" relativeHeight="15792640" behindDoc="0" locked="0" layoutInCell="1" allowOverlap="1" wp14:anchorId="0A9E05E2" wp14:editId="6B5457B6">
                <wp:simplePos x="0" y="0"/>
                <wp:positionH relativeFrom="page">
                  <wp:posOffset>3376930</wp:posOffset>
                </wp:positionH>
                <wp:positionV relativeFrom="paragraph">
                  <wp:posOffset>-450215</wp:posOffset>
                </wp:positionV>
                <wp:extent cx="42545" cy="42545"/>
                <wp:effectExtent l="0" t="0" r="0" b="0"/>
                <wp:wrapNone/>
                <wp:docPr id="714" name="AutoShape 6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42545"/>
                        </a:xfrm>
                        <a:custGeom>
                          <a:avLst/>
                          <a:gdLst>
                            <a:gd name="T0" fmla="+- 0 5318 5318"/>
                            <a:gd name="T1" fmla="*/ T0 w 67"/>
                            <a:gd name="T2" fmla="+- 0 -709 -709"/>
                            <a:gd name="T3" fmla="*/ -709 h 67"/>
                            <a:gd name="T4" fmla="+- 0 5384 5318"/>
                            <a:gd name="T5" fmla="*/ T4 w 67"/>
                            <a:gd name="T6" fmla="+- 0 -643 -709"/>
                            <a:gd name="T7" fmla="*/ -643 h 67"/>
                            <a:gd name="T8" fmla="+- 0 5384 5318"/>
                            <a:gd name="T9" fmla="*/ T8 w 67"/>
                            <a:gd name="T10" fmla="+- 0 -709 -709"/>
                            <a:gd name="T11" fmla="*/ -709 h 67"/>
                            <a:gd name="T12" fmla="+- 0 5318 5318"/>
                            <a:gd name="T13" fmla="*/ T12 w 67"/>
                            <a:gd name="T14" fmla="+- 0 -643 -709"/>
                            <a:gd name="T15" fmla="*/ -643 h 67"/>
                          </a:gdLst>
                          <a:ahLst/>
                          <a:cxnLst>
                            <a:cxn ang="0">
                              <a:pos x="T1" y="T3"/>
                            </a:cxn>
                            <a:cxn ang="0">
                              <a:pos x="T5" y="T7"/>
                            </a:cxn>
                            <a:cxn ang="0">
                              <a:pos x="T9" y="T11"/>
                            </a:cxn>
                            <a:cxn ang="0">
                              <a:pos x="T13" y="T15"/>
                            </a:cxn>
                          </a:cxnLst>
                          <a:rect l="0" t="0" r="r" b="b"/>
                          <a:pathLst>
                            <a:path w="67" h="67">
                              <a:moveTo>
                                <a:pt x="0" y="0"/>
                              </a:moveTo>
                              <a:lnTo>
                                <a:pt x="66" y="66"/>
                              </a:lnTo>
                              <a:moveTo>
                                <a:pt x="66" y="0"/>
                              </a:moveTo>
                              <a:lnTo>
                                <a:pt x="0" y="66"/>
                              </a:lnTo>
                            </a:path>
                          </a:pathLst>
                        </a:custGeom>
                        <a:noFill/>
                        <a:ln w="9525">
                          <a:solidFill>
                            <a:srgbClr val="808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9" o:spid="_x0000_s1026" style="position:absolute;margin-left:265.9pt;margin-top:-35.45pt;width:3.35pt;height:3.35pt;z-index:1579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" path="m,l66,66m66,l,66e" filled="f" strokecolor="gray">
                <v:path arrowok="t" o:connecttype="custom" o:connectlocs="0,-450215;41910,-408305;41910,-450215;0,-408305" o:connectangles="0,0,0,0"/>
                <w10:wrap anchorx="page"/>
              </v:shape>
            </w:pict>
          </mc:Fallback>
        </mc:AlternateContent>
      </w:r>
      <w:r w:rsidR="00E4141C" w:rsidRPr="00B72916">
        <w:rPr>
          <w:b/>
          <w:color w:val="000000" w:themeColor="text1"/>
        </w:rPr>
        <w:t xml:space="preserve">Câu </w:t>
      </w:r>
      <w:r w:rsidR="00E4141C" w:rsidRPr="00B72916">
        <w:rPr>
          <w:b/>
          <w:color w:val="000000" w:themeColor="text1"/>
          <w:lang w:val="en-US"/>
        </w:rPr>
        <w:t>15</w:t>
      </w:r>
      <w:r w:rsidR="004C2D9E" w:rsidRPr="00B72916">
        <w:rPr>
          <w:b/>
          <w:color w:val="000000" w:themeColor="text1"/>
        </w:rPr>
        <w:t xml:space="preserve">. </w:t>
      </w:r>
      <w:r w:rsidR="004C2D9E" w:rsidRPr="00B72916">
        <w:rPr>
          <w:color w:val="000000" w:themeColor="text1"/>
        </w:rPr>
        <w:t>Hình nào biểu diễn đúng hướng lực từ tác dụng lên một đoạn dây dẫn thẳng mang dòng điện I có chiều như hình vẽ đặt trong từ trường đều, đường sức từ có hướng như hình</w:t>
      </w:r>
      <w:r w:rsidR="004C2D9E" w:rsidRPr="00B72916">
        <w:rPr>
          <w:color w:val="000000" w:themeColor="text1"/>
          <w:spacing w:val="-13"/>
        </w:rPr>
        <w:t xml:space="preserve"> </w:t>
      </w:r>
      <w:r w:rsidR="004C2D9E" w:rsidRPr="00B72916">
        <w:rPr>
          <w:color w:val="000000" w:themeColor="text1"/>
        </w:rPr>
        <w:t>vẽ</w:t>
      </w:r>
    </w:p>
    <w:p w:rsidR="00E4141C" w:rsidRPr="00B72916" w:rsidRDefault="00E4141C">
      <w:pPr>
        <w:pStyle w:val="BodyText"/>
        <w:spacing w:before="215" w:line="276" w:lineRule="auto"/>
        <w:ind w:right="5477"/>
        <w:jc w:val="both"/>
        <w:rPr>
          <w:b/>
          <w:color w:val="000000" w:themeColor="text1"/>
          <w:lang w:val="en-US"/>
        </w:rPr>
      </w:pPr>
      <w:r w:rsidRPr="00B72916">
        <w:rPr>
          <w:noProof/>
          <w:color w:val="000000" w:themeColor="text1"/>
          <w:lang w:val="en-US"/>
        </w:rPr>
        <mc:AlternateContent>
          <mc:Choice Requires="wpg">
            <w:drawing>
              <wp:anchor distT="0" distB="0" distL="114300" distR="114300" simplePos="0" relativeHeight="487640576" behindDoc="0" locked="0" layoutInCell="1" allowOverlap="1" wp14:anchorId="6A8A6E19" wp14:editId="5BAE924B">
                <wp:simplePos x="0" y="0"/>
                <wp:positionH relativeFrom="column">
                  <wp:posOffset>390525</wp:posOffset>
                </wp:positionH>
                <wp:positionV relativeFrom="paragraph">
                  <wp:posOffset>36195</wp:posOffset>
                </wp:positionV>
                <wp:extent cx="6279515" cy="1301115"/>
                <wp:effectExtent l="0" t="0" r="6985" b="13335"/>
                <wp:wrapNone/>
                <wp:docPr id="28" name="Group 28"/>
                <wp:cNvGraphicFramePr/>
                <a:graphic xmlns:a="http://schemas.openxmlformats.org/drawingml/2006/main">
                  <a:graphicData uri="http://schemas.microsoft.com/office/word/2010/wordprocessingGroup">
                    <wpg:wgp>
                      <wpg:cNvGrpSpPr/>
                      <wpg:grpSpPr>
                        <a:xfrm>
                          <a:off x="0" y="0"/>
                          <a:ext cx="6279515" cy="1301115"/>
                          <a:chOff x="0" y="0"/>
                          <a:chExt cx="6279515" cy="1301115"/>
                        </a:xfrm>
                      </wpg:grpSpPr>
                      <wpg:grpSp>
                        <wpg:cNvPr id="703" name="Group 668"/>
                        <wpg:cNvGrpSpPr>
                          <a:grpSpLocks/>
                        </wpg:cNvGrpSpPr>
                        <wpg:grpSpPr bwMode="auto">
                          <a:xfrm>
                            <a:off x="5210175" y="38100"/>
                            <a:ext cx="1069340" cy="1136650"/>
                            <a:chOff x="9304" y="815"/>
                            <a:chExt cx="1992" cy="2118"/>
                          </a:xfrm>
                        </wpg:grpSpPr>
                        <wps:wsp>
                          <wps:cNvPr id="704" name="Freeform 678"/>
                          <wps:cNvSpPr>
                            <a:spLocks/>
                          </wps:cNvSpPr>
                          <wps:spPr bwMode="auto">
                            <a:xfrm>
                              <a:off x="10185" y="822"/>
                              <a:ext cx="1103" cy="924"/>
                            </a:xfrm>
                            <a:custGeom>
                              <a:avLst/>
                              <a:gdLst>
                                <a:gd name="T0" fmla="+- 0 11029 10186"/>
                                <a:gd name="T1" fmla="*/ T0 w 1103"/>
                                <a:gd name="T2" fmla="+- 0 1745 822"/>
                                <a:gd name="T3" fmla="*/ 1745 h 924"/>
                                <a:gd name="T4" fmla="+- 0 10186 10186"/>
                                <a:gd name="T5" fmla="*/ T4 w 1103"/>
                                <a:gd name="T6" fmla="+- 0 1124 822"/>
                                <a:gd name="T7" fmla="*/ 1124 h 924"/>
                                <a:gd name="T8" fmla="+- 0 10408 10186"/>
                                <a:gd name="T9" fmla="*/ T8 w 1103"/>
                                <a:gd name="T10" fmla="+- 0 822 822"/>
                                <a:gd name="T11" fmla="*/ 822 h 924"/>
                                <a:gd name="T12" fmla="+- 0 10488 10186"/>
                                <a:gd name="T13" fmla="*/ T12 w 1103"/>
                                <a:gd name="T14" fmla="+- 0 879 822"/>
                                <a:gd name="T15" fmla="*/ 879 h 924"/>
                                <a:gd name="T16" fmla="+- 0 10560 10186"/>
                                <a:gd name="T17" fmla="*/ T16 w 1103"/>
                                <a:gd name="T18" fmla="+- 0 926 822"/>
                                <a:gd name="T19" fmla="*/ 926 h 924"/>
                                <a:gd name="T20" fmla="+- 0 10625 10186"/>
                                <a:gd name="T21" fmla="*/ T20 w 1103"/>
                                <a:gd name="T22" fmla="+- 0 965 822"/>
                                <a:gd name="T23" fmla="*/ 965 h 924"/>
                                <a:gd name="T24" fmla="+- 0 10685 10186"/>
                                <a:gd name="T25" fmla="*/ T24 w 1103"/>
                                <a:gd name="T26" fmla="+- 0 997 822"/>
                                <a:gd name="T27" fmla="*/ 997 h 924"/>
                                <a:gd name="T28" fmla="+- 0 10740 10186"/>
                                <a:gd name="T29" fmla="*/ T28 w 1103"/>
                                <a:gd name="T30" fmla="+- 0 1025 822"/>
                                <a:gd name="T31" fmla="*/ 1025 h 924"/>
                                <a:gd name="T32" fmla="+- 0 10842 10186"/>
                                <a:gd name="T33" fmla="*/ T32 w 1103"/>
                                <a:gd name="T34" fmla="+- 0 1072 822"/>
                                <a:gd name="T35" fmla="*/ 1072 h 924"/>
                                <a:gd name="T36" fmla="+- 0 10890 10186"/>
                                <a:gd name="T37" fmla="*/ T36 w 1103"/>
                                <a:gd name="T38" fmla="+- 0 1095 822"/>
                                <a:gd name="T39" fmla="*/ 1095 h 924"/>
                                <a:gd name="T40" fmla="+- 0 10987 10186"/>
                                <a:gd name="T41" fmla="*/ T40 w 1103"/>
                                <a:gd name="T42" fmla="+- 0 1148 822"/>
                                <a:gd name="T43" fmla="*/ 1148 h 924"/>
                                <a:gd name="T44" fmla="+- 0 11039 10186"/>
                                <a:gd name="T45" fmla="*/ T44 w 1103"/>
                                <a:gd name="T46" fmla="+- 0 1181 822"/>
                                <a:gd name="T47" fmla="*/ 1181 h 924"/>
                                <a:gd name="T48" fmla="+- 0 11093 10186"/>
                                <a:gd name="T49" fmla="*/ T48 w 1103"/>
                                <a:gd name="T50" fmla="+- 0 1220 822"/>
                                <a:gd name="T51" fmla="*/ 1220 h 924"/>
                                <a:gd name="T52" fmla="+- 0 11152 10186"/>
                                <a:gd name="T53" fmla="*/ T52 w 1103"/>
                                <a:gd name="T54" fmla="+- 0 1268 822"/>
                                <a:gd name="T55" fmla="*/ 1268 h 924"/>
                                <a:gd name="T56" fmla="+- 0 11217 10186"/>
                                <a:gd name="T57" fmla="*/ T56 w 1103"/>
                                <a:gd name="T58" fmla="+- 0 1325 822"/>
                                <a:gd name="T59" fmla="*/ 1325 h 924"/>
                                <a:gd name="T60" fmla="+- 0 11288 10186"/>
                                <a:gd name="T61" fmla="*/ T60 w 1103"/>
                                <a:gd name="T62" fmla="+- 0 1394 822"/>
                                <a:gd name="T63" fmla="*/ 1394 h 924"/>
                                <a:gd name="T64" fmla="+- 0 11029 10186"/>
                                <a:gd name="T65" fmla="*/ T64 w 1103"/>
                                <a:gd name="T66" fmla="+- 0 1745 822"/>
                                <a:gd name="T67" fmla="*/ 1745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03" h="924">
                                  <a:moveTo>
                                    <a:pt x="843" y="923"/>
                                  </a:moveTo>
                                  <a:lnTo>
                                    <a:pt x="0" y="302"/>
                                  </a:lnTo>
                                  <a:lnTo>
                                    <a:pt x="222" y="0"/>
                                  </a:lnTo>
                                  <a:lnTo>
                                    <a:pt x="302" y="57"/>
                                  </a:lnTo>
                                  <a:lnTo>
                                    <a:pt x="374" y="104"/>
                                  </a:lnTo>
                                  <a:lnTo>
                                    <a:pt x="439" y="143"/>
                                  </a:lnTo>
                                  <a:lnTo>
                                    <a:pt x="499" y="175"/>
                                  </a:lnTo>
                                  <a:lnTo>
                                    <a:pt x="554" y="203"/>
                                  </a:lnTo>
                                  <a:lnTo>
                                    <a:pt x="656" y="250"/>
                                  </a:lnTo>
                                  <a:lnTo>
                                    <a:pt x="704" y="273"/>
                                  </a:lnTo>
                                  <a:lnTo>
                                    <a:pt x="801" y="326"/>
                                  </a:lnTo>
                                  <a:lnTo>
                                    <a:pt x="853" y="359"/>
                                  </a:lnTo>
                                  <a:lnTo>
                                    <a:pt x="907" y="398"/>
                                  </a:lnTo>
                                  <a:lnTo>
                                    <a:pt x="966" y="446"/>
                                  </a:lnTo>
                                  <a:lnTo>
                                    <a:pt x="1031" y="503"/>
                                  </a:lnTo>
                                  <a:lnTo>
                                    <a:pt x="1102" y="572"/>
                                  </a:lnTo>
                                  <a:lnTo>
                                    <a:pt x="843" y="923"/>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AutoShape 677"/>
                          <wps:cNvSpPr>
                            <a:spLocks/>
                          </wps:cNvSpPr>
                          <wps:spPr bwMode="auto">
                            <a:xfrm>
                              <a:off x="9760" y="1793"/>
                              <a:ext cx="1167" cy="120"/>
                            </a:xfrm>
                            <a:custGeom>
                              <a:avLst/>
                              <a:gdLst>
                                <a:gd name="T0" fmla="+- 0 9960 9760"/>
                                <a:gd name="T1" fmla="*/ T0 w 1167"/>
                                <a:gd name="T2" fmla="+- 0 1793 1793"/>
                                <a:gd name="T3" fmla="*/ 1793 h 120"/>
                                <a:gd name="T4" fmla="+- 0 9760 9760"/>
                                <a:gd name="T5" fmla="*/ T4 w 1167"/>
                                <a:gd name="T6" fmla="+- 0 1853 1793"/>
                                <a:gd name="T7" fmla="*/ 1853 h 120"/>
                                <a:gd name="T8" fmla="+- 0 9960 9760"/>
                                <a:gd name="T9" fmla="*/ T8 w 1167"/>
                                <a:gd name="T10" fmla="+- 0 1913 1793"/>
                                <a:gd name="T11" fmla="*/ 1913 h 120"/>
                                <a:gd name="T12" fmla="+- 0 9890 9760"/>
                                <a:gd name="T13" fmla="*/ T12 w 1167"/>
                                <a:gd name="T14" fmla="+- 0 1861 1793"/>
                                <a:gd name="T15" fmla="*/ 1861 h 120"/>
                                <a:gd name="T16" fmla="+- 0 9880 9760"/>
                                <a:gd name="T17" fmla="*/ T16 w 1167"/>
                                <a:gd name="T18" fmla="+- 0 1861 1793"/>
                                <a:gd name="T19" fmla="*/ 1861 h 120"/>
                                <a:gd name="T20" fmla="+- 0 9880 9760"/>
                                <a:gd name="T21" fmla="*/ T20 w 1167"/>
                                <a:gd name="T22" fmla="+- 0 1846 1793"/>
                                <a:gd name="T23" fmla="*/ 1846 h 120"/>
                                <a:gd name="T24" fmla="+- 0 9890 9760"/>
                                <a:gd name="T25" fmla="*/ T24 w 1167"/>
                                <a:gd name="T26" fmla="+- 0 1846 1793"/>
                                <a:gd name="T27" fmla="*/ 1846 h 120"/>
                                <a:gd name="T28" fmla="+- 0 9960 9760"/>
                                <a:gd name="T29" fmla="*/ T28 w 1167"/>
                                <a:gd name="T30" fmla="+- 0 1793 1793"/>
                                <a:gd name="T31" fmla="*/ 1793 h 120"/>
                                <a:gd name="T32" fmla="+- 0 9880 9760"/>
                                <a:gd name="T33" fmla="*/ T32 w 1167"/>
                                <a:gd name="T34" fmla="+- 0 1853 1793"/>
                                <a:gd name="T35" fmla="*/ 1853 h 120"/>
                                <a:gd name="T36" fmla="+- 0 9880 9760"/>
                                <a:gd name="T37" fmla="*/ T36 w 1167"/>
                                <a:gd name="T38" fmla="+- 0 1861 1793"/>
                                <a:gd name="T39" fmla="*/ 1861 h 120"/>
                                <a:gd name="T40" fmla="+- 0 9890 9760"/>
                                <a:gd name="T41" fmla="*/ T40 w 1167"/>
                                <a:gd name="T42" fmla="+- 0 1861 1793"/>
                                <a:gd name="T43" fmla="*/ 1861 h 120"/>
                                <a:gd name="T44" fmla="+- 0 9880 9760"/>
                                <a:gd name="T45" fmla="*/ T44 w 1167"/>
                                <a:gd name="T46" fmla="+- 0 1853 1793"/>
                                <a:gd name="T47" fmla="*/ 1853 h 120"/>
                                <a:gd name="T48" fmla="+- 0 10927 9760"/>
                                <a:gd name="T49" fmla="*/ T48 w 1167"/>
                                <a:gd name="T50" fmla="+- 0 1846 1793"/>
                                <a:gd name="T51" fmla="*/ 1846 h 120"/>
                                <a:gd name="T52" fmla="+- 0 9890 9760"/>
                                <a:gd name="T53" fmla="*/ T52 w 1167"/>
                                <a:gd name="T54" fmla="+- 0 1846 1793"/>
                                <a:gd name="T55" fmla="*/ 1846 h 120"/>
                                <a:gd name="T56" fmla="+- 0 9880 9760"/>
                                <a:gd name="T57" fmla="*/ T56 w 1167"/>
                                <a:gd name="T58" fmla="+- 0 1853 1793"/>
                                <a:gd name="T59" fmla="*/ 1853 h 120"/>
                                <a:gd name="T60" fmla="+- 0 9890 9760"/>
                                <a:gd name="T61" fmla="*/ T60 w 1167"/>
                                <a:gd name="T62" fmla="+- 0 1861 1793"/>
                                <a:gd name="T63" fmla="*/ 1861 h 120"/>
                                <a:gd name="T64" fmla="+- 0 10927 9760"/>
                                <a:gd name="T65" fmla="*/ T64 w 1167"/>
                                <a:gd name="T66" fmla="+- 0 1861 1793"/>
                                <a:gd name="T67" fmla="*/ 1861 h 120"/>
                                <a:gd name="T68" fmla="+- 0 10927 9760"/>
                                <a:gd name="T69" fmla="*/ T68 w 1167"/>
                                <a:gd name="T70" fmla="+- 0 1846 1793"/>
                                <a:gd name="T71" fmla="*/ 1846 h 120"/>
                                <a:gd name="T72" fmla="+- 0 9890 9760"/>
                                <a:gd name="T73" fmla="*/ T72 w 1167"/>
                                <a:gd name="T74" fmla="+- 0 1846 1793"/>
                                <a:gd name="T75" fmla="*/ 1846 h 120"/>
                                <a:gd name="T76" fmla="+- 0 9880 9760"/>
                                <a:gd name="T77" fmla="*/ T76 w 1167"/>
                                <a:gd name="T78" fmla="+- 0 1846 1793"/>
                                <a:gd name="T79" fmla="*/ 1846 h 120"/>
                                <a:gd name="T80" fmla="+- 0 9880 9760"/>
                                <a:gd name="T81" fmla="*/ T80 w 1167"/>
                                <a:gd name="T82" fmla="+- 0 1853 1793"/>
                                <a:gd name="T83" fmla="*/ 1853 h 120"/>
                                <a:gd name="T84" fmla="+- 0 9890 9760"/>
                                <a:gd name="T85" fmla="*/ T84 w 1167"/>
                                <a:gd name="T86" fmla="+- 0 1846 1793"/>
                                <a:gd name="T87" fmla="*/ 1846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167" h="120">
                                  <a:moveTo>
                                    <a:pt x="200" y="0"/>
                                  </a:moveTo>
                                  <a:lnTo>
                                    <a:pt x="0" y="60"/>
                                  </a:lnTo>
                                  <a:lnTo>
                                    <a:pt x="200" y="120"/>
                                  </a:lnTo>
                                  <a:lnTo>
                                    <a:pt x="130" y="68"/>
                                  </a:lnTo>
                                  <a:lnTo>
                                    <a:pt x="120" y="68"/>
                                  </a:lnTo>
                                  <a:lnTo>
                                    <a:pt x="120" y="53"/>
                                  </a:lnTo>
                                  <a:lnTo>
                                    <a:pt x="130" y="53"/>
                                  </a:lnTo>
                                  <a:lnTo>
                                    <a:pt x="200" y="0"/>
                                  </a:lnTo>
                                  <a:close/>
                                  <a:moveTo>
                                    <a:pt x="120" y="60"/>
                                  </a:moveTo>
                                  <a:lnTo>
                                    <a:pt x="120" y="68"/>
                                  </a:lnTo>
                                  <a:lnTo>
                                    <a:pt x="130" y="68"/>
                                  </a:lnTo>
                                  <a:lnTo>
                                    <a:pt x="120" y="60"/>
                                  </a:lnTo>
                                  <a:close/>
                                  <a:moveTo>
                                    <a:pt x="1167" y="53"/>
                                  </a:moveTo>
                                  <a:lnTo>
                                    <a:pt x="130" y="53"/>
                                  </a:lnTo>
                                  <a:lnTo>
                                    <a:pt x="120" y="60"/>
                                  </a:lnTo>
                                  <a:lnTo>
                                    <a:pt x="130" y="68"/>
                                  </a:lnTo>
                                  <a:lnTo>
                                    <a:pt x="1167" y="68"/>
                                  </a:lnTo>
                                  <a:lnTo>
                                    <a:pt x="1167" y="53"/>
                                  </a:lnTo>
                                  <a:close/>
                                  <a:moveTo>
                                    <a:pt x="130" y="53"/>
                                  </a:moveTo>
                                  <a:lnTo>
                                    <a:pt x="120" y="53"/>
                                  </a:lnTo>
                                  <a:lnTo>
                                    <a:pt x="120" y="60"/>
                                  </a:lnTo>
                                  <a:lnTo>
                                    <a:pt x="13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Freeform 676"/>
                          <wps:cNvSpPr>
                            <a:spLocks/>
                          </wps:cNvSpPr>
                          <wps:spPr bwMode="auto">
                            <a:xfrm>
                              <a:off x="9429" y="2002"/>
                              <a:ext cx="1090" cy="923"/>
                            </a:xfrm>
                            <a:custGeom>
                              <a:avLst/>
                              <a:gdLst>
                                <a:gd name="T0" fmla="+- 0 9709 9429"/>
                                <a:gd name="T1" fmla="*/ T0 w 1090"/>
                                <a:gd name="T2" fmla="+- 0 2003 2003"/>
                                <a:gd name="T3" fmla="*/ 2003 h 923"/>
                                <a:gd name="T4" fmla="+- 0 10519 9429"/>
                                <a:gd name="T5" fmla="*/ T4 w 1090"/>
                                <a:gd name="T6" fmla="+- 0 2600 2003"/>
                                <a:gd name="T7" fmla="*/ 2600 h 923"/>
                                <a:gd name="T8" fmla="+- 0 10280 9429"/>
                                <a:gd name="T9" fmla="*/ T8 w 1090"/>
                                <a:gd name="T10" fmla="+- 0 2925 2003"/>
                                <a:gd name="T11" fmla="*/ 2925 h 923"/>
                                <a:gd name="T12" fmla="+- 0 10203 9429"/>
                                <a:gd name="T13" fmla="*/ T12 w 1090"/>
                                <a:gd name="T14" fmla="+- 0 2871 2003"/>
                                <a:gd name="T15" fmla="*/ 2871 h 923"/>
                                <a:gd name="T16" fmla="+- 0 10133 9429"/>
                                <a:gd name="T17" fmla="*/ T16 w 1090"/>
                                <a:gd name="T18" fmla="+- 0 2826 2003"/>
                                <a:gd name="T19" fmla="*/ 2826 h 923"/>
                                <a:gd name="T20" fmla="+- 0 10069 9429"/>
                                <a:gd name="T21" fmla="*/ T20 w 1090"/>
                                <a:gd name="T22" fmla="+- 0 2789 2003"/>
                                <a:gd name="T23" fmla="*/ 2789 h 923"/>
                                <a:gd name="T24" fmla="+- 0 10011 9429"/>
                                <a:gd name="T25" fmla="*/ T24 w 1090"/>
                                <a:gd name="T26" fmla="+- 0 2759 2003"/>
                                <a:gd name="T27" fmla="*/ 2759 h 923"/>
                                <a:gd name="T28" fmla="+- 0 9907 9429"/>
                                <a:gd name="T29" fmla="*/ T28 w 1090"/>
                                <a:gd name="T30" fmla="+- 0 2711 2003"/>
                                <a:gd name="T31" fmla="*/ 2711 h 923"/>
                                <a:gd name="T32" fmla="+- 0 9859 9429"/>
                                <a:gd name="T33" fmla="*/ T32 w 1090"/>
                                <a:gd name="T34" fmla="+- 0 2690 2003"/>
                                <a:gd name="T35" fmla="*/ 2690 h 923"/>
                                <a:gd name="T36" fmla="+- 0 9812 9429"/>
                                <a:gd name="T37" fmla="*/ T36 w 1090"/>
                                <a:gd name="T38" fmla="+- 0 2669 2003"/>
                                <a:gd name="T39" fmla="*/ 2669 h 923"/>
                                <a:gd name="T40" fmla="+- 0 9717 9429"/>
                                <a:gd name="T41" fmla="*/ T40 w 1090"/>
                                <a:gd name="T42" fmla="+- 0 2620 2003"/>
                                <a:gd name="T43" fmla="*/ 2620 h 923"/>
                                <a:gd name="T44" fmla="+- 0 9615 9429"/>
                                <a:gd name="T45" fmla="*/ T44 w 1090"/>
                                <a:gd name="T46" fmla="+- 0 2551 2003"/>
                                <a:gd name="T47" fmla="*/ 2551 h 923"/>
                                <a:gd name="T48" fmla="+- 0 9558 9429"/>
                                <a:gd name="T49" fmla="*/ T48 w 1090"/>
                                <a:gd name="T50" fmla="+- 0 2505 2003"/>
                                <a:gd name="T51" fmla="*/ 2505 h 923"/>
                                <a:gd name="T52" fmla="+- 0 9497 9429"/>
                                <a:gd name="T53" fmla="*/ T52 w 1090"/>
                                <a:gd name="T54" fmla="+- 0 2449 2003"/>
                                <a:gd name="T55" fmla="*/ 2449 h 923"/>
                                <a:gd name="T56" fmla="+- 0 9429 9429"/>
                                <a:gd name="T57" fmla="*/ T56 w 1090"/>
                                <a:gd name="T58" fmla="+- 0 2381 2003"/>
                                <a:gd name="T59" fmla="*/ 2381 h 923"/>
                                <a:gd name="T60" fmla="+- 0 9709 9429"/>
                                <a:gd name="T61" fmla="*/ T60 w 1090"/>
                                <a:gd name="T62" fmla="+- 0 2003 2003"/>
                                <a:gd name="T63" fmla="*/ 2003 h 9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90" h="923">
                                  <a:moveTo>
                                    <a:pt x="280" y="0"/>
                                  </a:moveTo>
                                  <a:lnTo>
                                    <a:pt x="1090" y="597"/>
                                  </a:lnTo>
                                  <a:lnTo>
                                    <a:pt x="851" y="922"/>
                                  </a:lnTo>
                                  <a:lnTo>
                                    <a:pt x="774" y="868"/>
                                  </a:lnTo>
                                  <a:lnTo>
                                    <a:pt x="704" y="823"/>
                                  </a:lnTo>
                                  <a:lnTo>
                                    <a:pt x="640" y="786"/>
                                  </a:lnTo>
                                  <a:lnTo>
                                    <a:pt x="582" y="756"/>
                                  </a:lnTo>
                                  <a:lnTo>
                                    <a:pt x="478" y="708"/>
                                  </a:lnTo>
                                  <a:lnTo>
                                    <a:pt x="430" y="687"/>
                                  </a:lnTo>
                                  <a:lnTo>
                                    <a:pt x="383" y="666"/>
                                  </a:lnTo>
                                  <a:lnTo>
                                    <a:pt x="288" y="617"/>
                                  </a:lnTo>
                                  <a:lnTo>
                                    <a:pt x="186" y="548"/>
                                  </a:lnTo>
                                  <a:lnTo>
                                    <a:pt x="129" y="502"/>
                                  </a:lnTo>
                                  <a:lnTo>
                                    <a:pt x="68" y="446"/>
                                  </a:lnTo>
                                  <a:lnTo>
                                    <a:pt x="0" y="378"/>
                                  </a:lnTo>
                                  <a:lnTo>
                                    <a:pt x="28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AutoShape 675"/>
                          <wps:cNvSpPr>
                            <a:spLocks/>
                          </wps:cNvSpPr>
                          <wps:spPr bwMode="auto">
                            <a:xfrm>
                              <a:off x="10422" y="1698"/>
                              <a:ext cx="284" cy="284"/>
                            </a:xfrm>
                            <a:custGeom>
                              <a:avLst/>
                              <a:gdLst>
                                <a:gd name="T0" fmla="+- 0 10463 10422"/>
                                <a:gd name="T1" fmla="*/ T0 w 284"/>
                                <a:gd name="T2" fmla="+- 0 1936 1699"/>
                                <a:gd name="T3" fmla="*/ 1936 h 284"/>
                                <a:gd name="T4" fmla="+- 0 10432 10422"/>
                                <a:gd name="T5" fmla="*/ T4 w 284"/>
                                <a:gd name="T6" fmla="+- 0 1888 1699"/>
                                <a:gd name="T7" fmla="*/ 1888 h 284"/>
                                <a:gd name="T8" fmla="+- 0 10422 10422"/>
                                <a:gd name="T9" fmla="*/ T8 w 284"/>
                                <a:gd name="T10" fmla="+- 0 1834 1699"/>
                                <a:gd name="T11" fmla="*/ 1834 h 284"/>
                                <a:gd name="T12" fmla="+- 0 10433 10422"/>
                                <a:gd name="T13" fmla="*/ T12 w 284"/>
                                <a:gd name="T14" fmla="+- 0 1781 1699"/>
                                <a:gd name="T15" fmla="*/ 1781 h 284"/>
                                <a:gd name="T16" fmla="+- 0 10465 10422"/>
                                <a:gd name="T17" fmla="*/ T16 w 284"/>
                                <a:gd name="T18" fmla="+- 0 1735 1699"/>
                                <a:gd name="T19" fmla="*/ 1735 h 284"/>
                                <a:gd name="T20" fmla="+- 0 10512 10422"/>
                                <a:gd name="T21" fmla="*/ T20 w 284"/>
                                <a:gd name="T22" fmla="+- 0 1707 1699"/>
                                <a:gd name="T23" fmla="*/ 1707 h 284"/>
                                <a:gd name="T24" fmla="+- 0 10565 10422"/>
                                <a:gd name="T25" fmla="*/ T24 w 284"/>
                                <a:gd name="T26" fmla="+- 0 1699 1699"/>
                                <a:gd name="T27" fmla="*/ 1699 h 284"/>
                                <a:gd name="T28" fmla="+- 0 10619 10422"/>
                                <a:gd name="T29" fmla="*/ T28 w 284"/>
                                <a:gd name="T30" fmla="+- 0 1712 1699"/>
                                <a:gd name="T31" fmla="*/ 1712 h 284"/>
                                <a:gd name="T32" fmla="+- 0 10665 10422"/>
                                <a:gd name="T33" fmla="*/ T32 w 284"/>
                                <a:gd name="T34" fmla="+- 0 1745 1699"/>
                                <a:gd name="T35" fmla="*/ 1745 h 284"/>
                                <a:gd name="T36" fmla="+- 0 10696 10422"/>
                                <a:gd name="T37" fmla="*/ T36 w 284"/>
                                <a:gd name="T38" fmla="+- 0 1794 1699"/>
                                <a:gd name="T39" fmla="*/ 1794 h 284"/>
                                <a:gd name="T40" fmla="+- 0 10706 10422"/>
                                <a:gd name="T41" fmla="*/ T40 w 284"/>
                                <a:gd name="T42" fmla="+- 0 1847 1699"/>
                                <a:gd name="T43" fmla="*/ 1847 h 284"/>
                                <a:gd name="T44" fmla="+- 0 10695 10422"/>
                                <a:gd name="T45" fmla="*/ T44 w 284"/>
                                <a:gd name="T46" fmla="+- 0 1900 1699"/>
                                <a:gd name="T47" fmla="*/ 1900 h 284"/>
                                <a:gd name="T48" fmla="+- 0 10663 10422"/>
                                <a:gd name="T49" fmla="*/ T48 w 284"/>
                                <a:gd name="T50" fmla="+- 0 1946 1699"/>
                                <a:gd name="T51" fmla="*/ 1946 h 284"/>
                                <a:gd name="T52" fmla="+- 0 10616 10422"/>
                                <a:gd name="T53" fmla="*/ T52 w 284"/>
                                <a:gd name="T54" fmla="+- 0 1975 1699"/>
                                <a:gd name="T55" fmla="*/ 1975 h 284"/>
                                <a:gd name="T56" fmla="+- 0 10563 10422"/>
                                <a:gd name="T57" fmla="*/ T56 w 284"/>
                                <a:gd name="T58" fmla="+- 0 1982 1699"/>
                                <a:gd name="T59" fmla="*/ 1982 h 284"/>
                                <a:gd name="T60" fmla="+- 0 10509 10422"/>
                                <a:gd name="T61" fmla="*/ T60 w 284"/>
                                <a:gd name="T62" fmla="+- 0 1969 1699"/>
                                <a:gd name="T63" fmla="*/ 1969 h 284"/>
                                <a:gd name="T64" fmla="+- 0 10463 10422"/>
                                <a:gd name="T65" fmla="*/ T64 w 284"/>
                                <a:gd name="T66" fmla="+- 0 1936 1699"/>
                                <a:gd name="T67" fmla="*/ 1936 h 284"/>
                                <a:gd name="T68" fmla="+- 0 10492 10422"/>
                                <a:gd name="T69" fmla="*/ T68 w 284"/>
                                <a:gd name="T70" fmla="+- 0 1914 1699"/>
                                <a:gd name="T71" fmla="*/ 1914 h 284"/>
                                <a:gd name="T72" fmla="+- 0 10639 10422"/>
                                <a:gd name="T73" fmla="*/ T72 w 284"/>
                                <a:gd name="T74" fmla="+- 0 1775 1699"/>
                                <a:gd name="T75" fmla="*/ 1775 h 284"/>
                                <a:gd name="T76" fmla="+- 0 10499 10422"/>
                                <a:gd name="T77" fmla="*/ T76 w 284"/>
                                <a:gd name="T78" fmla="+- 0 1774 1699"/>
                                <a:gd name="T79" fmla="*/ 1774 h 284"/>
                                <a:gd name="T80" fmla="+- 0 10630 10422"/>
                                <a:gd name="T81" fmla="*/ T80 w 284"/>
                                <a:gd name="T82" fmla="+- 0 1913 1699"/>
                                <a:gd name="T83" fmla="*/ 1913 h 2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284" h="284">
                                  <a:moveTo>
                                    <a:pt x="41" y="237"/>
                                  </a:moveTo>
                                  <a:lnTo>
                                    <a:pt x="10" y="189"/>
                                  </a:lnTo>
                                  <a:lnTo>
                                    <a:pt x="0" y="135"/>
                                  </a:lnTo>
                                  <a:lnTo>
                                    <a:pt x="11" y="82"/>
                                  </a:lnTo>
                                  <a:lnTo>
                                    <a:pt x="43" y="36"/>
                                  </a:lnTo>
                                  <a:lnTo>
                                    <a:pt x="90" y="8"/>
                                  </a:lnTo>
                                  <a:lnTo>
                                    <a:pt x="143" y="0"/>
                                  </a:lnTo>
                                  <a:lnTo>
                                    <a:pt x="197" y="13"/>
                                  </a:lnTo>
                                  <a:lnTo>
                                    <a:pt x="243" y="46"/>
                                  </a:lnTo>
                                  <a:lnTo>
                                    <a:pt x="274" y="95"/>
                                  </a:lnTo>
                                  <a:lnTo>
                                    <a:pt x="284" y="148"/>
                                  </a:lnTo>
                                  <a:lnTo>
                                    <a:pt x="273" y="201"/>
                                  </a:lnTo>
                                  <a:lnTo>
                                    <a:pt x="241" y="247"/>
                                  </a:lnTo>
                                  <a:lnTo>
                                    <a:pt x="194" y="276"/>
                                  </a:lnTo>
                                  <a:lnTo>
                                    <a:pt x="141" y="283"/>
                                  </a:lnTo>
                                  <a:lnTo>
                                    <a:pt x="87" y="270"/>
                                  </a:lnTo>
                                  <a:lnTo>
                                    <a:pt x="41" y="237"/>
                                  </a:lnTo>
                                  <a:close/>
                                  <a:moveTo>
                                    <a:pt x="70" y="215"/>
                                  </a:moveTo>
                                  <a:lnTo>
                                    <a:pt x="217" y="76"/>
                                  </a:lnTo>
                                  <a:moveTo>
                                    <a:pt x="77" y="75"/>
                                  </a:moveTo>
                                  <a:lnTo>
                                    <a:pt x="208" y="21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AutoShape 674"/>
                          <wps:cNvSpPr>
                            <a:spLocks/>
                          </wps:cNvSpPr>
                          <wps:spPr bwMode="auto">
                            <a:xfrm>
                              <a:off x="10451" y="1987"/>
                              <a:ext cx="328" cy="120"/>
                            </a:xfrm>
                            <a:custGeom>
                              <a:avLst/>
                              <a:gdLst>
                                <a:gd name="T0" fmla="+- 0 10699 10451"/>
                                <a:gd name="T1" fmla="*/ T0 w 328"/>
                                <a:gd name="T2" fmla="+- 0 2047 1987"/>
                                <a:gd name="T3" fmla="*/ 2047 h 120"/>
                                <a:gd name="T4" fmla="+- 0 10659 10451"/>
                                <a:gd name="T5" fmla="*/ T4 w 328"/>
                                <a:gd name="T6" fmla="+- 0 2107 1987"/>
                                <a:gd name="T7" fmla="*/ 2107 h 120"/>
                                <a:gd name="T8" fmla="+- 0 10764 10451"/>
                                <a:gd name="T9" fmla="*/ T8 w 328"/>
                                <a:gd name="T10" fmla="+- 0 2055 1987"/>
                                <a:gd name="T11" fmla="*/ 2055 h 120"/>
                                <a:gd name="T12" fmla="+- 0 10699 10451"/>
                                <a:gd name="T13" fmla="*/ T12 w 328"/>
                                <a:gd name="T14" fmla="+- 0 2055 1987"/>
                                <a:gd name="T15" fmla="*/ 2055 h 120"/>
                                <a:gd name="T16" fmla="+- 0 10699 10451"/>
                                <a:gd name="T17" fmla="*/ T16 w 328"/>
                                <a:gd name="T18" fmla="+- 0 2047 1987"/>
                                <a:gd name="T19" fmla="*/ 2047 h 120"/>
                                <a:gd name="T20" fmla="+- 0 10694 10451"/>
                                <a:gd name="T21" fmla="*/ T20 w 328"/>
                                <a:gd name="T22" fmla="+- 0 2040 1987"/>
                                <a:gd name="T23" fmla="*/ 2040 h 120"/>
                                <a:gd name="T24" fmla="+- 0 10451 10451"/>
                                <a:gd name="T25" fmla="*/ T24 w 328"/>
                                <a:gd name="T26" fmla="+- 0 2040 1987"/>
                                <a:gd name="T27" fmla="*/ 2040 h 120"/>
                                <a:gd name="T28" fmla="+- 0 10451 10451"/>
                                <a:gd name="T29" fmla="*/ T28 w 328"/>
                                <a:gd name="T30" fmla="+- 0 2055 1987"/>
                                <a:gd name="T31" fmla="*/ 2055 h 120"/>
                                <a:gd name="T32" fmla="+- 0 10694 10451"/>
                                <a:gd name="T33" fmla="*/ T32 w 328"/>
                                <a:gd name="T34" fmla="+- 0 2055 1987"/>
                                <a:gd name="T35" fmla="*/ 2055 h 120"/>
                                <a:gd name="T36" fmla="+- 0 10699 10451"/>
                                <a:gd name="T37" fmla="*/ T36 w 328"/>
                                <a:gd name="T38" fmla="+- 0 2047 1987"/>
                                <a:gd name="T39" fmla="*/ 2047 h 120"/>
                                <a:gd name="T40" fmla="+- 0 10694 10451"/>
                                <a:gd name="T41" fmla="*/ T40 w 328"/>
                                <a:gd name="T42" fmla="+- 0 2040 1987"/>
                                <a:gd name="T43" fmla="*/ 2040 h 120"/>
                                <a:gd name="T44" fmla="+- 0 10764 10451"/>
                                <a:gd name="T45" fmla="*/ T44 w 328"/>
                                <a:gd name="T46" fmla="+- 0 2040 1987"/>
                                <a:gd name="T47" fmla="*/ 2040 h 120"/>
                                <a:gd name="T48" fmla="+- 0 10699 10451"/>
                                <a:gd name="T49" fmla="*/ T48 w 328"/>
                                <a:gd name="T50" fmla="+- 0 2040 1987"/>
                                <a:gd name="T51" fmla="*/ 2040 h 120"/>
                                <a:gd name="T52" fmla="+- 0 10699 10451"/>
                                <a:gd name="T53" fmla="*/ T52 w 328"/>
                                <a:gd name="T54" fmla="+- 0 2055 1987"/>
                                <a:gd name="T55" fmla="*/ 2055 h 120"/>
                                <a:gd name="T56" fmla="+- 0 10764 10451"/>
                                <a:gd name="T57" fmla="*/ T56 w 328"/>
                                <a:gd name="T58" fmla="+- 0 2055 1987"/>
                                <a:gd name="T59" fmla="*/ 2055 h 120"/>
                                <a:gd name="T60" fmla="+- 0 10779 10451"/>
                                <a:gd name="T61" fmla="*/ T60 w 328"/>
                                <a:gd name="T62" fmla="+- 0 2047 1987"/>
                                <a:gd name="T63" fmla="*/ 2047 h 120"/>
                                <a:gd name="T64" fmla="+- 0 10764 10451"/>
                                <a:gd name="T65" fmla="*/ T64 w 328"/>
                                <a:gd name="T66" fmla="+- 0 2040 1987"/>
                                <a:gd name="T67" fmla="*/ 2040 h 120"/>
                                <a:gd name="T68" fmla="+- 0 10659 10451"/>
                                <a:gd name="T69" fmla="*/ T68 w 328"/>
                                <a:gd name="T70" fmla="+- 0 1987 1987"/>
                                <a:gd name="T71" fmla="*/ 1987 h 120"/>
                                <a:gd name="T72" fmla="+- 0 10699 10451"/>
                                <a:gd name="T73" fmla="*/ T72 w 328"/>
                                <a:gd name="T74" fmla="+- 0 2047 1987"/>
                                <a:gd name="T75" fmla="*/ 2047 h 120"/>
                                <a:gd name="T76" fmla="+- 0 10699 10451"/>
                                <a:gd name="T77" fmla="*/ T76 w 328"/>
                                <a:gd name="T78" fmla="+- 0 2040 1987"/>
                                <a:gd name="T79" fmla="*/ 2040 h 120"/>
                                <a:gd name="T80" fmla="+- 0 10764 10451"/>
                                <a:gd name="T81" fmla="*/ T80 w 328"/>
                                <a:gd name="T82" fmla="+- 0 2040 1987"/>
                                <a:gd name="T83" fmla="*/ 2040 h 120"/>
                                <a:gd name="T84" fmla="+- 0 10659 10451"/>
                                <a:gd name="T85" fmla="*/ T84 w 328"/>
                                <a:gd name="T86" fmla="+- 0 1987 1987"/>
                                <a:gd name="T87" fmla="*/ 1987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328" h="120">
                                  <a:moveTo>
                                    <a:pt x="248" y="60"/>
                                  </a:moveTo>
                                  <a:lnTo>
                                    <a:pt x="208" y="120"/>
                                  </a:lnTo>
                                  <a:lnTo>
                                    <a:pt x="313" y="68"/>
                                  </a:lnTo>
                                  <a:lnTo>
                                    <a:pt x="248" y="68"/>
                                  </a:lnTo>
                                  <a:lnTo>
                                    <a:pt x="248" y="60"/>
                                  </a:lnTo>
                                  <a:close/>
                                  <a:moveTo>
                                    <a:pt x="243" y="53"/>
                                  </a:moveTo>
                                  <a:lnTo>
                                    <a:pt x="0" y="53"/>
                                  </a:lnTo>
                                  <a:lnTo>
                                    <a:pt x="0" y="68"/>
                                  </a:lnTo>
                                  <a:lnTo>
                                    <a:pt x="243" y="68"/>
                                  </a:lnTo>
                                  <a:lnTo>
                                    <a:pt x="248" y="60"/>
                                  </a:lnTo>
                                  <a:lnTo>
                                    <a:pt x="243" y="53"/>
                                  </a:lnTo>
                                  <a:close/>
                                  <a:moveTo>
                                    <a:pt x="313" y="53"/>
                                  </a:moveTo>
                                  <a:lnTo>
                                    <a:pt x="248" y="53"/>
                                  </a:lnTo>
                                  <a:lnTo>
                                    <a:pt x="248" y="68"/>
                                  </a:lnTo>
                                  <a:lnTo>
                                    <a:pt x="313" y="68"/>
                                  </a:lnTo>
                                  <a:lnTo>
                                    <a:pt x="328" y="60"/>
                                  </a:lnTo>
                                  <a:lnTo>
                                    <a:pt x="313" y="53"/>
                                  </a:lnTo>
                                  <a:close/>
                                  <a:moveTo>
                                    <a:pt x="208" y="0"/>
                                  </a:moveTo>
                                  <a:lnTo>
                                    <a:pt x="248" y="60"/>
                                  </a:lnTo>
                                  <a:lnTo>
                                    <a:pt x="248" y="53"/>
                                  </a:lnTo>
                                  <a:lnTo>
                                    <a:pt x="313" y="53"/>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Text Box 673"/>
                          <wps:cNvSpPr txBox="1">
                            <a:spLocks noChangeArrowheads="1"/>
                          </wps:cNvSpPr>
                          <wps:spPr bwMode="auto">
                            <a:xfrm>
                              <a:off x="10612" y="1142"/>
                              <a:ext cx="19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N</w:t>
                                </w:r>
                              </w:p>
                            </w:txbxContent>
                          </wps:txbx>
                          <wps:bodyPr rot="0" vert="horz" wrap="square" lIns="0" tIns="0" rIns="0" bIns="0" anchor="t" anchorCtr="0" upright="1">
                            <a:noAutofit/>
                          </wps:bodyPr>
                        </wps:wsp>
                        <wps:wsp>
                          <wps:cNvPr id="710" name="Text Box 672"/>
                          <wps:cNvSpPr txBox="1">
                            <a:spLocks noChangeArrowheads="1"/>
                          </wps:cNvSpPr>
                          <wps:spPr bwMode="auto">
                            <a:xfrm>
                              <a:off x="9304" y="1615"/>
                              <a:ext cx="2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800000"/>
                                    <w:sz w:val="24"/>
                                  </w:rPr>
                                  <w:t>D.</w:t>
                                </w:r>
                              </w:p>
                            </w:txbxContent>
                          </wps:txbx>
                          <wps:bodyPr rot="0" vert="horz" wrap="square" lIns="0" tIns="0" rIns="0" bIns="0" anchor="t" anchorCtr="0" upright="1">
                            <a:noAutofit/>
                          </wps:bodyPr>
                        </wps:wsp>
                        <wps:wsp>
                          <wps:cNvPr id="711" name="Text Box 671"/>
                          <wps:cNvSpPr txBox="1">
                            <a:spLocks noChangeArrowheads="1"/>
                          </wps:cNvSpPr>
                          <wps:spPr bwMode="auto">
                            <a:xfrm>
                              <a:off x="9861" y="1576"/>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s:wsp>
                          <wps:cNvPr id="712" name="Text Box 670"/>
                          <wps:cNvSpPr txBox="1">
                            <a:spLocks noChangeArrowheads="1"/>
                          </wps:cNvSpPr>
                          <wps:spPr bwMode="auto">
                            <a:xfrm>
                              <a:off x="10507" y="2066"/>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s:wsp>
                          <wps:cNvPr id="713" name="Text Box 669"/>
                          <wps:cNvSpPr txBox="1">
                            <a:spLocks noChangeArrowheads="1"/>
                          </wps:cNvSpPr>
                          <wps:spPr bwMode="auto">
                            <a:xfrm>
                              <a:off x="9902" y="2311"/>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S</w:t>
                                </w:r>
                              </w:p>
                            </w:txbxContent>
                          </wps:txbx>
                          <wps:bodyPr rot="0" vert="horz" wrap="square" lIns="0" tIns="0" rIns="0" bIns="0" anchor="t" anchorCtr="0" upright="1">
                            <a:noAutofit/>
                          </wps:bodyPr>
                        </wps:wsp>
                      </wpg:grpSp>
                      <wpg:grpSp>
                        <wpg:cNvPr id="737" name="Group 702"/>
                        <wpg:cNvGrpSpPr>
                          <a:grpSpLocks/>
                        </wpg:cNvGrpSpPr>
                        <wpg:grpSpPr bwMode="auto">
                          <a:xfrm>
                            <a:off x="0" y="0"/>
                            <a:ext cx="1184275" cy="1043305"/>
                            <a:chOff x="1277" y="930"/>
                            <a:chExt cx="2157" cy="1951"/>
                          </a:xfrm>
                        </wpg:grpSpPr>
                        <pic:pic xmlns:pic="http://schemas.openxmlformats.org/drawingml/2006/picture">
                          <pic:nvPicPr>
                            <pic:cNvPr id="738" name="Picture 7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353" y="1619"/>
                              <a:ext cx="12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9" name="AutoShape 711"/>
                          <wps:cNvSpPr>
                            <a:spLocks/>
                          </wps:cNvSpPr>
                          <wps:spPr bwMode="auto">
                            <a:xfrm>
                              <a:off x="1926" y="1871"/>
                              <a:ext cx="1007" cy="120"/>
                            </a:xfrm>
                            <a:custGeom>
                              <a:avLst/>
                              <a:gdLst>
                                <a:gd name="T0" fmla="+- 0 2925 1926"/>
                                <a:gd name="T1" fmla="*/ T0 w 1007"/>
                                <a:gd name="T2" fmla="+- 0 1922 1871"/>
                                <a:gd name="T3" fmla="*/ 1922 h 120"/>
                                <a:gd name="T4" fmla="+- 0 2852 1926"/>
                                <a:gd name="T5" fmla="*/ T4 w 1007"/>
                                <a:gd name="T6" fmla="+- 0 1922 1871"/>
                                <a:gd name="T7" fmla="*/ 1922 h 120"/>
                                <a:gd name="T8" fmla="+- 0 2853 1926"/>
                                <a:gd name="T9" fmla="*/ T8 w 1007"/>
                                <a:gd name="T10" fmla="+- 0 1937 1871"/>
                                <a:gd name="T11" fmla="*/ 1937 h 120"/>
                                <a:gd name="T12" fmla="+- 0 2848 1926"/>
                                <a:gd name="T13" fmla="*/ T12 w 1007"/>
                                <a:gd name="T14" fmla="+- 0 1937 1871"/>
                                <a:gd name="T15" fmla="*/ 1937 h 120"/>
                                <a:gd name="T16" fmla="+- 0 2815 1926"/>
                                <a:gd name="T17" fmla="*/ T16 w 1007"/>
                                <a:gd name="T18" fmla="+- 0 1991 1871"/>
                                <a:gd name="T19" fmla="*/ 1991 h 120"/>
                                <a:gd name="T20" fmla="+- 0 2932 1926"/>
                                <a:gd name="T21" fmla="*/ T20 w 1007"/>
                                <a:gd name="T22" fmla="+- 0 1925 1871"/>
                                <a:gd name="T23" fmla="*/ 1925 h 120"/>
                                <a:gd name="T24" fmla="+- 0 2925 1926"/>
                                <a:gd name="T25" fmla="*/ T24 w 1007"/>
                                <a:gd name="T26" fmla="+- 0 1922 1871"/>
                                <a:gd name="T27" fmla="*/ 1922 h 120"/>
                                <a:gd name="T28" fmla="+- 0 2847 1926"/>
                                <a:gd name="T29" fmla="*/ T28 w 1007"/>
                                <a:gd name="T30" fmla="+- 0 1922 1871"/>
                                <a:gd name="T31" fmla="*/ 1922 h 120"/>
                                <a:gd name="T32" fmla="+- 0 1926 1926"/>
                                <a:gd name="T33" fmla="*/ T32 w 1007"/>
                                <a:gd name="T34" fmla="+- 0 1969 1871"/>
                                <a:gd name="T35" fmla="*/ 1969 h 120"/>
                                <a:gd name="T36" fmla="+- 0 1927 1926"/>
                                <a:gd name="T37" fmla="*/ T36 w 1007"/>
                                <a:gd name="T38" fmla="+- 0 1984 1871"/>
                                <a:gd name="T39" fmla="*/ 1984 h 120"/>
                                <a:gd name="T40" fmla="+- 0 2848 1926"/>
                                <a:gd name="T41" fmla="*/ T40 w 1007"/>
                                <a:gd name="T42" fmla="+- 0 1937 1871"/>
                                <a:gd name="T43" fmla="*/ 1937 h 120"/>
                                <a:gd name="T44" fmla="+- 0 2852 1926"/>
                                <a:gd name="T45" fmla="*/ T44 w 1007"/>
                                <a:gd name="T46" fmla="+- 0 1929 1871"/>
                                <a:gd name="T47" fmla="*/ 1929 h 120"/>
                                <a:gd name="T48" fmla="+- 0 2847 1926"/>
                                <a:gd name="T49" fmla="*/ T48 w 1007"/>
                                <a:gd name="T50" fmla="+- 0 1922 1871"/>
                                <a:gd name="T51" fmla="*/ 1922 h 120"/>
                                <a:gd name="T52" fmla="+- 0 2852 1926"/>
                                <a:gd name="T53" fmla="*/ T52 w 1007"/>
                                <a:gd name="T54" fmla="+- 0 1929 1871"/>
                                <a:gd name="T55" fmla="*/ 1929 h 120"/>
                                <a:gd name="T56" fmla="+- 0 2848 1926"/>
                                <a:gd name="T57" fmla="*/ T56 w 1007"/>
                                <a:gd name="T58" fmla="+- 0 1937 1871"/>
                                <a:gd name="T59" fmla="*/ 1937 h 120"/>
                                <a:gd name="T60" fmla="+- 0 2853 1926"/>
                                <a:gd name="T61" fmla="*/ T60 w 1007"/>
                                <a:gd name="T62" fmla="+- 0 1937 1871"/>
                                <a:gd name="T63" fmla="*/ 1937 h 120"/>
                                <a:gd name="T64" fmla="+- 0 2852 1926"/>
                                <a:gd name="T65" fmla="*/ T64 w 1007"/>
                                <a:gd name="T66" fmla="+- 0 1929 1871"/>
                                <a:gd name="T67" fmla="*/ 1929 h 120"/>
                                <a:gd name="T68" fmla="+- 0 2852 1926"/>
                                <a:gd name="T69" fmla="*/ T68 w 1007"/>
                                <a:gd name="T70" fmla="+- 0 1922 1871"/>
                                <a:gd name="T71" fmla="*/ 1922 h 120"/>
                                <a:gd name="T72" fmla="+- 0 2847 1926"/>
                                <a:gd name="T73" fmla="*/ T72 w 1007"/>
                                <a:gd name="T74" fmla="+- 0 1922 1871"/>
                                <a:gd name="T75" fmla="*/ 1922 h 120"/>
                                <a:gd name="T76" fmla="+- 0 2852 1926"/>
                                <a:gd name="T77" fmla="*/ T76 w 1007"/>
                                <a:gd name="T78" fmla="+- 0 1929 1871"/>
                                <a:gd name="T79" fmla="*/ 1929 h 120"/>
                                <a:gd name="T80" fmla="+- 0 2852 1926"/>
                                <a:gd name="T81" fmla="*/ T80 w 1007"/>
                                <a:gd name="T82" fmla="+- 0 1922 1871"/>
                                <a:gd name="T83" fmla="*/ 1922 h 120"/>
                                <a:gd name="T84" fmla="+- 0 2809 1926"/>
                                <a:gd name="T85" fmla="*/ T84 w 1007"/>
                                <a:gd name="T86" fmla="+- 0 1871 1871"/>
                                <a:gd name="T87" fmla="*/ 1871 h 120"/>
                                <a:gd name="T88" fmla="+- 0 2847 1926"/>
                                <a:gd name="T89" fmla="*/ T88 w 1007"/>
                                <a:gd name="T90" fmla="+- 0 1922 1871"/>
                                <a:gd name="T91" fmla="*/ 1922 h 120"/>
                                <a:gd name="T92" fmla="+- 0 2852 1926"/>
                                <a:gd name="T93" fmla="*/ T92 w 1007"/>
                                <a:gd name="T94" fmla="+- 0 1922 1871"/>
                                <a:gd name="T95" fmla="*/ 1922 h 120"/>
                                <a:gd name="T96" fmla="+- 0 2925 1926"/>
                                <a:gd name="T97" fmla="*/ T96 w 1007"/>
                                <a:gd name="T98" fmla="+- 0 1922 1871"/>
                                <a:gd name="T99" fmla="*/ 1922 h 120"/>
                                <a:gd name="T100" fmla="+- 0 2809 1926"/>
                                <a:gd name="T101" fmla="*/ T100 w 1007"/>
                                <a:gd name="T102" fmla="+- 0 1871 1871"/>
                                <a:gd name="T103" fmla="*/ 1871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1007" h="120">
                                  <a:moveTo>
                                    <a:pt x="999" y="51"/>
                                  </a:moveTo>
                                  <a:lnTo>
                                    <a:pt x="926" y="51"/>
                                  </a:lnTo>
                                  <a:lnTo>
                                    <a:pt x="927" y="66"/>
                                  </a:lnTo>
                                  <a:lnTo>
                                    <a:pt x="922" y="66"/>
                                  </a:lnTo>
                                  <a:lnTo>
                                    <a:pt x="889" y="120"/>
                                  </a:lnTo>
                                  <a:lnTo>
                                    <a:pt x="1006" y="54"/>
                                  </a:lnTo>
                                  <a:lnTo>
                                    <a:pt x="999" y="51"/>
                                  </a:lnTo>
                                  <a:close/>
                                  <a:moveTo>
                                    <a:pt x="921" y="51"/>
                                  </a:moveTo>
                                  <a:lnTo>
                                    <a:pt x="0" y="98"/>
                                  </a:lnTo>
                                  <a:lnTo>
                                    <a:pt x="1" y="113"/>
                                  </a:lnTo>
                                  <a:lnTo>
                                    <a:pt x="922" y="66"/>
                                  </a:lnTo>
                                  <a:lnTo>
                                    <a:pt x="926" y="58"/>
                                  </a:lnTo>
                                  <a:lnTo>
                                    <a:pt x="921" y="51"/>
                                  </a:lnTo>
                                  <a:close/>
                                  <a:moveTo>
                                    <a:pt x="926" y="58"/>
                                  </a:moveTo>
                                  <a:lnTo>
                                    <a:pt x="922" y="66"/>
                                  </a:lnTo>
                                  <a:lnTo>
                                    <a:pt x="927" y="66"/>
                                  </a:lnTo>
                                  <a:lnTo>
                                    <a:pt x="926" y="58"/>
                                  </a:lnTo>
                                  <a:close/>
                                  <a:moveTo>
                                    <a:pt x="926" y="51"/>
                                  </a:moveTo>
                                  <a:lnTo>
                                    <a:pt x="921" y="51"/>
                                  </a:lnTo>
                                  <a:lnTo>
                                    <a:pt x="926" y="58"/>
                                  </a:lnTo>
                                  <a:lnTo>
                                    <a:pt x="926" y="51"/>
                                  </a:lnTo>
                                  <a:close/>
                                  <a:moveTo>
                                    <a:pt x="883" y="0"/>
                                  </a:moveTo>
                                  <a:lnTo>
                                    <a:pt x="921" y="51"/>
                                  </a:lnTo>
                                  <a:lnTo>
                                    <a:pt x="926" y="51"/>
                                  </a:lnTo>
                                  <a:lnTo>
                                    <a:pt x="999" y="51"/>
                                  </a:lnTo>
                                  <a:lnTo>
                                    <a:pt x="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0" name="Freeform 710"/>
                          <wps:cNvSpPr>
                            <a:spLocks/>
                          </wps:cNvSpPr>
                          <wps:spPr bwMode="auto">
                            <a:xfrm>
                              <a:off x="1463" y="1922"/>
                              <a:ext cx="1090" cy="950"/>
                            </a:xfrm>
                            <a:custGeom>
                              <a:avLst/>
                              <a:gdLst>
                                <a:gd name="T0" fmla="+- 0 1737 1463"/>
                                <a:gd name="T1" fmla="*/ T0 w 1090"/>
                                <a:gd name="T2" fmla="+- 0 1923 1923"/>
                                <a:gd name="T3" fmla="*/ 1923 h 950"/>
                                <a:gd name="T4" fmla="+- 0 2552 1463"/>
                                <a:gd name="T5" fmla="*/ T4 w 1090"/>
                                <a:gd name="T6" fmla="+- 0 2581 1923"/>
                                <a:gd name="T7" fmla="*/ 2581 h 950"/>
                                <a:gd name="T8" fmla="+- 0 2317 1463"/>
                                <a:gd name="T9" fmla="*/ T8 w 1090"/>
                                <a:gd name="T10" fmla="+- 0 2873 1923"/>
                                <a:gd name="T11" fmla="*/ 2873 h 950"/>
                                <a:gd name="T12" fmla="+- 0 2239 1463"/>
                                <a:gd name="T13" fmla="*/ T12 w 1090"/>
                                <a:gd name="T14" fmla="+- 0 2812 1923"/>
                                <a:gd name="T15" fmla="*/ 2812 h 950"/>
                                <a:gd name="T16" fmla="+- 0 2169 1463"/>
                                <a:gd name="T17" fmla="*/ T16 w 1090"/>
                                <a:gd name="T18" fmla="+- 0 2762 1923"/>
                                <a:gd name="T19" fmla="*/ 2762 h 950"/>
                                <a:gd name="T20" fmla="+- 0 2106 1463"/>
                                <a:gd name="T21" fmla="*/ T20 w 1090"/>
                                <a:gd name="T22" fmla="+- 0 2720 1923"/>
                                <a:gd name="T23" fmla="*/ 2720 h 950"/>
                                <a:gd name="T24" fmla="+- 0 2048 1463"/>
                                <a:gd name="T25" fmla="*/ T24 w 1090"/>
                                <a:gd name="T26" fmla="+- 0 2685 1923"/>
                                <a:gd name="T27" fmla="*/ 2685 h 950"/>
                                <a:gd name="T28" fmla="+- 0 1994 1463"/>
                                <a:gd name="T29" fmla="*/ T28 w 1090"/>
                                <a:gd name="T30" fmla="+- 0 2655 1923"/>
                                <a:gd name="T31" fmla="*/ 2655 h 950"/>
                                <a:gd name="T32" fmla="+- 0 1895 1463"/>
                                <a:gd name="T33" fmla="*/ T32 w 1090"/>
                                <a:gd name="T34" fmla="+- 0 2603 1923"/>
                                <a:gd name="T35" fmla="*/ 2603 h 950"/>
                                <a:gd name="T36" fmla="+- 0 1847 1463"/>
                                <a:gd name="T37" fmla="*/ T36 w 1090"/>
                                <a:gd name="T38" fmla="+- 0 2578 1923"/>
                                <a:gd name="T39" fmla="*/ 2578 h 950"/>
                                <a:gd name="T40" fmla="+- 0 1752 1463"/>
                                <a:gd name="T41" fmla="*/ T40 w 1090"/>
                                <a:gd name="T42" fmla="+- 0 2521 1923"/>
                                <a:gd name="T43" fmla="*/ 2521 h 950"/>
                                <a:gd name="T44" fmla="+- 0 1702 1463"/>
                                <a:gd name="T45" fmla="*/ T44 w 1090"/>
                                <a:gd name="T46" fmla="+- 0 2486 1923"/>
                                <a:gd name="T47" fmla="*/ 2486 h 950"/>
                                <a:gd name="T48" fmla="+- 0 1650 1463"/>
                                <a:gd name="T49" fmla="*/ T48 w 1090"/>
                                <a:gd name="T50" fmla="+- 0 2444 1923"/>
                                <a:gd name="T51" fmla="*/ 2444 h 950"/>
                                <a:gd name="T52" fmla="+- 0 1593 1463"/>
                                <a:gd name="T53" fmla="*/ T52 w 1090"/>
                                <a:gd name="T54" fmla="+- 0 2394 1923"/>
                                <a:gd name="T55" fmla="*/ 2394 h 950"/>
                                <a:gd name="T56" fmla="+- 0 1531 1463"/>
                                <a:gd name="T57" fmla="*/ T56 w 1090"/>
                                <a:gd name="T58" fmla="+- 0 2334 1923"/>
                                <a:gd name="T59" fmla="*/ 2334 h 950"/>
                                <a:gd name="T60" fmla="+- 0 1463 1463"/>
                                <a:gd name="T61" fmla="*/ T60 w 1090"/>
                                <a:gd name="T62" fmla="+- 0 2262 1923"/>
                                <a:gd name="T63" fmla="*/ 2262 h 950"/>
                                <a:gd name="T64" fmla="+- 0 1737 1463"/>
                                <a:gd name="T65" fmla="*/ T64 w 1090"/>
                                <a:gd name="T66" fmla="+- 0 1923 1923"/>
                                <a:gd name="T67" fmla="*/ 1923 h 9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090" h="950">
                                  <a:moveTo>
                                    <a:pt x="274" y="0"/>
                                  </a:moveTo>
                                  <a:lnTo>
                                    <a:pt x="1089" y="658"/>
                                  </a:lnTo>
                                  <a:lnTo>
                                    <a:pt x="854" y="950"/>
                                  </a:lnTo>
                                  <a:lnTo>
                                    <a:pt x="776" y="889"/>
                                  </a:lnTo>
                                  <a:lnTo>
                                    <a:pt x="706" y="839"/>
                                  </a:lnTo>
                                  <a:lnTo>
                                    <a:pt x="643" y="797"/>
                                  </a:lnTo>
                                  <a:lnTo>
                                    <a:pt x="585" y="762"/>
                                  </a:lnTo>
                                  <a:lnTo>
                                    <a:pt x="531" y="732"/>
                                  </a:lnTo>
                                  <a:lnTo>
                                    <a:pt x="432" y="680"/>
                                  </a:lnTo>
                                  <a:lnTo>
                                    <a:pt x="384" y="655"/>
                                  </a:lnTo>
                                  <a:lnTo>
                                    <a:pt x="289" y="598"/>
                                  </a:lnTo>
                                  <a:lnTo>
                                    <a:pt x="239" y="563"/>
                                  </a:lnTo>
                                  <a:lnTo>
                                    <a:pt x="187" y="521"/>
                                  </a:lnTo>
                                  <a:lnTo>
                                    <a:pt x="130" y="471"/>
                                  </a:lnTo>
                                  <a:lnTo>
                                    <a:pt x="68" y="411"/>
                                  </a:lnTo>
                                  <a:lnTo>
                                    <a:pt x="0" y="339"/>
                                  </a:lnTo>
                                  <a:lnTo>
                                    <a:pt x="27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Freeform 709"/>
                          <wps:cNvSpPr>
                            <a:spLocks/>
                          </wps:cNvSpPr>
                          <wps:spPr bwMode="auto">
                            <a:xfrm>
                              <a:off x="2347" y="937"/>
                              <a:ext cx="1079" cy="948"/>
                            </a:xfrm>
                            <a:custGeom>
                              <a:avLst/>
                              <a:gdLst>
                                <a:gd name="T0" fmla="+- 0 3131 2348"/>
                                <a:gd name="T1" fmla="*/ T0 w 1079"/>
                                <a:gd name="T2" fmla="+- 0 1885 937"/>
                                <a:gd name="T3" fmla="*/ 1885 h 948"/>
                                <a:gd name="T4" fmla="+- 0 2348 2348"/>
                                <a:gd name="T5" fmla="*/ T4 w 1079"/>
                                <a:gd name="T6" fmla="+- 0 1252 937"/>
                                <a:gd name="T7" fmla="*/ 1252 h 948"/>
                                <a:gd name="T8" fmla="+- 0 2602 2348"/>
                                <a:gd name="T9" fmla="*/ T8 w 1079"/>
                                <a:gd name="T10" fmla="+- 0 937 937"/>
                                <a:gd name="T11" fmla="*/ 937 h 948"/>
                                <a:gd name="T12" fmla="+- 0 2676 2348"/>
                                <a:gd name="T13" fmla="*/ T12 w 1079"/>
                                <a:gd name="T14" fmla="+- 0 995 937"/>
                                <a:gd name="T15" fmla="*/ 995 h 948"/>
                                <a:gd name="T16" fmla="+- 0 2744 2348"/>
                                <a:gd name="T17" fmla="*/ T16 w 1079"/>
                                <a:gd name="T18" fmla="+- 0 1043 937"/>
                                <a:gd name="T19" fmla="*/ 1043 h 948"/>
                                <a:gd name="T20" fmla="+- 0 2805 2348"/>
                                <a:gd name="T21" fmla="*/ T20 w 1079"/>
                                <a:gd name="T22" fmla="+- 0 1082 937"/>
                                <a:gd name="T23" fmla="*/ 1082 h 948"/>
                                <a:gd name="T24" fmla="+- 0 2862 2348"/>
                                <a:gd name="T25" fmla="*/ T24 w 1079"/>
                                <a:gd name="T26" fmla="+- 0 1115 937"/>
                                <a:gd name="T27" fmla="*/ 1115 h 948"/>
                                <a:gd name="T28" fmla="+- 0 2964 2348"/>
                                <a:gd name="T29" fmla="*/ T28 w 1079"/>
                                <a:gd name="T30" fmla="+- 0 1168 937"/>
                                <a:gd name="T31" fmla="*/ 1168 h 948"/>
                                <a:gd name="T32" fmla="+- 0 3012 2348"/>
                                <a:gd name="T33" fmla="*/ T32 w 1079"/>
                                <a:gd name="T34" fmla="+- 0 1191 937"/>
                                <a:gd name="T35" fmla="*/ 1191 h 948"/>
                                <a:gd name="T36" fmla="+- 0 3058 2348"/>
                                <a:gd name="T37" fmla="*/ T36 w 1079"/>
                                <a:gd name="T38" fmla="+- 0 1214 937"/>
                                <a:gd name="T39" fmla="*/ 1214 h 948"/>
                                <a:gd name="T40" fmla="+- 0 3150 2348"/>
                                <a:gd name="T41" fmla="*/ T40 w 1079"/>
                                <a:gd name="T42" fmla="+- 0 1267 937"/>
                                <a:gd name="T43" fmla="*/ 1267 h 948"/>
                                <a:gd name="T44" fmla="+- 0 3249 2348"/>
                                <a:gd name="T45" fmla="*/ T44 w 1079"/>
                                <a:gd name="T46" fmla="+- 0 1341 937"/>
                                <a:gd name="T47" fmla="*/ 1341 h 948"/>
                                <a:gd name="T48" fmla="+- 0 3303 2348"/>
                                <a:gd name="T49" fmla="*/ T48 w 1079"/>
                                <a:gd name="T50" fmla="+- 0 1389 937"/>
                                <a:gd name="T51" fmla="*/ 1389 h 948"/>
                                <a:gd name="T52" fmla="+- 0 3362 2348"/>
                                <a:gd name="T53" fmla="*/ T52 w 1079"/>
                                <a:gd name="T54" fmla="+- 0 1448 937"/>
                                <a:gd name="T55" fmla="*/ 1448 h 948"/>
                                <a:gd name="T56" fmla="+- 0 3427 2348"/>
                                <a:gd name="T57" fmla="*/ T56 w 1079"/>
                                <a:gd name="T58" fmla="+- 0 1519 937"/>
                                <a:gd name="T59" fmla="*/ 1519 h 948"/>
                                <a:gd name="T60" fmla="+- 0 3131 2348"/>
                                <a:gd name="T61" fmla="*/ T60 w 1079"/>
                                <a:gd name="T62" fmla="+- 0 1885 937"/>
                                <a:gd name="T63" fmla="*/ 1885 h 9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79" h="948">
                                  <a:moveTo>
                                    <a:pt x="783" y="948"/>
                                  </a:moveTo>
                                  <a:lnTo>
                                    <a:pt x="0" y="315"/>
                                  </a:lnTo>
                                  <a:lnTo>
                                    <a:pt x="254" y="0"/>
                                  </a:lnTo>
                                  <a:lnTo>
                                    <a:pt x="328" y="58"/>
                                  </a:lnTo>
                                  <a:lnTo>
                                    <a:pt x="396" y="106"/>
                                  </a:lnTo>
                                  <a:lnTo>
                                    <a:pt x="457" y="145"/>
                                  </a:lnTo>
                                  <a:lnTo>
                                    <a:pt x="514" y="178"/>
                                  </a:lnTo>
                                  <a:lnTo>
                                    <a:pt x="616" y="231"/>
                                  </a:lnTo>
                                  <a:lnTo>
                                    <a:pt x="664" y="254"/>
                                  </a:lnTo>
                                  <a:lnTo>
                                    <a:pt x="710" y="277"/>
                                  </a:lnTo>
                                  <a:lnTo>
                                    <a:pt x="802" y="330"/>
                                  </a:lnTo>
                                  <a:lnTo>
                                    <a:pt x="901" y="404"/>
                                  </a:lnTo>
                                  <a:lnTo>
                                    <a:pt x="955" y="452"/>
                                  </a:lnTo>
                                  <a:lnTo>
                                    <a:pt x="1014" y="511"/>
                                  </a:lnTo>
                                  <a:lnTo>
                                    <a:pt x="1079" y="582"/>
                                  </a:lnTo>
                                  <a:lnTo>
                                    <a:pt x="783" y="948"/>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42" name="Picture 70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2148" y="1495"/>
                              <a:ext cx="22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3" name="Text Box 707"/>
                          <wps:cNvSpPr txBox="1">
                            <a:spLocks noChangeArrowheads="1"/>
                          </wps:cNvSpPr>
                          <wps:spPr bwMode="auto">
                            <a:xfrm>
                              <a:off x="2777" y="1245"/>
                              <a:ext cx="19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N</w:t>
                                </w:r>
                              </w:p>
                            </w:txbxContent>
                          </wps:txbx>
                          <wps:bodyPr rot="0" vert="horz" wrap="square" lIns="0" tIns="0" rIns="0" bIns="0" anchor="t" anchorCtr="0" upright="1">
                            <a:noAutofit/>
                          </wps:bodyPr>
                        </wps:wsp>
                        <wps:wsp>
                          <wps:cNvPr id="744" name="Text Box 706"/>
                          <wps:cNvSpPr txBox="1">
                            <a:spLocks noChangeArrowheads="1"/>
                          </wps:cNvSpPr>
                          <wps:spPr bwMode="auto">
                            <a:xfrm>
                              <a:off x="1277" y="1742"/>
                              <a:ext cx="2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800000"/>
                                    <w:sz w:val="24"/>
                                  </w:rPr>
                                  <w:t>A.</w:t>
                                </w:r>
                              </w:p>
                            </w:txbxContent>
                          </wps:txbx>
                          <wps:bodyPr rot="0" vert="horz" wrap="square" lIns="0" tIns="0" rIns="0" bIns="0" anchor="t" anchorCtr="0" upright="1">
                            <a:noAutofit/>
                          </wps:bodyPr>
                        </wps:wsp>
                        <wps:wsp>
                          <wps:cNvPr id="745" name="Text Box 705"/>
                          <wps:cNvSpPr txBox="1">
                            <a:spLocks noChangeArrowheads="1"/>
                          </wps:cNvSpPr>
                          <wps:spPr bwMode="auto">
                            <a:xfrm>
                              <a:off x="2232" y="1574"/>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s:wsp>
                          <wps:cNvPr id="746" name="Text Box 704"/>
                          <wps:cNvSpPr txBox="1">
                            <a:spLocks noChangeArrowheads="1"/>
                          </wps:cNvSpPr>
                          <wps:spPr bwMode="auto">
                            <a:xfrm>
                              <a:off x="2621" y="1922"/>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s:wsp>
                          <wps:cNvPr id="747" name="Text Box 703"/>
                          <wps:cNvSpPr txBox="1">
                            <a:spLocks noChangeArrowheads="1"/>
                          </wps:cNvSpPr>
                          <wps:spPr bwMode="auto">
                            <a:xfrm>
                              <a:off x="1958" y="2248"/>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S</w:t>
                                </w:r>
                              </w:p>
                            </w:txbxContent>
                          </wps:txbx>
                          <wps:bodyPr rot="0" vert="horz" wrap="square" lIns="0" tIns="0" rIns="0" bIns="0" anchor="t" anchorCtr="0" upright="1">
                            <a:noAutofit/>
                          </wps:bodyPr>
                        </wps:wsp>
                      </wpg:grpSp>
                      <wpg:grpSp>
                        <wpg:cNvPr id="726" name="Group 691"/>
                        <wpg:cNvGrpSpPr>
                          <a:grpSpLocks/>
                        </wpg:cNvGrpSpPr>
                        <wpg:grpSpPr bwMode="auto">
                          <a:xfrm>
                            <a:off x="1762125" y="114300"/>
                            <a:ext cx="1111250" cy="1186815"/>
                            <a:chOff x="4052" y="806"/>
                            <a:chExt cx="1958" cy="2020"/>
                          </a:xfrm>
                        </wpg:grpSpPr>
                        <pic:pic xmlns:pic="http://schemas.openxmlformats.org/drawingml/2006/picture">
                          <pic:nvPicPr>
                            <pic:cNvPr id="727" name="Picture 7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945" y="1681"/>
                              <a:ext cx="12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28" name="AutoShape 700"/>
                          <wps:cNvSpPr>
                            <a:spLocks/>
                          </wps:cNvSpPr>
                          <wps:spPr bwMode="auto">
                            <a:xfrm>
                              <a:off x="4495" y="1630"/>
                              <a:ext cx="1007" cy="120"/>
                            </a:xfrm>
                            <a:custGeom>
                              <a:avLst/>
                              <a:gdLst>
                                <a:gd name="T0" fmla="+- 0 4614 4495"/>
                                <a:gd name="T1" fmla="*/ T0 w 1007"/>
                                <a:gd name="T2" fmla="+- 0 1631 1631"/>
                                <a:gd name="T3" fmla="*/ 1631 h 120"/>
                                <a:gd name="T4" fmla="+- 0 4495 4495"/>
                                <a:gd name="T5" fmla="*/ T4 w 1007"/>
                                <a:gd name="T6" fmla="+- 0 1692 1631"/>
                                <a:gd name="T7" fmla="*/ 1692 h 120"/>
                                <a:gd name="T8" fmla="+- 0 4616 4495"/>
                                <a:gd name="T9" fmla="*/ T8 w 1007"/>
                                <a:gd name="T10" fmla="+- 0 1751 1631"/>
                                <a:gd name="T11" fmla="*/ 1751 h 120"/>
                                <a:gd name="T12" fmla="+- 0 4580 4495"/>
                                <a:gd name="T13" fmla="*/ T12 w 1007"/>
                                <a:gd name="T14" fmla="+- 0 1699 1631"/>
                                <a:gd name="T15" fmla="*/ 1699 h 120"/>
                                <a:gd name="T16" fmla="+- 0 4575 4495"/>
                                <a:gd name="T17" fmla="*/ T16 w 1007"/>
                                <a:gd name="T18" fmla="+- 0 1699 1631"/>
                                <a:gd name="T19" fmla="*/ 1699 h 120"/>
                                <a:gd name="T20" fmla="+- 0 4575 4495"/>
                                <a:gd name="T21" fmla="*/ T20 w 1007"/>
                                <a:gd name="T22" fmla="+- 0 1684 1631"/>
                                <a:gd name="T23" fmla="*/ 1684 h 120"/>
                                <a:gd name="T24" fmla="+- 0 4580 4495"/>
                                <a:gd name="T25" fmla="*/ T24 w 1007"/>
                                <a:gd name="T26" fmla="+- 0 1684 1631"/>
                                <a:gd name="T27" fmla="*/ 1684 h 120"/>
                                <a:gd name="T28" fmla="+- 0 4614 4495"/>
                                <a:gd name="T29" fmla="*/ T28 w 1007"/>
                                <a:gd name="T30" fmla="+- 0 1631 1631"/>
                                <a:gd name="T31" fmla="*/ 1631 h 120"/>
                                <a:gd name="T32" fmla="+- 0 4575 4495"/>
                                <a:gd name="T33" fmla="*/ T32 w 1007"/>
                                <a:gd name="T34" fmla="+- 0 1691 1631"/>
                                <a:gd name="T35" fmla="*/ 1691 h 120"/>
                                <a:gd name="T36" fmla="+- 0 4575 4495"/>
                                <a:gd name="T37" fmla="*/ T36 w 1007"/>
                                <a:gd name="T38" fmla="+- 0 1699 1631"/>
                                <a:gd name="T39" fmla="*/ 1699 h 120"/>
                                <a:gd name="T40" fmla="+- 0 4580 4495"/>
                                <a:gd name="T41" fmla="*/ T40 w 1007"/>
                                <a:gd name="T42" fmla="+- 0 1699 1631"/>
                                <a:gd name="T43" fmla="*/ 1699 h 120"/>
                                <a:gd name="T44" fmla="+- 0 4575 4495"/>
                                <a:gd name="T45" fmla="*/ T44 w 1007"/>
                                <a:gd name="T46" fmla="+- 0 1691 1631"/>
                                <a:gd name="T47" fmla="*/ 1691 h 120"/>
                                <a:gd name="T48" fmla="+- 0 4580 4495"/>
                                <a:gd name="T49" fmla="*/ T48 w 1007"/>
                                <a:gd name="T50" fmla="+- 0 1699 1631"/>
                                <a:gd name="T51" fmla="*/ 1699 h 120"/>
                                <a:gd name="T52" fmla="+- 0 4575 4495"/>
                                <a:gd name="T53" fmla="*/ T52 w 1007"/>
                                <a:gd name="T54" fmla="+- 0 1699 1631"/>
                                <a:gd name="T55" fmla="*/ 1699 h 120"/>
                                <a:gd name="T56" fmla="+- 0 4580 4495"/>
                                <a:gd name="T57" fmla="*/ T56 w 1007"/>
                                <a:gd name="T58" fmla="+- 0 1699 1631"/>
                                <a:gd name="T59" fmla="*/ 1699 h 120"/>
                                <a:gd name="T60" fmla="+- 0 4580 4495"/>
                                <a:gd name="T61" fmla="*/ T60 w 1007"/>
                                <a:gd name="T62" fmla="+- 0 1699 1631"/>
                                <a:gd name="T63" fmla="*/ 1699 h 120"/>
                                <a:gd name="T64" fmla="+- 0 5502 4495"/>
                                <a:gd name="T65" fmla="*/ T64 w 1007"/>
                                <a:gd name="T66" fmla="+- 0 1675 1631"/>
                                <a:gd name="T67" fmla="*/ 1675 h 120"/>
                                <a:gd name="T68" fmla="+- 0 4580 4495"/>
                                <a:gd name="T69" fmla="*/ T68 w 1007"/>
                                <a:gd name="T70" fmla="+- 0 1684 1631"/>
                                <a:gd name="T71" fmla="*/ 1684 h 120"/>
                                <a:gd name="T72" fmla="+- 0 4575 4495"/>
                                <a:gd name="T73" fmla="*/ T72 w 1007"/>
                                <a:gd name="T74" fmla="+- 0 1691 1631"/>
                                <a:gd name="T75" fmla="*/ 1691 h 120"/>
                                <a:gd name="T76" fmla="+- 0 4580 4495"/>
                                <a:gd name="T77" fmla="*/ T76 w 1007"/>
                                <a:gd name="T78" fmla="+- 0 1699 1631"/>
                                <a:gd name="T79" fmla="*/ 1699 h 120"/>
                                <a:gd name="T80" fmla="+- 0 5502 4495"/>
                                <a:gd name="T81" fmla="*/ T80 w 1007"/>
                                <a:gd name="T82" fmla="+- 0 1690 1631"/>
                                <a:gd name="T83" fmla="*/ 1690 h 120"/>
                                <a:gd name="T84" fmla="+- 0 5502 4495"/>
                                <a:gd name="T85" fmla="*/ T84 w 1007"/>
                                <a:gd name="T86" fmla="+- 0 1675 1631"/>
                                <a:gd name="T87" fmla="*/ 1675 h 120"/>
                                <a:gd name="T88" fmla="+- 0 4580 4495"/>
                                <a:gd name="T89" fmla="*/ T88 w 1007"/>
                                <a:gd name="T90" fmla="+- 0 1684 1631"/>
                                <a:gd name="T91" fmla="*/ 1684 h 120"/>
                                <a:gd name="T92" fmla="+- 0 4575 4495"/>
                                <a:gd name="T93" fmla="*/ T92 w 1007"/>
                                <a:gd name="T94" fmla="+- 0 1684 1631"/>
                                <a:gd name="T95" fmla="*/ 1684 h 120"/>
                                <a:gd name="T96" fmla="+- 0 4575 4495"/>
                                <a:gd name="T97" fmla="*/ T96 w 1007"/>
                                <a:gd name="T98" fmla="+- 0 1691 1631"/>
                                <a:gd name="T99" fmla="*/ 1691 h 120"/>
                                <a:gd name="T100" fmla="+- 0 4580 4495"/>
                                <a:gd name="T101" fmla="*/ T100 w 1007"/>
                                <a:gd name="T102" fmla="+- 0 1684 1631"/>
                                <a:gd name="T103" fmla="*/ 1684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1007" h="120">
                                  <a:moveTo>
                                    <a:pt x="119" y="0"/>
                                  </a:moveTo>
                                  <a:lnTo>
                                    <a:pt x="0" y="61"/>
                                  </a:lnTo>
                                  <a:lnTo>
                                    <a:pt x="121" y="120"/>
                                  </a:lnTo>
                                  <a:lnTo>
                                    <a:pt x="85" y="68"/>
                                  </a:lnTo>
                                  <a:lnTo>
                                    <a:pt x="80" y="68"/>
                                  </a:lnTo>
                                  <a:lnTo>
                                    <a:pt x="80" y="53"/>
                                  </a:lnTo>
                                  <a:lnTo>
                                    <a:pt x="85" y="53"/>
                                  </a:lnTo>
                                  <a:lnTo>
                                    <a:pt x="119" y="0"/>
                                  </a:lnTo>
                                  <a:close/>
                                  <a:moveTo>
                                    <a:pt x="80" y="60"/>
                                  </a:moveTo>
                                  <a:lnTo>
                                    <a:pt x="80" y="68"/>
                                  </a:lnTo>
                                  <a:lnTo>
                                    <a:pt x="85" y="68"/>
                                  </a:lnTo>
                                  <a:lnTo>
                                    <a:pt x="80" y="60"/>
                                  </a:lnTo>
                                  <a:close/>
                                  <a:moveTo>
                                    <a:pt x="85" y="68"/>
                                  </a:moveTo>
                                  <a:lnTo>
                                    <a:pt x="80" y="68"/>
                                  </a:lnTo>
                                  <a:lnTo>
                                    <a:pt x="85" y="68"/>
                                  </a:lnTo>
                                  <a:close/>
                                  <a:moveTo>
                                    <a:pt x="1007" y="44"/>
                                  </a:moveTo>
                                  <a:lnTo>
                                    <a:pt x="85" y="53"/>
                                  </a:lnTo>
                                  <a:lnTo>
                                    <a:pt x="80" y="60"/>
                                  </a:lnTo>
                                  <a:lnTo>
                                    <a:pt x="85" y="68"/>
                                  </a:lnTo>
                                  <a:lnTo>
                                    <a:pt x="1007" y="59"/>
                                  </a:lnTo>
                                  <a:lnTo>
                                    <a:pt x="1007" y="44"/>
                                  </a:lnTo>
                                  <a:close/>
                                  <a:moveTo>
                                    <a:pt x="85" y="53"/>
                                  </a:moveTo>
                                  <a:lnTo>
                                    <a:pt x="80" y="53"/>
                                  </a:lnTo>
                                  <a:lnTo>
                                    <a:pt x="80" y="60"/>
                                  </a:lnTo>
                                  <a:lnTo>
                                    <a:pt x="85"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 name="Freeform 699"/>
                          <wps:cNvSpPr>
                            <a:spLocks/>
                          </wps:cNvSpPr>
                          <wps:spPr bwMode="auto">
                            <a:xfrm>
                              <a:off x="4113" y="1890"/>
                              <a:ext cx="1101" cy="928"/>
                            </a:xfrm>
                            <a:custGeom>
                              <a:avLst/>
                              <a:gdLst>
                                <a:gd name="T0" fmla="+- 0 4374 4113"/>
                                <a:gd name="T1" fmla="*/ T0 w 1101"/>
                                <a:gd name="T2" fmla="+- 0 1891 1891"/>
                                <a:gd name="T3" fmla="*/ 1891 h 928"/>
                                <a:gd name="T4" fmla="+- 0 5214 4113"/>
                                <a:gd name="T5" fmla="*/ T4 w 1101"/>
                                <a:gd name="T6" fmla="+- 0 2518 1891"/>
                                <a:gd name="T7" fmla="*/ 2518 h 928"/>
                                <a:gd name="T8" fmla="+- 0 4989 4113"/>
                                <a:gd name="T9" fmla="*/ T8 w 1101"/>
                                <a:gd name="T10" fmla="+- 0 2818 1891"/>
                                <a:gd name="T11" fmla="*/ 2818 h 928"/>
                                <a:gd name="T12" fmla="+- 0 4910 4113"/>
                                <a:gd name="T13" fmla="*/ T12 w 1101"/>
                                <a:gd name="T14" fmla="+- 0 2761 1891"/>
                                <a:gd name="T15" fmla="*/ 2761 h 928"/>
                                <a:gd name="T16" fmla="+- 0 4838 4113"/>
                                <a:gd name="T17" fmla="*/ T16 w 1101"/>
                                <a:gd name="T18" fmla="+- 0 2713 1891"/>
                                <a:gd name="T19" fmla="*/ 2713 h 928"/>
                                <a:gd name="T20" fmla="+- 0 4773 4113"/>
                                <a:gd name="T21" fmla="*/ T20 w 1101"/>
                                <a:gd name="T22" fmla="+- 0 2674 1891"/>
                                <a:gd name="T23" fmla="*/ 2674 h 928"/>
                                <a:gd name="T24" fmla="+- 0 4713 4113"/>
                                <a:gd name="T25" fmla="*/ T24 w 1101"/>
                                <a:gd name="T26" fmla="+- 0 2641 1891"/>
                                <a:gd name="T27" fmla="*/ 2641 h 928"/>
                                <a:gd name="T28" fmla="+- 0 4658 4113"/>
                                <a:gd name="T29" fmla="*/ T28 w 1101"/>
                                <a:gd name="T30" fmla="+- 0 2613 1891"/>
                                <a:gd name="T31" fmla="*/ 2613 h 928"/>
                                <a:gd name="T32" fmla="+- 0 4557 4113"/>
                                <a:gd name="T33" fmla="*/ T32 w 1101"/>
                                <a:gd name="T34" fmla="+- 0 2565 1891"/>
                                <a:gd name="T35" fmla="*/ 2565 h 928"/>
                                <a:gd name="T36" fmla="+- 0 4509 4113"/>
                                <a:gd name="T37" fmla="*/ T36 w 1101"/>
                                <a:gd name="T38" fmla="+- 0 2542 1891"/>
                                <a:gd name="T39" fmla="*/ 2542 h 928"/>
                                <a:gd name="T40" fmla="+- 0 4412 4113"/>
                                <a:gd name="T41" fmla="*/ T40 w 1101"/>
                                <a:gd name="T42" fmla="+- 0 2489 1891"/>
                                <a:gd name="T43" fmla="*/ 2489 h 928"/>
                                <a:gd name="T44" fmla="+- 0 4361 4113"/>
                                <a:gd name="T45" fmla="*/ T44 w 1101"/>
                                <a:gd name="T46" fmla="+- 0 2455 1891"/>
                                <a:gd name="T47" fmla="*/ 2455 h 928"/>
                                <a:gd name="T48" fmla="+- 0 4306 4113"/>
                                <a:gd name="T49" fmla="*/ T48 w 1101"/>
                                <a:gd name="T50" fmla="+- 0 2416 1891"/>
                                <a:gd name="T51" fmla="*/ 2416 h 928"/>
                                <a:gd name="T52" fmla="+- 0 4248 4113"/>
                                <a:gd name="T53" fmla="*/ T52 w 1101"/>
                                <a:gd name="T54" fmla="+- 0 2368 1891"/>
                                <a:gd name="T55" fmla="*/ 2368 h 928"/>
                                <a:gd name="T56" fmla="+- 0 4184 4113"/>
                                <a:gd name="T57" fmla="*/ T56 w 1101"/>
                                <a:gd name="T58" fmla="+- 0 2310 1891"/>
                                <a:gd name="T59" fmla="*/ 2310 h 928"/>
                                <a:gd name="T60" fmla="+- 0 4113 4113"/>
                                <a:gd name="T61" fmla="*/ T60 w 1101"/>
                                <a:gd name="T62" fmla="+- 0 2240 1891"/>
                                <a:gd name="T63" fmla="*/ 2240 h 928"/>
                                <a:gd name="T64" fmla="+- 0 4374 4113"/>
                                <a:gd name="T65" fmla="*/ T64 w 1101"/>
                                <a:gd name="T66" fmla="+- 0 1891 1891"/>
                                <a:gd name="T67" fmla="*/ 1891 h 9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01" h="928">
                                  <a:moveTo>
                                    <a:pt x="261" y="0"/>
                                  </a:moveTo>
                                  <a:lnTo>
                                    <a:pt x="1101" y="627"/>
                                  </a:lnTo>
                                  <a:lnTo>
                                    <a:pt x="876" y="927"/>
                                  </a:lnTo>
                                  <a:lnTo>
                                    <a:pt x="797" y="870"/>
                                  </a:lnTo>
                                  <a:lnTo>
                                    <a:pt x="725" y="822"/>
                                  </a:lnTo>
                                  <a:lnTo>
                                    <a:pt x="660" y="783"/>
                                  </a:lnTo>
                                  <a:lnTo>
                                    <a:pt x="600" y="750"/>
                                  </a:lnTo>
                                  <a:lnTo>
                                    <a:pt x="545" y="722"/>
                                  </a:lnTo>
                                  <a:lnTo>
                                    <a:pt x="444" y="674"/>
                                  </a:lnTo>
                                  <a:lnTo>
                                    <a:pt x="396" y="651"/>
                                  </a:lnTo>
                                  <a:lnTo>
                                    <a:pt x="299" y="598"/>
                                  </a:lnTo>
                                  <a:lnTo>
                                    <a:pt x="248" y="564"/>
                                  </a:lnTo>
                                  <a:lnTo>
                                    <a:pt x="193" y="525"/>
                                  </a:lnTo>
                                  <a:lnTo>
                                    <a:pt x="135" y="477"/>
                                  </a:lnTo>
                                  <a:lnTo>
                                    <a:pt x="71" y="419"/>
                                  </a:lnTo>
                                  <a:lnTo>
                                    <a:pt x="0" y="349"/>
                                  </a:lnTo>
                                  <a:lnTo>
                                    <a:pt x="26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Freeform 698"/>
                          <wps:cNvSpPr>
                            <a:spLocks/>
                          </wps:cNvSpPr>
                          <wps:spPr bwMode="auto">
                            <a:xfrm>
                              <a:off x="4913" y="813"/>
                              <a:ext cx="1089" cy="927"/>
                            </a:xfrm>
                            <a:custGeom>
                              <a:avLst/>
                              <a:gdLst>
                                <a:gd name="T0" fmla="+- 0 5720 4913"/>
                                <a:gd name="T1" fmla="*/ T0 w 1089"/>
                                <a:gd name="T2" fmla="+- 0 1740 814"/>
                                <a:gd name="T3" fmla="*/ 1740 h 927"/>
                                <a:gd name="T4" fmla="+- 0 4913 4913"/>
                                <a:gd name="T5" fmla="*/ T4 w 1089"/>
                                <a:gd name="T6" fmla="+- 0 1138 814"/>
                                <a:gd name="T7" fmla="*/ 1138 h 927"/>
                                <a:gd name="T8" fmla="+- 0 5155 4913"/>
                                <a:gd name="T9" fmla="*/ T8 w 1089"/>
                                <a:gd name="T10" fmla="+- 0 814 814"/>
                                <a:gd name="T11" fmla="*/ 814 h 927"/>
                                <a:gd name="T12" fmla="+- 0 5232 4913"/>
                                <a:gd name="T13" fmla="*/ T12 w 1089"/>
                                <a:gd name="T14" fmla="+- 0 869 814"/>
                                <a:gd name="T15" fmla="*/ 869 h 927"/>
                                <a:gd name="T16" fmla="+- 0 5301 4913"/>
                                <a:gd name="T17" fmla="*/ T16 w 1089"/>
                                <a:gd name="T18" fmla="+- 0 914 814"/>
                                <a:gd name="T19" fmla="*/ 914 h 927"/>
                                <a:gd name="T20" fmla="+- 0 5364 4913"/>
                                <a:gd name="T21" fmla="*/ T20 w 1089"/>
                                <a:gd name="T22" fmla="+- 0 951 814"/>
                                <a:gd name="T23" fmla="*/ 951 h 927"/>
                                <a:gd name="T24" fmla="+- 0 5422 4913"/>
                                <a:gd name="T25" fmla="*/ T24 w 1089"/>
                                <a:gd name="T26" fmla="+- 0 982 814"/>
                                <a:gd name="T27" fmla="*/ 982 h 927"/>
                                <a:gd name="T28" fmla="+- 0 5526 4913"/>
                                <a:gd name="T29" fmla="*/ T28 w 1089"/>
                                <a:gd name="T30" fmla="+- 0 1030 814"/>
                                <a:gd name="T31" fmla="*/ 1030 h 927"/>
                                <a:gd name="T32" fmla="+- 0 5575 4913"/>
                                <a:gd name="T33" fmla="*/ T32 w 1089"/>
                                <a:gd name="T34" fmla="+- 0 1052 814"/>
                                <a:gd name="T35" fmla="*/ 1052 h 927"/>
                                <a:gd name="T36" fmla="+- 0 5622 4913"/>
                                <a:gd name="T37" fmla="*/ T36 w 1089"/>
                                <a:gd name="T38" fmla="+- 0 1073 814"/>
                                <a:gd name="T39" fmla="*/ 1073 h 927"/>
                                <a:gd name="T40" fmla="+- 0 5716 4913"/>
                                <a:gd name="T41" fmla="*/ T40 w 1089"/>
                                <a:gd name="T42" fmla="+- 0 1123 814"/>
                                <a:gd name="T43" fmla="*/ 1123 h 927"/>
                                <a:gd name="T44" fmla="+- 0 5818 4913"/>
                                <a:gd name="T45" fmla="*/ T44 w 1089"/>
                                <a:gd name="T46" fmla="+- 0 1192 814"/>
                                <a:gd name="T47" fmla="*/ 1192 h 927"/>
                                <a:gd name="T48" fmla="+- 0 5874 4913"/>
                                <a:gd name="T49" fmla="*/ T48 w 1089"/>
                                <a:gd name="T50" fmla="+- 0 1239 814"/>
                                <a:gd name="T51" fmla="*/ 1239 h 927"/>
                                <a:gd name="T52" fmla="+- 0 5935 4913"/>
                                <a:gd name="T53" fmla="*/ T52 w 1089"/>
                                <a:gd name="T54" fmla="+- 0 1295 814"/>
                                <a:gd name="T55" fmla="*/ 1295 h 927"/>
                                <a:gd name="T56" fmla="+- 0 6002 4913"/>
                                <a:gd name="T57" fmla="*/ T56 w 1089"/>
                                <a:gd name="T58" fmla="+- 0 1363 814"/>
                                <a:gd name="T59" fmla="*/ 1363 h 927"/>
                                <a:gd name="T60" fmla="+- 0 5720 4913"/>
                                <a:gd name="T61" fmla="*/ T60 w 1089"/>
                                <a:gd name="T62" fmla="+- 0 1740 814"/>
                                <a:gd name="T63" fmla="*/ 1740 h 9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89" h="927">
                                  <a:moveTo>
                                    <a:pt x="807" y="926"/>
                                  </a:moveTo>
                                  <a:lnTo>
                                    <a:pt x="0" y="324"/>
                                  </a:lnTo>
                                  <a:lnTo>
                                    <a:pt x="242" y="0"/>
                                  </a:lnTo>
                                  <a:lnTo>
                                    <a:pt x="319" y="55"/>
                                  </a:lnTo>
                                  <a:lnTo>
                                    <a:pt x="388" y="100"/>
                                  </a:lnTo>
                                  <a:lnTo>
                                    <a:pt x="451" y="137"/>
                                  </a:lnTo>
                                  <a:lnTo>
                                    <a:pt x="509" y="168"/>
                                  </a:lnTo>
                                  <a:lnTo>
                                    <a:pt x="613" y="216"/>
                                  </a:lnTo>
                                  <a:lnTo>
                                    <a:pt x="662" y="238"/>
                                  </a:lnTo>
                                  <a:lnTo>
                                    <a:pt x="709" y="259"/>
                                  </a:lnTo>
                                  <a:lnTo>
                                    <a:pt x="803" y="309"/>
                                  </a:lnTo>
                                  <a:lnTo>
                                    <a:pt x="905" y="378"/>
                                  </a:lnTo>
                                  <a:lnTo>
                                    <a:pt x="961" y="425"/>
                                  </a:lnTo>
                                  <a:lnTo>
                                    <a:pt x="1022" y="481"/>
                                  </a:lnTo>
                                  <a:lnTo>
                                    <a:pt x="1089" y="549"/>
                                  </a:lnTo>
                                  <a:lnTo>
                                    <a:pt x="807" y="926"/>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31" name="Picture 69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5043" y="1847"/>
                              <a:ext cx="22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2" name="Text Box 696"/>
                          <wps:cNvSpPr txBox="1">
                            <a:spLocks noChangeArrowheads="1"/>
                          </wps:cNvSpPr>
                          <wps:spPr bwMode="auto">
                            <a:xfrm>
                              <a:off x="4621" y="1384"/>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s:wsp>
                          <wps:cNvPr id="733" name="Text Box 695"/>
                          <wps:cNvSpPr txBox="1">
                            <a:spLocks noChangeArrowheads="1"/>
                          </wps:cNvSpPr>
                          <wps:spPr bwMode="auto">
                            <a:xfrm>
                              <a:off x="5350" y="1161"/>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S</w:t>
                                </w:r>
                              </w:p>
                            </w:txbxContent>
                          </wps:txbx>
                          <wps:bodyPr rot="0" vert="horz" wrap="square" lIns="0" tIns="0" rIns="0" bIns="0" anchor="t" anchorCtr="0" upright="1">
                            <a:noAutofit/>
                          </wps:bodyPr>
                        </wps:wsp>
                        <wps:wsp>
                          <wps:cNvPr id="734" name="Text Box 694"/>
                          <wps:cNvSpPr txBox="1">
                            <a:spLocks noChangeArrowheads="1"/>
                          </wps:cNvSpPr>
                          <wps:spPr bwMode="auto">
                            <a:xfrm>
                              <a:off x="4052" y="1723"/>
                              <a:ext cx="24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800000"/>
                                    <w:sz w:val="24"/>
                                  </w:rPr>
                                  <w:t>B.</w:t>
                                </w:r>
                              </w:p>
                            </w:txbxContent>
                          </wps:txbx>
                          <wps:bodyPr rot="0" vert="horz" wrap="square" lIns="0" tIns="0" rIns="0" bIns="0" anchor="t" anchorCtr="0" upright="1">
                            <a:noAutofit/>
                          </wps:bodyPr>
                        </wps:wsp>
                        <wps:wsp>
                          <wps:cNvPr id="735" name="Text Box 693"/>
                          <wps:cNvSpPr txBox="1">
                            <a:spLocks noChangeArrowheads="1"/>
                          </wps:cNvSpPr>
                          <wps:spPr bwMode="auto">
                            <a:xfrm>
                              <a:off x="5127" y="1924"/>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s:wsp>
                          <wps:cNvPr id="736" name="Text Box 692"/>
                          <wps:cNvSpPr txBox="1">
                            <a:spLocks noChangeArrowheads="1"/>
                          </wps:cNvSpPr>
                          <wps:spPr bwMode="auto">
                            <a:xfrm>
                              <a:off x="4623" y="2263"/>
                              <a:ext cx="19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N</w:t>
                                </w:r>
                              </w:p>
                            </w:txbxContent>
                          </wps:txbx>
                          <wps:bodyPr rot="0" vert="horz" wrap="square" lIns="0" tIns="0" rIns="0" bIns="0" anchor="t" anchorCtr="0" upright="1">
                            <a:noAutofit/>
                          </wps:bodyPr>
                        </wps:wsp>
                      </wpg:grpSp>
                      <wpg:grpSp>
                        <wpg:cNvPr id="715" name="Group 680"/>
                        <wpg:cNvGrpSpPr>
                          <a:grpSpLocks/>
                        </wpg:cNvGrpSpPr>
                        <wpg:grpSpPr bwMode="auto">
                          <a:xfrm>
                            <a:off x="3495675" y="9525"/>
                            <a:ext cx="1212215" cy="1229360"/>
                            <a:chOff x="6774" y="834"/>
                            <a:chExt cx="1909" cy="1936"/>
                          </a:xfrm>
                        </wpg:grpSpPr>
                        <wps:wsp>
                          <wps:cNvPr id="716" name="Freeform 690"/>
                          <wps:cNvSpPr>
                            <a:spLocks/>
                          </wps:cNvSpPr>
                          <wps:spPr bwMode="auto">
                            <a:xfrm>
                              <a:off x="7572" y="841"/>
                              <a:ext cx="1103" cy="924"/>
                            </a:xfrm>
                            <a:custGeom>
                              <a:avLst/>
                              <a:gdLst>
                                <a:gd name="T0" fmla="+- 0 8416 7573"/>
                                <a:gd name="T1" fmla="*/ T0 w 1103"/>
                                <a:gd name="T2" fmla="+- 0 1764 841"/>
                                <a:gd name="T3" fmla="*/ 1764 h 924"/>
                                <a:gd name="T4" fmla="+- 0 7573 7573"/>
                                <a:gd name="T5" fmla="*/ T4 w 1103"/>
                                <a:gd name="T6" fmla="+- 0 1143 841"/>
                                <a:gd name="T7" fmla="*/ 1143 h 924"/>
                                <a:gd name="T8" fmla="+- 0 7795 7573"/>
                                <a:gd name="T9" fmla="*/ T8 w 1103"/>
                                <a:gd name="T10" fmla="+- 0 841 841"/>
                                <a:gd name="T11" fmla="*/ 841 h 924"/>
                                <a:gd name="T12" fmla="+- 0 7875 7573"/>
                                <a:gd name="T13" fmla="*/ T12 w 1103"/>
                                <a:gd name="T14" fmla="+- 0 898 841"/>
                                <a:gd name="T15" fmla="*/ 898 h 924"/>
                                <a:gd name="T16" fmla="+- 0 7947 7573"/>
                                <a:gd name="T17" fmla="*/ T16 w 1103"/>
                                <a:gd name="T18" fmla="+- 0 945 841"/>
                                <a:gd name="T19" fmla="*/ 945 h 924"/>
                                <a:gd name="T20" fmla="+- 0 8012 7573"/>
                                <a:gd name="T21" fmla="*/ T20 w 1103"/>
                                <a:gd name="T22" fmla="+- 0 984 841"/>
                                <a:gd name="T23" fmla="*/ 984 h 924"/>
                                <a:gd name="T24" fmla="+- 0 8072 7573"/>
                                <a:gd name="T25" fmla="*/ T24 w 1103"/>
                                <a:gd name="T26" fmla="+- 0 1016 841"/>
                                <a:gd name="T27" fmla="*/ 1016 h 924"/>
                                <a:gd name="T28" fmla="+- 0 8127 7573"/>
                                <a:gd name="T29" fmla="*/ T28 w 1103"/>
                                <a:gd name="T30" fmla="+- 0 1044 841"/>
                                <a:gd name="T31" fmla="*/ 1044 h 924"/>
                                <a:gd name="T32" fmla="+- 0 8229 7573"/>
                                <a:gd name="T33" fmla="*/ T32 w 1103"/>
                                <a:gd name="T34" fmla="+- 0 1091 841"/>
                                <a:gd name="T35" fmla="*/ 1091 h 924"/>
                                <a:gd name="T36" fmla="+- 0 8277 7573"/>
                                <a:gd name="T37" fmla="*/ T36 w 1103"/>
                                <a:gd name="T38" fmla="+- 0 1114 841"/>
                                <a:gd name="T39" fmla="*/ 1114 h 924"/>
                                <a:gd name="T40" fmla="+- 0 8374 7573"/>
                                <a:gd name="T41" fmla="*/ T40 w 1103"/>
                                <a:gd name="T42" fmla="+- 0 1167 841"/>
                                <a:gd name="T43" fmla="*/ 1167 h 924"/>
                                <a:gd name="T44" fmla="+- 0 8426 7573"/>
                                <a:gd name="T45" fmla="*/ T44 w 1103"/>
                                <a:gd name="T46" fmla="+- 0 1200 841"/>
                                <a:gd name="T47" fmla="*/ 1200 h 924"/>
                                <a:gd name="T48" fmla="+- 0 8480 7573"/>
                                <a:gd name="T49" fmla="*/ T48 w 1103"/>
                                <a:gd name="T50" fmla="+- 0 1239 841"/>
                                <a:gd name="T51" fmla="*/ 1239 h 924"/>
                                <a:gd name="T52" fmla="+- 0 8539 7573"/>
                                <a:gd name="T53" fmla="*/ T52 w 1103"/>
                                <a:gd name="T54" fmla="+- 0 1287 841"/>
                                <a:gd name="T55" fmla="*/ 1287 h 924"/>
                                <a:gd name="T56" fmla="+- 0 8604 7573"/>
                                <a:gd name="T57" fmla="*/ T56 w 1103"/>
                                <a:gd name="T58" fmla="+- 0 1344 841"/>
                                <a:gd name="T59" fmla="*/ 1344 h 924"/>
                                <a:gd name="T60" fmla="+- 0 8675 7573"/>
                                <a:gd name="T61" fmla="*/ T60 w 1103"/>
                                <a:gd name="T62" fmla="+- 0 1413 841"/>
                                <a:gd name="T63" fmla="*/ 1413 h 924"/>
                                <a:gd name="T64" fmla="+- 0 8416 7573"/>
                                <a:gd name="T65" fmla="*/ T64 w 1103"/>
                                <a:gd name="T66" fmla="+- 0 1764 841"/>
                                <a:gd name="T67" fmla="*/ 1764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03" h="924">
                                  <a:moveTo>
                                    <a:pt x="843" y="923"/>
                                  </a:moveTo>
                                  <a:lnTo>
                                    <a:pt x="0" y="302"/>
                                  </a:lnTo>
                                  <a:lnTo>
                                    <a:pt x="222" y="0"/>
                                  </a:lnTo>
                                  <a:lnTo>
                                    <a:pt x="302" y="57"/>
                                  </a:lnTo>
                                  <a:lnTo>
                                    <a:pt x="374" y="104"/>
                                  </a:lnTo>
                                  <a:lnTo>
                                    <a:pt x="439" y="143"/>
                                  </a:lnTo>
                                  <a:lnTo>
                                    <a:pt x="499" y="175"/>
                                  </a:lnTo>
                                  <a:lnTo>
                                    <a:pt x="554" y="203"/>
                                  </a:lnTo>
                                  <a:lnTo>
                                    <a:pt x="656" y="250"/>
                                  </a:lnTo>
                                  <a:lnTo>
                                    <a:pt x="704" y="273"/>
                                  </a:lnTo>
                                  <a:lnTo>
                                    <a:pt x="801" y="326"/>
                                  </a:lnTo>
                                  <a:lnTo>
                                    <a:pt x="853" y="359"/>
                                  </a:lnTo>
                                  <a:lnTo>
                                    <a:pt x="907" y="398"/>
                                  </a:lnTo>
                                  <a:lnTo>
                                    <a:pt x="966" y="446"/>
                                  </a:lnTo>
                                  <a:lnTo>
                                    <a:pt x="1031" y="503"/>
                                  </a:lnTo>
                                  <a:lnTo>
                                    <a:pt x="1102" y="572"/>
                                  </a:lnTo>
                                  <a:lnTo>
                                    <a:pt x="843" y="92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 name="Freeform 689"/>
                          <wps:cNvSpPr>
                            <a:spLocks/>
                          </wps:cNvSpPr>
                          <wps:spPr bwMode="auto">
                            <a:xfrm>
                              <a:off x="6900" y="1839"/>
                              <a:ext cx="1090" cy="923"/>
                            </a:xfrm>
                            <a:custGeom>
                              <a:avLst/>
                              <a:gdLst>
                                <a:gd name="T0" fmla="+- 0 7180 6900"/>
                                <a:gd name="T1" fmla="*/ T0 w 1090"/>
                                <a:gd name="T2" fmla="+- 0 1840 1840"/>
                                <a:gd name="T3" fmla="*/ 1840 h 923"/>
                                <a:gd name="T4" fmla="+- 0 7990 6900"/>
                                <a:gd name="T5" fmla="*/ T4 w 1090"/>
                                <a:gd name="T6" fmla="+- 0 2437 1840"/>
                                <a:gd name="T7" fmla="*/ 2437 h 923"/>
                                <a:gd name="T8" fmla="+- 0 7751 6900"/>
                                <a:gd name="T9" fmla="*/ T8 w 1090"/>
                                <a:gd name="T10" fmla="+- 0 2762 1840"/>
                                <a:gd name="T11" fmla="*/ 2762 h 923"/>
                                <a:gd name="T12" fmla="+- 0 7674 6900"/>
                                <a:gd name="T13" fmla="*/ T12 w 1090"/>
                                <a:gd name="T14" fmla="+- 0 2708 1840"/>
                                <a:gd name="T15" fmla="*/ 2708 h 923"/>
                                <a:gd name="T16" fmla="+- 0 7604 6900"/>
                                <a:gd name="T17" fmla="*/ T16 w 1090"/>
                                <a:gd name="T18" fmla="+- 0 2663 1840"/>
                                <a:gd name="T19" fmla="*/ 2663 h 923"/>
                                <a:gd name="T20" fmla="+- 0 7540 6900"/>
                                <a:gd name="T21" fmla="*/ T20 w 1090"/>
                                <a:gd name="T22" fmla="+- 0 2626 1840"/>
                                <a:gd name="T23" fmla="*/ 2626 h 923"/>
                                <a:gd name="T24" fmla="+- 0 7482 6900"/>
                                <a:gd name="T25" fmla="*/ T24 w 1090"/>
                                <a:gd name="T26" fmla="+- 0 2596 1840"/>
                                <a:gd name="T27" fmla="*/ 2596 h 923"/>
                                <a:gd name="T28" fmla="+- 0 7378 6900"/>
                                <a:gd name="T29" fmla="*/ T28 w 1090"/>
                                <a:gd name="T30" fmla="+- 0 2548 1840"/>
                                <a:gd name="T31" fmla="*/ 2548 h 923"/>
                                <a:gd name="T32" fmla="+- 0 7330 6900"/>
                                <a:gd name="T33" fmla="*/ T32 w 1090"/>
                                <a:gd name="T34" fmla="+- 0 2527 1840"/>
                                <a:gd name="T35" fmla="*/ 2527 h 923"/>
                                <a:gd name="T36" fmla="+- 0 7283 6900"/>
                                <a:gd name="T37" fmla="*/ T36 w 1090"/>
                                <a:gd name="T38" fmla="+- 0 2506 1840"/>
                                <a:gd name="T39" fmla="*/ 2506 h 923"/>
                                <a:gd name="T40" fmla="+- 0 7188 6900"/>
                                <a:gd name="T41" fmla="*/ T40 w 1090"/>
                                <a:gd name="T42" fmla="+- 0 2457 1840"/>
                                <a:gd name="T43" fmla="*/ 2457 h 923"/>
                                <a:gd name="T44" fmla="+- 0 7086 6900"/>
                                <a:gd name="T45" fmla="*/ T44 w 1090"/>
                                <a:gd name="T46" fmla="+- 0 2388 1840"/>
                                <a:gd name="T47" fmla="*/ 2388 h 923"/>
                                <a:gd name="T48" fmla="+- 0 7029 6900"/>
                                <a:gd name="T49" fmla="*/ T48 w 1090"/>
                                <a:gd name="T50" fmla="+- 0 2342 1840"/>
                                <a:gd name="T51" fmla="*/ 2342 h 923"/>
                                <a:gd name="T52" fmla="+- 0 6968 6900"/>
                                <a:gd name="T53" fmla="*/ T52 w 1090"/>
                                <a:gd name="T54" fmla="+- 0 2286 1840"/>
                                <a:gd name="T55" fmla="*/ 2286 h 923"/>
                                <a:gd name="T56" fmla="+- 0 6900 6900"/>
                                <a:gd name="T57" fmla="*/ T56 w 1090"/>
                                <a:gd name="T58" fmla="+- 0 2218 1840"/>
                                <a:gd name="T59" fmla="*/ 2218 h 923"/>
                                <a:gd name="T60" fmla="+- 0 7180 6900"/>
                                <a:gd name="T61" fmla="*/ T60 w 1090"/>
                                <a:gd name="T62" fmla="+- 0 1840 1840"/>
                                <a:gd name="T63" fmla="*/ 1840 h 9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090" h="923">
                                  <a:moveTo>
                                    <a:pt x="280" y="0"/>
                                  </a:moveTo>
                                  <a:lnTo>
                                    <a:pt x="1090" y="597"/>
                                  </a:lnTo>
                                  <a:lnTo>
                                    <a:pt x="851" y="922"/>
                                  </a:lnTo>
                                  <a:lnTo>
                                    <a:pt x="774" y="868"/>
                                  </a:lnTo>
                                  <a:lnTo>
                                    <a:pt x="704" y="823"/>
                                  </a:lnTo>
                                  <a:lnTo>
                                    <a:pt x="640" y="786"/>
                                  </a:lnTo>
                                  <a:lnTo>
                                    <a:pt x="582" y="756"/>
                                  </a:lnTo>
                                  <a:lnTo>
                                    <a:pt x="478" y="708"/>
                                  </a:lnTo>
                                  <a:lnTo>
                                    <a:pt x="430" y="687"/>
                                  </a:lnTo>
                                  <a:lnTo>
                                    <a:pt x="383" y="666"/>
                                  </a:lnTo>
                                  <a:lnTo>
                                    <a:pt x="288" y="617"/>
                                  </a:lnTo>
                                  <a:lnTo>
                                    <a:pt x="186" y="548"/>
                                  </a:lnTo>
                                  <a:lnTo>
                                    <a:pt x="129" y="502"/>
                                  </a:lnTo>
                                  <a:lnTo>
                                    <a:pt x="68" y="446"/>
                                  </a:lnTo>
                                  <a:lnTo>
                                    <a:pt x="0" y="378"/>
                                  </a:lnTo>
                                  <a:lnTo>
                                    <a:pt x="28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AutoShape 688"/>
                          <wps:cNvSpPr>
                            <a:spLocks/>
                          </wps:cNvSpPr>
                          <wps:spPr bwMode="auto">
                            <a:xfrm>
                              <a:off x="7245" y="1707"/>
                              <a:ext cx="1060" cy="200"/>
                            </a:xfrm>
                            <a:custGeom>
                              <a:avLst/>
                              <a:gdLst>
                                <a:gd name="T0" fmla="+- 0 8291 7245"/>
                                <a:gd name="T1" fmla="*/ T0 w 1060"/>
                                <a:gd name="T2" fmla="+- 0 1800 1708"/>
                                <a:gd name="T3" fmla="*/ 1800 h 200"/>
                                <a:gd name="T4" fmla="+- 0 8185 7245"/>
                                <a:gd name="T5" fmla="*/ T4 w 1060"/>
                                <a:gd name="T6" fmla="+- 0 1800 1708"/>
                                <a:gd name="T7" fmla="*/ 1800 h 200"/>
                                <a:gd name="T8" fmla="+- 0 8185 7245"/>
                                <a:gd name="T9" fmla="*/ T8 w 1060"/>
                                <a:gd name="T10" fmla="+- 0 1815 1708"/>
                                <a:gd name="T11" fmla="*/ 1815 h 200"/>
                                <a:gd name="T12" fmla="+- 0 8179 7245"/>
                                <a:gd name="T13" fmla="*/ T12 w 1060"/>
                                <a:gd name="T14" fmla="+- 0 1815 1708"/>
                                <a:gd name="T15" fmla="*/ 1815 h 200"/>
                                <a:gd name="T16" fmla="+- 0 8105 7245"/>
                                <a:gd name="T17" fmla="*/ T16 w 1060"/>
                                <a:gd name="T18" fmla="+- 0 1908 1708"/>
                                <a:gd name="T19" fmla="*/ 1908 h 200"/>
                                <a:gd name="T20" fmla="+- 0 8305 7245"/>
                                <a:gd name="T21" fmla="*/ T20 w 1060"/>
                                <a:gd name="T22" fmla="+- 0 1807 1708"/>
                                <a:gd name="T23" fmla="*/ 1807 h 200"/>
                                <a:gd name="T24" fmla="+- 0 8291 7245"/>
                                <a:gd name="T25" fmla="*/ T24 w 1060"/>
                                <a:gd name="T26" fmla="+- 0 1800 1708"/>
                                <a:gd name="T27" fmla="*/ 1800 h 200"/>
                                <a:gd name="T28" fmla="+- 0 8179 7245"/>
                                <a:gd name="T29" fmla="*/ T28 w 1060"/>
                                <a:gd name="T30" fmla="+- 0 1800 1708"/>
                                <a:gd name="T31" fmla="*/ 1800 h 200"/>
                                <a:gd name="T32" fmla="+- 0 7245 7245"/>
                                <a:gd name="T33" fmla="*/ T32 w 1060"/>
                                <a:gd name="T34" fmla="+- 0 1804 1708"/>
                                <a:gd name="T35" fmla="*/ 1804 h 200"/>
                                <a:gd name="T36" fmla="+- 0 7245 7245"/>
                                <a:gd name="T37" fmla="*/ T36 w 1060"/>
                                <a:gd name="T38" fmla="+- 0 1819 1708"/>
                                <a:gd name="T39" fmla="*/ 1819 h 200"/>
                                <a:gd name="T40" fmla="+- 0 8179 7245"/>
                                <a:gd name="T41" fmla="*/ T40 w 1060"/>
                                <a:gd name="T42" fmla="+- 0 1815 1708"/>
                                <a:gd name="T43" fmla="*/ 1815 h 200"/>
                                <a:gd name="T44" fmla="+- 0 8185 7245"/>
                                <a:gd name="T45" fmla="*/ T44 w 1060"/>
                                <a:gd name="T46" fmla="+- 0 1808 1708"/>
                                <a:gd name="T47" fmla="*/ 1808 h 200"/>
                                <a:gd name="T48" fmla="+- 0 8179 7245"/>
                                <a:gd name="T49" fmla="*/ T48 w 1060"/>
                                <a:gd name="T50" fmla="+- 0 1800 1708"/>
                                <a:gd name="T51" fmla="*/ 1800 h 200"/>
                                <a:gd name="T52" fmla="+- 0 8185 7245"/>
                                <a:gd name="T53" fmla="*/ T52 w 1060"/>
                                <a:gd name="T54" fmla="+- 0 1808 1708"/>
                                <a:gd name="T55" fmla="*/ 1808 h 200"/>
                                <a:gd name="T56" fmla="+- 0 8179 7245"/>
                                <a:gd name="T57" fmla="*/ T56 w 1060"/>
                                <a:gd name="T58" fmla="+- 0 1815 1708"/>
                                <a:gd name="T59" fmla="*/ 1815 h 200"/>
                                <a:gd name="T60" fmla="+- 0 8185 7245"/>
                                <a:gd name="T61" fmla="*/ T60 w 1060"/>
                                <a:gd name="T62" fmla="+- 0 1815 1708"/>
                                <a:gd name="T63" fmla="*/ 1815 h 200"/>
                                <a:gd name="T64" fmla="+- 0 8185 7245"/>
                                <a:gd name="T65" fmla="*/ T64 w 1060"/>
                                <a:gd name="T66" fmla="+- 0 1808 1708"/>
                                <a:gd name="T67" fmla="*/ 1808 h 200"/>
                                <a:gd name="T68" fmla="+- 0 8185 7245"/>
                                <a:gd name="T69" fmla="*/ T68 w 1060"/>
                                <a:gd name="T70" fmla="+- 0 1800 1708"/>
                                <a:gd name="T71" fmla="*/ 1800 h 200"/>
                                <a:gd name="T72" fmla="+- 0 8179 7245"/>
                                <a:gd name="T73" fmla="*/ T72 w 1060"/>
                                <a:gd name="T74" fmla="+- 0 1800 1708"/>
                                <a:gd name="T75" fmla="*/ 1800 h 200"/>
                                <a:gd name="T76" fmla="+- 0 8185 7245"/>
                                <a:gd name="T77" fmla="*/ T76 w 1060"/>
                                <a:gd name="T78" fmla="+- 0 1808 1708"/>
                                <a:gd name="T79" fmla="*/ 1808 h 200"/>
                                <a:gd name="T80" fmla="+- 0 8185 7245"/>
                                <a:gd name="T81" fmla="*/ T80 w 1060"/>
                                <a:gd name="T82" fmla="+- 0 1800 1708"/>
                                <a:gd name="T83" fmla="*/ 1800 h 200"/>
                                <a:gd name="T84" fmla="+- 0 8105 7245"/>
                                <a:gd name="T85" fmla="*/ T84 w 1060"/>
                                <a:gd name="T86" fmla="+- 0 1708 1708"/>
                                <a:gd name="T87" fmla="*/ 1708 h 200"/>
                                <a:gd name="T88" fmla="+- 0 8179 7245"/>
                                <a:gd name="T89" fmla="*/ T88 w 1060"/>
                                <a:gd name="T90" fmla="+- 0 1800 1708"/>
                                <a:gd name="T91" fmla="*/ 1800 h 200"/>
                                <a:gd name="T92" fmla="+- 0 8291 7245"/>
                                <a:gd name="T93" fmla="*/ T92 w 1060"/>
                                <a:gd name="T94" fmla="+- 0 1800 1708"/>
                                <a:gd name="T95" fmla="*/ 1800 h 200"/>
                                <a:gd name="T96" fmla="+- 0 8105 7245"/>
                                <a:gd name="T97" fmla="*/ T96 w 1060"/>
                                <a:gd name="T98" fmla="+- 0 1708 1708"/>
                                <a:gd name="T99" fmla="*/ 1708 h 2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060" h="200">
                                  <a:moveTo>
                                    <a:pt x="1046" y="92"/>
                                  </a:moveTo>
                                  <a:lnTo>
                                    <a:pt x="940" y="92"/>
                                  </a:lnTo>
                                  <a:lnTo>
                                    <a:pt x="940" y="107"/>
                                  </a:lnTo>
                                  <a:lnTo>
                                    <a:pt x="934" y="107"/>
                                  </a:lnTo>
                                  <a:lnTo>
                                    <a:pt x="860" y="200"/>
                                  </a:lnTo>
                                  <a:lnTo>
                                    <a:pt x="1060" y="99"/>
                                  </a:lnTo>
                                  <a:lnTo>
                                    <a:pt x="1046" y="92"/>
                                  </a:lnTo>
                                  <a:close/>
                                  <a:moveTo>
                                    <a:pt x="934" y="92"/>
                                  </a:moveTo>
                                  <a:lnTo>
                                    <a:pt x="0" y="96"/>
                                  </a:lnTo>
                                  <a:lnTo>
                                    <a:pt x="0" y="111"/>
                                  </a:lnTo>
                                  <a:lnTo>
                                    <a:pt x="934" y="107"/>
                                  </a:lnTo>
                                  <a:lnTo>
                                    <a:pt x="940" y="100"/>
                                  </a:lnTo>
                                  <a:lnTo>
                                    <a:pt x="934" y="92"/>
                                  </a:lnTo>
                                  <a:close/>
                                  <a:moveTo>
                                    <a:pt x="940" y="100"/>
                                  </a:moveTo>
                                  <a:lnTo>
                                    <a:pt x="934" y="107"/>
                                  </a:lnTo>
                                  <a:lnTo>
                                    <a:pt x="940" y="107"/>
                                  </a:lnTo>
                                  <a:lnTo>
                                    <a:pt x="940" y="100"/>
                                  </a:lnTo>
                                  <a:close/>
                                  <a:moveTo>
                                    <a:pt x="940" y="92"/>
                                  </a:moveTo>
                                  <a:lnTo>
                                    <a:pt x="934" y="92"/>
                                  </a:lnTo>
                                  <a:lnTo>
                                    <a:pt x="940" y="100"/>
                                  </a:lnTo>
                                  <a:lnTo>
                                    <a:pt x="940" y="92"/>
                                  </a:lnTo>
                                  <a:close/>
                                  <a:moveTo>
                                    <a:pt x="860" y="0"/>
                                  </a:moveTo>
                                  <a:lnTo>
                                    <a:pt x="934" y="92"/>
                                  </a:lnTo>
                                  <a:lnTo>
                                    <a:pt x="1046" y="92"/>
                                  </a:lnTo>
                                  <a:lnTo>
                                    <a:pt x="8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19" name="Picture 68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7435" y="1646"/>
                              <a:ext cx="31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20" name="Picture 68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7383" y="1371"/>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21" name="Text Box 685"/>
                          <wps:cNvSpPr txBox="1">
                            <a:spLocks noChangeArrowheads="1"/>
                          </wps:cNvSpPr>
                          <wps:spPr bwMode="auto">
                            <a:xfrm>
                              <a:off x="8056" y="1190"/>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S</w:t>
                                </w:r>
                              </w:p>
                            </w:txbxContent>
                          </wps:txbx>
                          <wps:bodyPr rot="0" vert="horz" wrap="square" lIns="0" tIns="0" rIns="0" bIns="0" anchor="t" anchorCtr="0" upright="1">
                            <a:noAutofit/>
                          </wps:bodyPr>
                        </wps:wsp>
                        <wps:wsp>
                          <wps:cNvPr id="722" name="Text Box 684"/>
                          <wps:cNvSpPr txBox="1">
                            <a:spLocks noChangeArrowheads="1"/>
                          </wps:cNvSpPr>
                          <wps:spPr bwMode="auto">
                            <a:xfrm>
                              <a:off x="7439" y="1449"/>
                              <a:ext cx="1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F</w:t>
                                </w:r>
                              </w:p>
                            </w:txbxContent>
                          </wps:txbx>
                          <wps:bodyPr rot="0" vert="horz" wrap="square" lIns="0" tIns="0" rIns="0" bIns="0" anchor="t" anchorCtr="0" upright="1">
                            <a:noAutofit/>
                          </wps:bodyPr>
                        </wps:wsp>
                        <wps:wsp>
                          <wps:cNvPr id="723" name="Text Box 683"/>
                          <wps:cNvSpPr txBox="1">
                            <a:spLocks noChangeArrowheads="1"/>
                          </wps:cNvSpPr>
                          <wps:spPr bwMode="auto">
                            <a:xfrm>
                              <a:off x="6774" y="1677"/>
                              <a:ext cx="2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FF0000"/>
                                    <w:sz w:val="24"/>
                                  </w:rPr>
                                  <w:t>C.</w:t>
                                </w:r>
                              </w:p>
                            </w:txbxContent>
                          </wps:txbx>
                          <wps:bodyPr rot="0" vert="horz" wrap="square" lIns="0" tIns="0" rIns="0" bIns="0" anchor="t" anchorCtr="0" upright="1">
                            <a:noAutofit/>
                          </wps:bodyPr>
                        </wps:wsp>
                        <wps:wsp>
                          <wps:cNvPr id="724" name="Text Box 682"/>
                          <wps:cNvSpPr txBox="1">
                            <a:spLocks noChangeArrowheads="1"/>
                          </wps:cNvSpPr>
                          <wps:spPr bwMode="auto">
                            <a:xfrm>
                              <a:off x="8222" y="1864"/>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s:wsp>
                          <wps:cNvPr id="725" name="Text Box 681"/>
                          <wps:cNvSpPr txBox="1">
                            <a:spLocks noChangeArrowheads="1"/>
                          </wps:cNvSpPr>
                          <wps:spPr bwMode="auto">
                            <a:xfrm>
                              <a:off x="7400" y="2205"/>
                              <a:ext cx="19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N</w:t>
                                </w:r>
                              </w:p>
                            </w:txbxContent>
                          </wps:txbx>
                          <wps:bodyPr rot="0" vert="horz" wrap="square" lIns="0" tIns="0" rIns="0" bIns="0" anchor="t" anchorCtr="0" upright="1">
                            <a:noAutofit/>
                          </wps:bodyPr>
                        </wps:wsp>
                      </wpg:grpSp>
                    </wpg:wgp>
                  </a:graphicData>
                </a:graphic>
              </wp:anchor>
            </w:drawing>
          </mc:Choice>
          <mc:Fallback>
            <w:pict>
              <v:group id="Group 28" o:spid="_x0000_s1054" style="position:absolute;left:0;text-align:left;margin-left:30.75pt;margin-top:2.85pt;width:494.45pt;height:102.45pt;z-index:487640576" coordsize="62795,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">
                <v:group id="Group 668" o:spid="_x0000_s1055" style="position:absolute;left:52101;top:381;width:10694;height:11366" coordorigin="9304,815" coordsize="1992,2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shape id="Freeform 678" o:spid="_x0000_s1056" style="position:absolute;left:10185;top:822;width:1103;height:924;visibility:visible;mso-wrap-style:square;v-text-anchor:top" coordsize="110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ZCuMUA&#10;AADcAAAADwAAAGRycy9kb3ducmV2LnhtbESPT2sCMRTE70K/Q3iF3jSpSLtujVJEwYuU+g96e2ye&#10;u4ubl3WTuum3bwoFj8PM/IaZLaJtxI06XzvW8DxSIIgLZ2ouNRz262EGwgdkg41j0vBDHhbzh8EM&#10;c+N6/qTbLpQiQdjnqKEKoc2l9EVFFv3ItcTJO7vOYkiyK6XpsE9w28ixUi/SYs1pocKWlhUVl923&#10;1TCebjM5OV1XPR+j+ro0Zxn5Q+unx/j+BiJQDPfwf3tjNLyqCfydS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kK4xQAAANwAAAAPAAAAAAAAAAAAAAAAAJgCAABkcnMv&#10;ZG93bnJldi54bWxQSwUGAAAAAAQABAD1AAAAigMAAAAA&#10;" path="m843,923l,302,222,r80,57l374,104r65,39l499,175r55,28l656,250r48,23l801,326r52,33l907,398r59,48l1031,503r71,69l843,923xe" filled="f">
                    <v:path arrowok="t" o:connecttype="custom" o:connectlocs="843,1745;0,1124;222,822;302,879;374,926;439,965;499,997;554,1025;656,1072;704,1095;801,1148;853,1181;907,1220;966,1268;1031,1325;1102,1394;843,1745" o:connectangles="0,0,0,0,0,0,0,0,0,0,0,0,0,0,0,0,0"/>
                  </v:shape>
                  <v:shape id="AutoShape 677" o:spid="_x0000_s1057" style="position:absolute;left:9760;top:1793;width:1167;height:120;visibility:visible;mso-wrap-style:square;v-text-anchor:top" coordsize="116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6H8QA&#10;AADcAAAADwAAAGRycy9kb3ducmV2LnhtbESP3WrCQBCF74W+wzIFb6TuVqrV6CqlIPSq+JMHGLNj&#10;Es3OptmNxrd3C4KXh/PzcRarzlbiQo0vHWt4HyoQxJkzJeca0v36bQrCB2SDlWPScCMPq+VLb4GJ&#10;cVfe0mUXchFH2CeooQihTqT0WUEW/dDVxNE7usZiiLLJpWnwGsdtJUdKTaTFkiOhwJq+C8rOu9ZG&#10;yN/pVw38vp6l6016OH+0in2rdf+1+5qDCNSFZ/jR/jEaPtUY/s/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uh/EAAAA3AAAAA8AAAAAAAAAAAAAAAAAmAIAAGRycy9k&#10;b3ducmV2LnhtbFBLBQYAAAAABAAEAPUAAACJAwAAAAA=&#10;" path="m200,l,60r200,60l130,68r-10,l120,53r10,l200,xm120,60r,8l130,68,120,60xm1167,53l130,53r-10,7l130,68r1037,l1167,53xm130,53r-10,l120,60r10,-7xe" fillcolor="black" stroked="f">
                    <v:path arrowok="t" o:connecttype="custom" o:connectlocs="200,1793;0,1853;200,1913;130,1861;120,1861;120,1846;130,1846;200,1793;120,1853;120,1861;130,1861;120,1853;1167,1846;130,1846;120,1853;130,1861;1167,1861;1167,1846;130,1846;120,1846;120,1853;130,1846" o:connectangles="0,0,0,0,0,0,0,0,0,0,0,0,0,0,0,0,0,0,0,0,0,0"/>
                  </v:shape>
                  <v:shape id="Freeform 676" o:spid="_x0000_s1058" style="position:absolute;left:9429;top:2002;width:1090;height:923;visibility:visible;mso-wrap-style:square;v-text-anchor:top" coordsize="1090,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JTLMEA&#10;AADcAAAADwAAAGRycy9kb3ducmV2LnhtbESPSwvCMBCE74L/IazgTVM9qFSjiA9QwYOvg7elWdti&#10;sylN1PrvjSB4HGbmG2Yyq00hnlS53LKCXjcCQZxYnXOq4Hxad0YgnEfWWFgmBW9yMJs2GxOMtX3x&#10;gZ5Hn4oAYRejgsz7MpbSJRkZdF1bEgfvZiuDPsgqlbrCV4CbQvajaCAN5hwWMixpkVFyPz6Mgnvd&#10;v57tfrW7vJfbw05v3chcnFLtVj0fg/BU+3/4195oBcNoAN8z4QjI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CUyzBAAAA3AAAAA8AAAAAAAAAAAAAAAAAmAIAAGRycy9kb3du&#10;cmV2LnhtbFBLBQYAAAAABAAEAPUAAACGAwAAAAA=&#10;" path="m280,r810,597l851,922,774,868,704,823,640,786,582,756,478,708,430,687,383,666,288,617,186,548,129,502,68,446,,378,280,xe" filled="f">
                    <v:path arrowok="t" o:connecttype="custom" o:connectlocs="280,2003;1090,2600;851,2925;774,2871;704,2826;640,2789;582,2759;478,2711;430,2690;383,2669;288,2620;186,2551;129,2505;68,2449;0,2381;280,2003" o:connectangles="0,0,0,0,0,0,0,0,0,0,0,0,0,0,0,0"/>
                  </v:shape>
                  <v:shape id="AutoShape 675" o:spid="_x0000_s1059" style="position:absolute;left:10422;top:1698;width:284;height:284;visibility:visible;mso-wrap-style:square;v-text-anchor:top" coordsize="284,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dbMEA&#10;AADcAAAADwAAAGRycy9kb3ducmV2LnhtbESPzQrCMBCE74LvEFbwpqkeVKpR/EFREMGfB1ibtS02&#10;m9JErW9vBMHjMDPfMJNZbQrxpMrllhX0uhEI4sTqnFMFl/O6MwLhPLLGwjIpeJOD2bTZmGCs7YuP&#10;9Dz5VAQIuxgVZN6XsZQuycig69qSOHg3Wxn0QVap1BW+AtwUsh9FA2kw57CQYUnLjJL76WEUOJyv&#10;zpvdfj243g/+8tYLfb3VSrVb9XwMwlPt/+Ffe6sVDKMhfM+EIyC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1XWzBAAAA3AAAAA8AAAAAAAAAAAAAAAAAmAIAAGRycy9kb3du&#10;cmV2LnhtbFBLBQYAAAAABAAEAPUAAACGAwAAAAA=&#10;" path="m41,237l10,189,,135,11,82,43,36,90,8,143,r54,13l243,46r31,49l284,148r-11,53l241,247r-47,29l141,283,87,270,41,237xm70,215l217,76m77,75l208,214e" filled="f" strokeweight="1.5pt">
                    <v:path arrowok="t" o:connecttype="custom" o:connectlocs="41,1936;10,1888;0,1834;11,1781;43,1735;90,1707;143,1699;197,1712;243,1745;274,1794;284,1847;273,1900;241,1946;194,1975;141,1982;87,1969;41,1936;70,1914;217,1775;77,1774;208,1913" o:connectangles="0,0,0,0,0,0,0,0,0,0,0,0,0,0,0,0,0,0,0,0,0"/>
                  </v:shape>
                  <v:shape id="AutoShape 674" o:spid="_x0000_s1060" style="position:absolute;left:10451;top:1987;width:328;height:120;visibility:visible;mso-wrap-style:square;v-text-anchor:top" coordsize="32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4IFcMA&#10;AADcAAAADwAAAGRycy9kb3ducmV2LnhtbERPu2rDMBTdA/0HcQvdYtkZkuBEMabQErKUvKDdbqxb&#10;y611ZSw1dvP11VDIeDjvdTHaVlyp941jBVmSgiCunG64VnA6vkyXIHxA1tg6JgW/5KHYPEzWmGs3&#10;8J6uh1CLGMI+RwUmhC6X0leGLPrEdcSR+3S9xRBhX0vd4xDDbStnaTqXFhuODQY7ejZUfR9+rIJX&#10;a97mi905OyJnu/ePS/nlb4NST49juQIRaAx38b97qxUs0rg2no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4IFcMAAADcAAAADwAAAAAAAAAAAAAAAACYAgAAZHJzL2Rv&#10;d25yZXYueG1sUEsFBgAAAAAEAAQA9QAAAIgDAAAAAA==&#10;" path="m248,60r-40,60l313,68r-65,l248,60xm243,53l,53,,68r243,l248,60r-5,-7xm313,53r-65,l248,68r65,l328,60,313,53xm208,r40,60l248,53r65,l208,xe" fillcolor="black" stroked="f">
                    <v:path arrowok="t" o:connecttype="custom" o:connectlocs="248,2047;208,2107;313,2055;248,2055;248,2047;243,2040;0,2040;0,2055;243,2055;248,2047;243,2040;313,2040;248,2040;248,2055;313,2055;328,2047;313,2040;208,1987;248,2047;248,2040;313,2040;208,1987" o:connectangles="0,0,0,0,0,0,0,0,0,0,0,0,0,0,0,0,0,0,0,0,0,0"/>
                  </v:shape>
                  <v:shape id="Text Box 673" o:spid="_x0000_s1061" type="#_x0000_t202" style="position:absolute;left:10612;top:1142;width:19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6isUA&#10;AADcAAAADwAAAGRycy9kb3ducmV2LnhtbESPQWsCMRSE7wX/Q3iF3mrSHrRujSJiQShI1/Xg8XXz&#10;3A1uXtZN1PXfm0LB4zAz3zDTee8acaEuWM8a3oYKBHHpjeVKw674ev0AESKywcYzabhRgPls8DTF&#10;zPgr53TZxkokCIcMNdQxtpmUoazJYRj6ljh5B985jEl2lTQdXhPcNfJdqZF0aDkt1NjSsqbyuD07&#10;DYs95yt72vz+5IfcFsVE8ffoqPXLc7/4BBGpj4/wf3ttNIzVB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zqKxQAAANwAAAAPAAAAAAAAAAAAAAAAAJgCAABkcnMv&#10;ZG93bnJldi54bWxQSwUGAAAAAAQABAD1AAAAigMAAAAA&#10;" filled="f" stroked="f">
                    <v:textbox inset="0,0,0,0">
                      <w:txbxContent>
                        <w:p w:rsidR="00D60C4C" w:rsidRDefault="00D60C4C">
                          <w:pPr>
                            <w:spacing w:line="266" w:lineRule="exact"/>
                            <w:rPr>
                              <w:sz w:val="24"/>
                            </w:rPr>
                          </w:pPr>
                          <w:r>
                            <w:rPr>
                              <w:w w:val="99"/>
                              <w:sz w:val="24"/>
                            </w:rPr>
                            <w:t>N</w:t>
                          </w:r>
                        </w:p>
                      </w:txbxContent>
                    </v:textbox>
                  </v:shape>
                  <v:shape id="Text Box 672" o:spid="_x0000_s1062" type="#_x0000_t202" style="position:absolute;left:9304;top:1615;width:253;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ysEA&#10;AADcAAAADwAAAGRycy9kb3ducmV2LnhtbERPy4rCMBTdC/MP4QruNHUWPqpRZHBgQBBrXczyTnNt&#10;g81NbTJa/94sBJeH816uO1uLG7XeOFYwHiUgiAunDZcKTvn3cAbCB2SNtWNS8CAP69VHb4mpdnfO&#10;6HYMpYgh7FNUUIXQpFL6oiKLfuQa4sidXWsxRNiWUrd4j+G2lp9JMpEWDceGChv6qqi4HP+tgs0v&#10;Z1tz3f8dsnNm8nye8G5yUWrQ7zYLEIG68Ba/3D9awXQc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BcrBAAAA3AAAAA8AAAAAAAAAAAAAAAAAmAIAAGRycy9kb3du&#10;cmV2LnhtbFBLBQYAAAAABAAEAPUAAACGAwAAAAA=&#10;" filled="f" stroked="f">
                    <v:textbox inset="0,0,0,0">
                      <w:txbxContent>
                        <w:p w:rsidR="00D60C4C" w:rsidRDefault="00D60C4C">
                          <w:pPr>
                            <w:spacing w:line="266" w:lineRule="exact"/>
                            <w:rPr>
                              <w:b/>
                              <w:sz w:val="24"/>
                            </w:rPr>
                          </w:pPr>
                          <w:r>
                            <w:rPr>
                              <w:b/>
                              <w:color w:val="800000"/>
                              <w:sz w:val="24"/>
                            </w:rPr>
                            <w:t>D.</w:t>
                          </w:r>
                        </w:p>
                      </w:txbxContent>
                    </v:textbox>
                  </v:shape>
                  <v:shape id="Text Box 671" o:spid="_x0000_s1063" type="#_x0000_t202" style="position:absolute;left:9861;top:1576;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CgUcUA&#10;AADcAAAADwAAAGRycy9kb3ducmV2LnhtbESPQWvCQBSE74X+h+UJ3uomPWiNriLFQkEQYzz0+Jp9&#10;JovZtzG71fjvXaHgcZiZb5j5sreNuFDnjWMF6SgBQVw6bbhScCi+3j5A+ICssXFMCm7kYbl4fZlj&#10;pt2Vc7rsQyUihH2GCuoQ2kxKX9Zk0Y9cSxy9o+sshii7SuoOrxFuG/meJGNp0XBcqLGlz5rK0/7P&#10;Klj9cL425+3vLj/mpiimCW/GJ6WGg341AxGoD8/wf/tbK5ik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KBRxQAAANwAAAAPAAAAAAAAAAAAAAAAAJgCAABkcnMv&#10;ZG93bnJldi54bWxQSwUGAAAAAAQABAD1AAAAigMAAAAA&#10;" filled="f" stroked="f">
                    <v:textbox inset="0,0,0,0">
                      <w:txbxContent>
                        <w:p w:rsidR="00D60C4C" w:rsidRDefault="00D60C4C">
                          <w:pPr>
                            <w:spacing w:line="266" w:lineRule="exact"/>
                            <w:rPr>
                              <w:sz w:val="24"/>
                            </w:rPr>
                          </w:pPr>
                          <w:r>
                            <w:rPr>
                              <w:w w:val="99"/>
                              <w:sz w:val="24"/>
                            </w:rPr>
                            <w:t>I</w:t>
                          </w:r>
                        </w:p>
                      </w:txbxContent>
                    </v:textbox>
                  </v:shape>
                  <v:shape id="Text Box 670" o:spid="_x0000_s1064" type="#_x0000_t202" style="position:absolute;left:10507;top:2066;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JsUA&#10;AADcAAAADwAAAGRycy9kb3ducmV2LnhtbESPQWvCQBSE70L/w/IKvelGD7ambkSkBaEgjfHg8TX7&#10;TJZk38bsqvHfdwsFj8PMfMMsV4NtxZV6bxwrmE4SEMSl04YrBYfic/wGwgdkja1jUnAnD6vsabTE&#10;VLsb53Tdh0pECPsUFdQhdKmUvqzJop+4jjh6J9dbDFH2ldQ93iLctnKWJHNp0XBcqLGjTU1ls79Y&#10;Besj5x/mvPv5zk+5KYpFwl/zRqmX52H9DiLQEB7h//ZWK3idzuD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j4mxQAAANwAAAAPAAAAAAAAAAAAAAAAAJgCAABkcnMv&#10;ZG93bnJldi54bWxQSwUGAAAAAAQABAD1AAAAigMAAAAA&#10;" filled="f" stroked="f">
                    <v:textbox inset="0,0,0,0">
                      <w:txbxContent>
                        <w:p w:rsidR="00D60C4C" w:rsidRDefault="00D60C4C">
                          <w:pPr>
                            <w:spacing w:line="266" w:lineRule="exact"/>
                            <w:rPr>
                              <w:sz w:val="24"/>
                            </w:rPr>
                          </w:pPr>
                          <w:r>
                            <w:rPr>
                              <w:w w:val="99"/>
                              <w:sz w:val="24"/>
                            </w:rPr>
                            <w:t>F</w:t>
                          </w:r>
                        </w:p>
                      </w:txbxContent>
                    </v:textbox>
                  </v:shape>
                  <v:shape id="Text Box 669" o:spid="_x0000_s1065" type="#_x0000_t202" style="position:absolute;left:9902;top:2311;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bvcYA&#10;AADcAAAADwAAAGRycy9kb3ducmV2LnhtbESPQWvCQBSE7wX/w/KE3urGFmyNWUVEoVCQxnjw+My+&#10;JIvZt2l2q+m/dwuFHoeZ+YbJVoNtxZV6bxwrmE4SEMSl04ZrBcdi9/QGwgdkja1jUvBDHlbL0UOG&#10;qXY3zul6CLWIEPYpKmhC6FIpfdmQRT9xHXH0KtdbDFH2tdQ93iLctvI5SWbSouG40GBHm4bKy+Hb&#10;KlifON+ar/35M69yUxTzhD9mF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6bvcYAAADcAAAADwAAAAAAAAAAAAAAAACYAgAAZHJz&#10;L2Rvd25yZXYueG1sUEsFBgAAAAAEAAQA9QAAAIsDAAAAAA==&#10;" filled="f" stroked="f">
                    <v:textbox inset="0,0,0,0">
                      <w:txbxContent>
                        <w:p w:rsidR="00D60C4C" w:rsidRDefault="00D60C4C">
                          <w:pPr>
                            <w:spacing w:line="266" w:lineRule="exact"/>
                            <w:rPr>
                              <w:sz w:val="24"/>
                            </w:rPr>
                          </w:pPr>
                          <w:r>
                            <w:rPr>
                              <w:w w:val="99"/>
                              <w:sz w:val="24"/>
                            </w:rPr>
                            <w:t>S</w:t>
                          </w:r>
                        </w:p>
                      </w:txbxContent>
                    </v:textbox>
                  </v:shape>
                </v:group>
                <v:group id="Group 702" o:spid="_x0000_s1066" style="position:absolute;width:11842;height:10433" coordorigin="1277,930" coordsize="2157,1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Picture 712" o:spid="_x0000_s1067" type="#_x0000_t75" style="position:absolute;left:2353;top:1619;width:120;height: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7PZq+AAAA3AAAAA8AAABkcnMvZG93bnJldi54bWxET8uKwjAU3Q/4D+EK7sZUBZVqFBEGXMiA&#10;jw+4NNem2NzUJGPq308WgsvDea+3vW3Fk3xoHCuYjAsQxJXTDdcKrpef7yWIEJE1to5JwYsCbDeD&#10;rzWW2iU+0fMca5FDOJSowMTYlVKGypDFMHYdceZuzluMGfpaao8ph9tWTotiLi02nBsMdrQ3VN3P&#10;f1ZBZWQ0Lj081b/L6eJw3Pl5SkqNhv1uBSJSHz/it/ugFSxmeW0+k4+A3Pw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07PZq+AAAA3AAAAA8AAAAAAAAAAAAAAAAAnwIAAGRy&#10;cy9kb3ducmV2LnhtbFBLBQYAAAAABAAEAPcAAACKAwAAAAA=&#10;">
                    <v:imagedata r:id="rId31" o:title=""/>
                  </v:shape>
                  <v:shape id="AutoShape 711" o:spid="_x0000_s1068" style="position:absolute;left:1926;top:1871;width:1007;height:120;visibility:visible;mso-wrap-style:square;v-text-anchor:top" coordsize="100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S2MQA&#10;AADcAAAADwAAAGRycy9kb3ducmV2LnhtbESPS2vCQBSF94L/YbiCO52o0Gp0Elqx0HbR4mt/yVyT&#10;aOZOyExN6q/vtBRcHs7j46zSzlTiSo0rLSuYjCMQxJnVJecKDvuX0RyE88gaK8uk4JscpEm/t8JY&#10;25a3dN35XIQRdjEqKLyvYyldVpBBN7Y1cfBOtjHog2xyqRtsw7ip5DSKHqTBkgOhwJrWBWWX3Zf5&#10;435sj227wbfb7PP8bBbl7V0rNRx0T0sQnjp/D/+3X7WCx9kCfs+EIyC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r0tjEAAAA3AAAAA8AAAAAAAAAAAAAAAAAmAIAAGRycy9k&#10;b3ducmV2LnhtbFBLBQYAAAAABAAEAPUAAACJAwAAAAA=&#10;" path="m999,51r-73,l927,66r-5,l889,120,1006,54r-7,-3xm921,51l,98r1,15l922,66r4,-8l921,51xm926,58r-4,8l927,66r-1,-8xm926,51r-5,l926,58r,-7xm883,r38,51l926,51r73,l883,xe" fillcolor="black" stroked="f">
                    <v:path arrowok="t" o:connecttype="custom" o:connectlocs="999,1922;926,1922;927,1937;922,1937;889,1991;1006,1925;999,1922;921,1922;0,1969;1,1984;922,1937;926,1929;921,1922;926,1929;922,1937;927,1937;926,1929;926,1922;921,1922;926,1929;926,1922;883,1871;921,1922;926,1922;999,1922;883,1871" o:connectangles="0,0,0,0,0,0,0,0,0,0,0,0,0,0,0,0,0,0,0,0,0,0,0,0,0,0"/>
                  </v:shape>
                  <v:shape id="Freeform 710" o:spid="_x0000_s1069" style="position:absolute;left:1463;top:1922;width:1090;height:950;visibility:visible;mso-wrap-style:square;v-text-anchor:top" coordsize="1090,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R8EA&#10;AADcAAAADwAAAGRycy9kb3ducmV2LnhtbERPW2vCMBR+H+w/hDPwbaZeaKUaZQzG9GVi1fdDc2zD&#10;mpOSZFr/vXkY+Pjx3VebwXbiSj4Yxwom4wwEce204UbB6fj1vgARIrLGzjEpuFOAzfr1ZYWldjc+&#10;0LWKjUghHEpU0MbYl1KGuiWLYex64sRdnLcYE/SN1B5vKdx2cpplubRoODW02NNnS/Vv9WcV6Emz&#10;t9Pzzptd/nP6LrpqlqNRavQ2fCxBRBriU/zv3moFxTzNT2fSEZD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2P0fBAAAA3AAAAA8AAAAAAAAAAAAAAAAAmAIAAGRycy9kb3du&#10;cmV2LnhtbFBLBQYAAAAABAAEAPUAAACGAwAAAAA=&#10;" path="m274,r815,658l854,950,776,889,706,839,643,797,585,762,531,732,432,680,384,655,289,598,239,563,187,521,130,471,68,411,,339,274,e" filled="f">
                    <v:path arrowok="t" o:connecttype="custom" o:connectlocs="274,1923;1089,2581;854,2873;776,2812;706,2762;643,2720;585,2685;531,2655;432,2603;384,2578;289,2521;239,2486;187,2444;130,2394;68,2334;0,2262;274,1923" o:connectangles="0,0,0,0,0,0,0,0,0,0,0,0,0,0,0,0,0"/>
                  </v:shape>
                  <v:shape id="Freeform 709" o:spid="_x0000_s1070" style="position:absolute;left:2347;top:937;width:1079;height:948;visibility:visible;mso-wrap-style:square;v-text-anchor:top" coordsize="1079,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798QA&#10;AADcAAAADwAAAGRycy9kb3ducmV2LnhtbESP32rCMBTG74W9QziCd5p2OJWuUcZg4NjF0PoAh+as&#10;rW1OuiS13dsvg4GXH9+fH19+mEwnbuR8Y1lBukpAEJdWN1wpuBRvyx0IH5A1dpZJwQ95OOwfZjlm&#10;2o58ots5VCKOsM9QQR1Cn0npy5oM+pXtiaP3ZZ3BEKWrpHY4xnHTycck2UiDDUdCjT291lS258FE&#10;7sbpp7Fw6ffw+dG+H11huuGq1GI+vTyDCDSFe/i/fdQKtusU/s7EI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QO/fEAAAA3AAAAA8AAAAAAAAAAAAAAAAAmAIAAGRycy9k&#10;b3ducmV2LnhtbFBLBQYAAAAABAAEAPUAAACJAwAAAAA=&#10;" path="m783,948l,315,254,r74,58l396,106r61,39l514,178r102,53l664,254r46,23l802,330r99,74l955,452r59,59l1079,582,783,948xe" filled="f">
                    <v:path arrowok="t" o:connecttype="custom" o:connectlocs="783,1885;0,1252;254,937;328,995;396,1043;457,1082;514,1115;616,1168;664,1191;710,1214;802,1267;901,1341;955,1389;1014,1448;1079,1519;783,1885" o:connectangles="0,0,0,0,0,0,0,0,0,0,0,0,0,0,0,0"/>
                  </v:shape>
                  <v:shape id="Picture 708" o:spid="_x0000_s1071" type="#_x0000_t75" style="position:absolute;left:2148;top:1495;width:22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M/G7DAAAA3AAAAA8AAABkcnMvZG93bnJldi54bWxEj0GLwjAUhO+C/yE8YW+aWnZVqlFEWNY9&#10;Wj14fDbPtti8lCba6q83guBxmJlvmMWqM5W4UeNKywrGowgEcWZ1ybmCw/53OAPhPLLGyjIpuJOD&#10;1bLfW2Cibcs7uqU+FwHCLkEFhfd1IqXLCjLoRrYmDt7ZNgZ9kE0udYNtgJtKxlE0kQZLDgsF1rQp&#10;KLukV6PAtuYwmWbuL/KX0/oRH382p/Rfqa9Bt56D8NT5T/jd3moF0+8YXmfCEZD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Ez8bsMAAADcAAAADwAAAAAAAAAAAAAAAACf&#10;AgAAZHJzL2Rvd25yZXYueG1sUEsFBgAAAAAEAAQA9wAAAI8DAAAAAA==&#10;">
                    <v:imagedata r:id="rId32" o:title=""/>
                  </v:shape>
                  <v:shape id="Text Box 707" o:spid="_x0000_s1072" type="#_x0000_t202" style="position:absolute;left:2777;top:1245;width:19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oMYA&#10;AADcAAAADwAAAGRycy9kb3ducmV2LnhtbESPQWvCQBSE70L/w/IKvemmrdi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0oMYAAADcAAAADwAAAAAAAAAAAAAAAACYAgAAZHJz&#10;L2Rvd25yZXYueG1sUEsFBgAAAAAEAAQA9QAAAIsDAAAAAA==&#10;" filled="f" stroked="f">
                    <v:textbox inset="0,0,0,0">
                      <w:txbxContent>
                        <w:p w:rsidR="00D60C4C" w:rsidRDefault="00D60C4C">
                          <w:pPr>
                            <w:spacing w:line="266" w:lineRule="exact"/>
                            <w:rPr>
                              <w:sz w:val="24"/>
                            </w:rPr>
                          </w:pPr>
                          <w:r>
                            <w:rPr>
                              <w:w w:val="99"/>
                              <w:sz w:val="24"/>
                            </w:rPr>
                            <w:t>N</w:t>
                          </w:r>
                        </w:p>
                      </w:txbxContent>
                    </v:textbox>
                  </v:shape>
                  <v:shape id="Text Box 706" o:spid="_x0000_s1073" type="#_x0000_t202" style="position:absolute;left:1277;top:1742;width:253;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1MUA&#10;AADcAAAADwAAAGRycy9kb3ducmV2LnhtbESPQWvCQBSE7wX/w/KE3upGE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UxQAAANwAAAAPAAAAAAAAAAAAAAAAAJgCAABkcnMv&#10;ZG93bnJldi54bWxQSwUGAAAAAAQABAD1AAAAigMAAAAA&#10;" filled="f" stroked="f">
                    <v:textbox inset="0,0,0,0">
                      <w:txbxContent>
                        <w:p w:rsidR="00D60C4C" w:rsidRDefault="00D60C4C">
                          <w:pPr>
                            <w:spacing w:line="266" w:lineRule="exact"/>
                            <w:rPr>
                              <w:b/>
                              <w:sz w:val="24"/>
                            </w:rPr>
                          </w:pPr>
                          <w:r>
                            <w:rPr>
                              <w:b/>
                              <w:color w:val="800000"/>
                              <w:sz w:val="24"/>
                            </w:rPr>
                            <w:t>A.</w:t>
                          </w:r>
                        </w:p>
                      </w:txbxContent>
                    </v:textbox>
                  </v:shape>
                  <v:shape id="Text Box 705" o:spid="_x0000_s1074" type="#_x0000_t202" style="position:absolute;left:2232;top:1574;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v:textbox inset="0,0,0,0">
                      <w:txbxContent>
                        <w:p w:rsidR="00D60C4C" w:rsidRDefault="00D60C4C">
                          <w:pPr>
                            <w:spacing w:line="266" w:lineRule="exact"/>
                            <w:rPr>
                              <w:sz w:val="24"/>
                            </w:rPr>
                          </w:pPr>
                          <w:r>
                            <w:rPr>
                              <w:w w:val="99"/>
                              <w:sz w:val="24"/>
                            </w:rPr>
                            <w:t>F</w:t>
                          </w:r>
                        </w:p>
                      </w:txbxContent>
                    </v:textbox>
                  </v:shape>
                  <v:shape id="Text Box 704" o:spid="_x0000_s1075" type="#_x0000_t202" style="position:absolute;left:2621;top:1922;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XOMUA&#10;AADcAAAADwAAAGRycy9kb3ducmV2LnhtbESPQWvCQBSE74L/YXmF3nRTK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hc4xQAAANwAAAAPAAAAAAAAAAAAAAAAAJgCAABkcnMv&#10;ZG93bnJldi54bWxQSwUGAAAAAAQABAD1AAAAigMAAAAA&#10;" filled="f" stroked="f">
                    <v:textbox inset="0,0,0,0">
                      <w:txbxContent>
                        <w:p w:rsidR="00D60C4C" w:rsidRDefault="00D60C4C">
                          <w:pPr>
                            <w:spacing w:line="266" w:lineRule="exact"/>
                            <w:rPr>
                              <w:sz w:val="24"/>
                            </w:rPr>
                          </w:pPr>
                          <w:r>
                            <w:rPr>
                              <w:w w:val="99"/>
                              <w:sz w:val="24"/>
                            </w:rPr>
                            <w:t>I</w:t>
                          </w:r>
                        </w:p>
                      </w:txbxContent>
                    </v:textbox>
                  </v:shape>
                  <v:shape id="Text Box 703" o:spid="_x0000_s1076" type="#_x0000_t202" style="position:absolute;left:1958;top:2248;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yo8YA&#10;AADcAAAADwAAAGRycy9kb3ducmV2LnhtbESPQWvCQBSE74X+h+UVvNVNi6hN3YgUBUEojemhx9fs&#10;M1mSfRuzq8Z/7xYKHoeZ+YZZLAfbijP13jhW8DJOQBCXThuuFHwXm+c5CB+QNbaOScGVPCyzx4cF&#10;ptpdOKfzPlQiQtinqKAOoUul9GVNFv3YdcTRO7jeYoiyr6Tu8RLhtpWvSTKVFg3HhRo7+qipbPYn&#10;q2D1w/naHD9/v/JDboriLeHdtFFq9DSs3kEEGsI9/N/eagWzy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ayo8YAAADcAAAADwAAAAAAAAAAAAAAAACYAgAAZHJz&#10;L2Rvd25yZXYueG1sUEsFBgAAAAAEAAQA9QAAAIsDAAAAAA==&#10;" filled="f" stroked="f">
                    <v:textbox inset="0,0,0,0">
                      <w:txbxContent>
                        <w:p w:rsidR="00D60C4C" w:rsidRDefault="00D60C4C">
                          <w:pPr>
                            <w:spacing w:line="266" w:lineRule="exact"/>
                            <w:rPr>
                              <w:sz w:val="24"/>
                            </w:rPr>
                          </w:pPr>
                          <w:r>
                            <w:rPr>
                              <w:w w:val="99"/>
                              <w:sz w:val="24"/>
                            </w:rPr>
                            <w:t>S</w:t>
                          </w:r>
                        </w:p>
                      </w:txbxContent>
                    </v:textbox>
                  </v:shape>
                </v:group>
                <v:group id="Group 691" o:spid="_x0000_s1077" style="position:absolute;left:17621;top:1143;width:11112;height:11868" coordorigin="4052,806" coordsize="1958,2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Picture 701" o:spid="_x0000_s1078" type="#_x0000_t75" style="position:absolute;left:4945;top:1681;width:120;height:3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D0q/EAAAA3AAAAA8AAABkcnMvZG93bnJldi54bWxEj09rAjEUxO8Fv0N4grea7YJ/2BpFpEWP&#10;drXQ42PzugndvKybqOu3NwXB4zAzv2EWq9414kJdsJ4VvI0zEMSV15ZrBcfD5+scRIjIGhvPpOBG&#10;AVbLwcsCC+2v/EWXMtYiQTgUqMDE2BZShsqQwzD2LXHyfn3nMCbZ1VJ3eE1w18g8y6bSoeW0YLCl&#10;jaHqrzw7Bd/l3NFkF+xhu7Ufp5/j+pabvVKjYb9+BxGpj8/wo73TCmb5DP7PpCMgl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tD0q/EAAAA3AAAAA8AAAAAAAAAAAAAAAAA&#10;nwIAAGRycy9kb3ducmV2LnhtbFBLBQYAAAAABAAEAPcAAACQAwAAAAA=&#10;">
                    <v:imagedata r:id="rId33" o:title=""/>
                  </v:shape>
                  <v:shape id="AutoShape 700" o:spid="_x0000_s1079" style="position:absolute;left:4495;top:1630;width:1007;height:120;visibility:visible;mso-wrap-style:square;v-text-anchor:top" coordsize="100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hnsIA&#10;AADcAAAADwAAAGRycy9kb3ducmV2LnhtbERPy2rCQBTdF/yH4Qrd1YkWqsZMREsLbRdKfOwvmWsS&#10;zdwJmalJ/foOUujycN7Jsje1uFLrKssKxqMIBHFudcWFgsP+/WkGwnlkjbVlUvBDDpbp4CHBWNuO&#10;M7rufCFCCLsYFZTeN7GULi/JoBvZhjhwJ9sa9AG2hdQtdiHc1HISRS/SYMWhocSGXkvKL7tvc+/d&#10;ZMeue8PP2/P2vDbz6vallXoc9qsFCE+9/xf/uT+0gukkrA1nwhGQ6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GewgAAANwAAAAPAAAAAAAAAAAAAAAAAJgCAABkcnMvZG93&#10;bnJldi54bWxQSwUGAAAAAAQABAD1AAAAhwMAAAAA&#10;" path="m119,l,61r121,59l85,68r-5,l80,53r5,l119,xm80,60r,8l85,68,80,60xm85,68r-5,l85,68xm1007,44l85,53r-5,7l85,68r922,-9l1007,44xm85,53r-5,l80,60r5,-7xe" fillcolor="black" stroked="f">
                    <v:path arrowok="t" o:connecttype="custom" o:connectlocs="119,1631;0,1692;121,1751;85,1699;80,1699;80,1684;85,1684;119,1631;80,1691;80,1699;85,1699;80,1691;85,1699;80,1699;85,1699;85,1699;1007,1675;85,1684;80,1691;85,1699;1007,1690;1007,1675;85,1684;80,1684;80,1691;85,1684" o:connectangles="0,0,0,0,0,0,0,0,0,0,0,0,0,0,0,0,0,0,0,0,0,0,0,0,0,0"/>
                  </v:shape>
                  <v:shape id="Freeform 699" o:spid="_x0000_s1080" style="position:absolute;left:4113;top:1890;width:1101;height:928;visibility:visible;mso-wrap-style:square;v-text-anchor:top" coordsize="110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a/8YA&#10;AADcAAAADwAAAGRycy9kb3ducmV2LnhtbESPQWsCMRSE74X+h/AKXqQmSuvarVFEEOqhB9f+gOfm&#10;dbO4edlu4rr++6ZQ8DjMzDfMcj24RvTUhdqzhulEgSAuvam50vB13D0vQISIbLDxTBpuFGC9enxY&#10;Ym78lQ/UF7ESCcIhRw02xjaXMpSWHIaJb4mT9+07hzHJrpKmw2uCu0bOlJpLhzWnBYstbS2V5+Li&#10;NHwex6f52Y5Vn+19tlW7/c/05VXr0dOweQcRaYj38H/7w2jIZm/wdyY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a/8YAAADcAAAADwAAAAAAAAAAAAAAAACYAgAAZHJz&#10;L2Rvd25yZXYueG1sUEsFBgAAAAAEAAQA9QAAAIsDAAAAAA==&#10;" path="m261,r840,627l876,927,797,870,725,822,660,783,600,750,545,722,444,674,396,651,299,598,248,564,193,525,135,477,71,419,,349,261,e" filled="f">
                    <v:path arrowok="t" o:connecttype="custom" o:connectlocs="261,1891;1101,2518;876,2818;797,2761;725,2713;660,2674;600,2641;545,2613;444,2565;396,2542;299,2489;248,2455;193,2416;135,2368;71,2310;0,2240;261,1891" o:connectangles="0,0,0,0,0,0,0,0,0,0,0,0,0,0,0,0,0"/>
                  </v:shape>
                  <v:shape id="Freeform 698" o:spid="_x0000_s1081" style="position:absolute;left:4913;top:813;width:1089;height:927;visibility:visible;mso-wrap-style:square;v-text-anchor:top" coordsize="1089,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94zsMA&#10;AADcAAAADwAAAGRycy9kb3ducmV2LnhtbERPTUsDMRC9C/6HMEJvNttKVdampRSKPRSlqx68jZtx&#10;s7qZLJtpN/57cxA8Pt73cp18p840xDawgdm0AEVcB9tyY+D1ZXd9DyoKssUuMBn4oQjr1eXFEksb&#10;Rj7SuZJG5RCOJRpwIn2pdawdeYzT0BNn7jMMHiXDodF2wDGH+07Pi+JWe2w5Nzjsaeuo/q5O3sAo&#10;1fPXx7tNj2m2EH04Pr117mTM5CptHkAJJfkX/7n31sDdTZ6fz+Qj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94zsMAAADcAAAADwAAAAAAAAAAAAAAAACYAgAAZHJzL2Rv&#10;d25yZXYueG1sUEsFBgAAAAAEAAQA9QAAAIgDAAAAAA==&#10;" path="m807,926l,324,242,r77,55l388,100r63,37l509,168r104,48l662,238r47,21l803,309r102,69l961,425r61,56l1089,549,807,926xe" filled="f">
                    <v:path arrowok="t" o:connecttype="custom" o:connectlocs="807,1740;0,1138;242,814;319,869;388,914;451,951;509,982;613,1030;662,1052;709,1073;803,1123;905,1192;961,1239;1022,1295;1089,1363;807,1740" o:connectangles="0,0,0,0,0,0,0,0,0,0,0,0,0,0,0,0"/>
                  </v:shape>
                  <v:shape id="Picture 697" o:spid="_x0000_s1082" type="#_x0000_t75" style="position:absolute;left:5043;top:1847;width:22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YEWTDAAAA3AAAAA8AAABkcnMvZG93bnJldi54bWxEj82qwjAUhPcXfIdwBHfXVMUfqlFEEHVp&#10;deHy2BzbYnNSmmirT2+EC3c5zMw3zGLVmlI8qXaFZQWDfgSCOLW64EzB+bT9nYFwHlljaZkUvMjB&#10;atn5WWCsbcNHeiY+EwHCLkYFufdVLKVLczLo+rYiDt7N1gZ9kHUmdY1NgJtSDqNoIg0WHBZyrGiT&#10;U3pPHkaBbcx5Mk3dLvL36/o9vIw31+SgVK/brucgPLX+P/zX3msF09EAvmfCEZDL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JgRZMMAAADcAAAADwAAAAAAAAAAAAAAAACf&#10;AgAAZHJzL2Rvd25yZXYueG1sUEsFBgAAAAAEAAQA9wAAAI8DAAAAAA==&#10;">
                    <v:imagedata r:id="rId32" o:title=""/>
                  </v:shape>
                  <v:shape id="Text Box 696" o:spid="_x0000_s1083" type="#_x0000_t202" style="position:absolute;left:4621;top:1384;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iRsYA&#10;AADcAAAADwAAAGRycy9kb3ducmV2LnhtbESPQWvCQBSE74X+h+UVvNVNF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diRsYAAADcAAAADwAAAAAAAAAAAAAAAACYAgAAZHJz&#10;L2Rvd25yZXYueG1sUEsFBgAAAAAEAAQA9QAAAIsDAAAAAA==&#10;" filled="f" stroked="f">
                    <v:textbox inset="0,0,0,0">
                      <w:txbxContent>
                        <w:p w:rsidR="00D60C4C" w:rsidRDefault="00D60C4C">
                          <w:pPr>
                            <w:spacing w:line="266" w:lineRule="exact"/>
                            <w:rPr>
                              <w:sz w:val="24"/>
                            </w:rPr>
                          </w:pPr>
                          <w:r>
                            <w:rPr>
                              <w:w w:val="99"/>
                              <w:sz w:val="24"/>
                            </w:rPr>
                            <w:t>I</w:t>
                          </w:r>
                        </w:p>
                      </w:txbxContent>
                    </v:textbox>
                  </v:shape>
                  <v:shape id="Text Box 695" o:spid="_x0000_s1084" type="#_x0000_t202" style="position:absolute;left:5350;top:1161;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H3cUA&#10;AADcAAAADwAAAGRycy9kb3ducmV2LnhtbESPQWvCQBSE7wX/w/KE3upGB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8fdxQAAANwAAAAPAAAAAAAAAAAAAAAAAJgCAABkcnMv&#10;ZG93bnJldi54bWxQSwUGAAAAAAQABAD1AAAAigMAAAAA&#10;" filled="f" stroked="f">
                    <v:textbox inset="0,0,0,0">
                      <w:txbxContent>
                        <w:p w:rsidR="00D60C4C" w:rsidRDefault="00D60C4C">
                          <w:pPr>
                            <w:spacing w:line="266" w:lineRule="exact"/>
                            <w:rPr>
                              <w:sz w:val="24"/>
                            </w:rPr>
                          </w:pPr>
                          <w:r>
                            <w:rPr>
                              <w:w w:val="99"/>
                              <w:sz w:val="24"/>
                            </w:rPr>
                            <w:t>S</w:t>
                          </w:r>
                        </w:p>
                      </w:txbxContent>
                    </v:textbox>
                  </v:shape>
                  <v:shape id="Text Box 694" o:spid="_x0000_s1085" type="#_x0000_t202" style="position:absolute;left:4052;top:1723;width:242;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fqcYA&#10;AADcAAAADwAAAGRycy9kb3ducmV2LnhtbESPQWvCQBSE70L/w/IKvemmrdi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JfqcYAAADcAAAADwAAAAAAAAAAAAAAAACYAgAAZHJz&#10;L2Rvd25yZXYueG1sUEsFBgAAAAAEAAQA9QAAAIsDAAAAAA==&#10;" filled="f" stroked="f">
                    <v:textbox inset="0,0,0,0">
                      <w:txbxContent>
                        <w:p w:rsidR="00D60C4C" w:rsidRDefault="00D60C4C">
                          <w:pPr>
                            <w:spacing w:line="266" w:lineRule="exact"/>
                            <w:rPr>
                              <w:b/>
                              <w:sz w:val="24"/>
                            </w:rPr>
                          </w:pPr>
                          <w:r>
                            <w:rPr>
                              <w:b/>
                              <w:color w:val="800000"/>
                              <w:sz w:val="24"/>
                            </w:rPr>
                            <w:t>B.</w:t>
                          </w:r>
                        </w:p>
                      </w:txbxContent>
                    </v:textbox>
                  </v:shape>
                  <v:shape id="Text Box 693" o:spid="_x0000_s1086" type="#_x0000_t202" style="position:absolute;left:5127;top:1924;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6MsYA&#10;AADcAAAADwAAAGRycy9kb3ducmV2LnhtbESPQWvCQBSE70L/w/IKvemmL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76MsYAAADcAAAADwAAAAAAAAAAAAAAAACYAgAAZHJz&#10;L2Rvd25yZXYueG1sUEsFBgAAAAAEAAQA9QAAAIsDAAAAAA==&#10;" filled="f" stroked="f">
                    <v:textbox inset="0,0,0,0">
                      <w:txbxContent>
                        <w:p w:rsidR="00D60C4C" w:rsidRDefault="00D60C4C">
                          <w:pPr>
                            <w:spacing w:line="266" w:lineRule="exact"/>
                            <w:rPr>
                              <w:sz w:val="24"/>
                            </w:rPr>
                          </w:pPr>
                          <w:r>
                            <w:rPr>
                              <w:w w:val="99"/>
                              <w:sz w:val="24"/>
                            </w:rPr>
                            <w:t>F</w:t>
                          </w:r>
                        </w:p>
                      </w:txbxContent>
                    </v:textbox>
                  </v:shape>
                  <v:shape id="Text Box 692" o:spid="_x0000_s1087" type="#_x0000_t202" style="position:absolute;left:4623;top:2263;width:19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RcUA&#10;AADcAAAADwAAAGRycy9kb3ducmV2LnhtbESPQWvCQBSE74L/YXmF3nRTC6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GRFxQAAANwAAAAPAAAAAAAAAAAAAAAAAJgCAABkcnMv&#10;ZG93bnJldi54bWxQSwUGAAAAAAQABAD1AAAAigMAAAAA&#10;" filled="f" stroked="f">
                    <v:textbox inset="0,0,0,0">
                      <w:txbxContent>
                        <w:p w:rsidR="00D60C4C" w:rsidRDefault="00D60C4C">
                          <w:pPr>
                            <w:spacing w:line="266" w:lineRule="exact"/>
                            <w:rPr>
                              <w:sz w:val="24"/>
                            </w:rPr>
                          </w:pPr>
                          <w:r>
                            <w:rPr>
                              <w:w w:val="99"/>
                              <w:sz w:val="24"/>
                            </w:rPr>
                            <w:t>N</w:t>
                          </w:r>
                        </w:p>
                      </w:txbxContent>
                    </v:textbox>
                  </v:shape>
                </v:group>
                <v:group id="Group 680" o:spid="_x0000_s1088" style="position:absolute;left:34956;top:95;width:12122;height:12293" coordorigin="6774,834" coordsize="1909,1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Freeform 690" o:spid="_x0000_s1089" style="position:absolute;left:7572;top:841;width:1103;height:924;visibility:visible;mso-wrap-style:square;v-text-anchor:top" coordsize="1103,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wk8QA&#10;AADcAAAADwAAAGRycy9kb3ducmV2LnhtbESPQWvCQBSE74L/YXmF3nSjQirRVUSq9JpU9PrIPpPY&#10;7Ns0uyaxv75bKHgcZuYbZr0dTC06al1lWcFsGoEgzq2uuFBw+jxMliCcR9ZYWyYFD3Kw3YxHa0y0&#10;7TmlLvOFCBB2CSoovW8SKV1ekkE3tQ1x8K62NeiDbAupW+wD3NRyHkWxNFhxWCixoX1J+Vd2Nwry&#10;n2p3W9pz88i+zeW9XpzT2/2o1OvLsFuB8DT4Z/i//aEVvM1i+Ds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cJPEAAAA3AAAAA8AAAAAAAAAAAAAAAAAmAIAAGRycy9k&#10;b3ducmV2LnhtbFBLBQYAAAAABAAEAPUAAACJAwAAAAA=&#10;" path="m843,923l,302,222,r80,57l374,104r65,39l499,175r55,28l656,250r48,23l801,326r52,33l907,398r59,48l1031,503r71,69l843,923e" filled="f">
                    <v:path arrowok="t" o:connecttype="custom" o:connectlocs="843,1764;0,1143;222,841;302,898;374,945;439,984;499,1016;554,1044;656,1091;704,1114;801,1167;853,1200;907,1239;966,1287;1031,1344;1102,1413;843,1764" o:connectangles="0,0,0,0,0,0,0,0,0,0,0,0,0,0,0,0,0"/>
                  </v:shape>
                  <v:shape id="Freeform 689" o:spid="_x0000_s1090" style="position:absolute;left:6900;top:1839;width:1090;height:923;visibility:visible;mso-wrap-style:square;v-text-anchor:top" coordsize="1090,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gasIA&#10;AADcAAAADwAAAGRycy9kb3ducmV2LnhtbESPSwvCMBCE74L/IazgTVM9qFSjiA9QwYOvg7elWdti&#10;sylN1PrvjSB4HGbmG2Yyq00hnlS53LKCXjcCQZxYnXOq4Hxad0YgnEfWWFgmBW9yMJs2GxOMtX3x&#10;gZ5Hn4oAYRejgsz7MpbSJRkZdF1bEgfvZiuDPsgqlbrCV4CbQvajaCAN5hwWMixpkVFyPz6Mgnvd&#10;v57tfrW7vJfbw05v3chcnFLtVj0fg/BU+3/4195oBcPeEL5nwhGQ0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2BqwgAAANwAAAAPAAAAAAAAAAAAAAAAAJgCAABkcnMvZG93&#10;bnJldi54bWxQSwUGAAAAAAQABAD1AAAAhwMAAAAA&#10;" path="m280,r810,597l851,922,774,868,704,823,640,786,582,756,478,708,430,687,383,666,288,617,186,548,129,502,68,446,,378,280,xe" filled="f">
                    <v:path arrowok="t" o:connecttype="custom" o:connectlocs="280,1840;1090,2437;851,2762;774,2708;704,2663;640,2626;582,2596;478,2548;430,2527;383,2506;288,2457;186,2388;129,2342;68,2286;0,2218;280,1840" o:connectangles="0,0,0,0,0,0,0,0,0,0,0,0,0,0,0,0"/>
                  </v:shape>
                  <v:shape id="AutoShape 688" o:spid="_x0000_s1091" style="position:absolute;left:7245;top:1707;width:1060;height:200;visibility:visible;mso-wrap-style:square;v-text-anchor:top" coordsize="106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haHcQA&#10;AADcAAAADwAAAGRycy9kb3ducmV2LnhtbESPTU/DMAyG70j7D5GRuLG0CMHolk0TElCO+xBnrzFN&#10;tcapmrAGfj0+IHG0Xr+P/aw22ffqQmPsAhso5wUo4ibYjlsDx8PL7QJUTMgW+8Bk4JsibNazqxVW&#10;Nky8o8s+tUogHCs04FIaKq1j48hjnIeBWLLPMHpMMo6ttiNOAve9viuKB+2xY7ngcKBnR815/+WF&#10;8v6TP56Sa/Pb+fVUlHVdT7t7Y26u83YJKlFO/8t/7doaeCzlW5EREd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YWh3EAAAA3AAAAA8AAAAAAAAAAAAAAAAAmAIAAGRycy9k&#10;b3ducmV2LnhtbFBLBQYAAAAABAAEAPUAAACJAwAAAAA=&#10;" path="m1046,92r-106,l940,107r-6,l860,200,1060,99r-14,-7xm934,92l,96r,15l934,107r6,-7l934,92xm940,100r-6,7l940,107r,-7xm940,92r-6,l940,100r,-8xm860,r74,92l1046,92,860,xe" fillcolor="black" stroked="f">
                    <v:path arrowok="t" o:connecttype="custom" o:connectlocs="1046,1800;940,1800;940,1815;934,1815;860,1908;1060,1807;1046,1800;934,1800;0,1804;0,1819;934,1815;940,1808;934,1800;940,1808;934,1815;940,1815;940,1808;940,1800;934,1800;940,1808;940,1800;860,1708;934,1800;1046,1800;860,1708" o:connectangles="0,0,0,0,0,0,0,0,0,0,0,0,0,0,0,0,0,0,0,0,0,0,0,0,0"/>
                  </v:shape>
                  <v:shape id="Picture 687" o:spid="_x0000_s1092" type="#_x0000_t75" style="position:absolute;left:7435;top:1646;width:319;height:3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dJunGAAAA3AAAAA8AAABkcnMvZG93bnJldi54bWxEj09LAzEUxO+C3yE8oRdpsy3aP2vTUgTR&#10;o1sttLfn5rlZ3byETdxdv70pCD0OM/MbZr0dbCM6akPtWMF0koEgLp2uuVLw/vY0XoIIEVlj45gU&#10;/FKA7eb6ao25dj0X1O1jJRKEQ44KTIw+lzKUhiyGifPEyft0rcWYZFtJ3WKf4LaRsyybS4s1pwWD&#10;nh4Nld/7H6ugu+39vbfm684fX3erw/Nw+igKpUY3w+4BRKQhXsL/7RetYDFdwflMOgJy8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F0m6cYAAADcAAAADwAAAAAAAAAAAAAA&#10;AACfAgAAZHJzL2Rvd25yZXYueG1sUEsFBgAAAAAEAAQA9wAAAJIDAAAAAA==&#10;">
                    <v:imagedata r:id="rId34" o:title=""/>
                  </v:shape>
                  <v:shape id="Picture 686" o:spid="_x0000_s1093" type="#_x0000_t75" style="position:absolute;left:7383;top:1371;width:328;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kJqfCAAAA3AAAAA8AAABkcnMvZG93bnJldi54bWxET89rwjAUvg/2P4Q38DZTe5jSmRYRFGEg&#10;Wx3M46N5a4vNS02ixv/eHAY7fny/l1U0g7iS871lBbNpBoK4sbrnVsH3YfO6AOEDssbBMim4k4eq&#10;fH5aYqHtjb/oWodWpBD2BSroQhgLKX3TkUE/tSNx4n6tMxgSdK3UDm8p3Awyz7I3abDn1NDhSOuO&#10;mlN9MQp+jvP1Ika3bz+PYXuu88vpI5JSk5e4egcRKIZ/8Z97pxXM8zQ/nUlHQJ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JCanwgAAANwAAAAPAAAAAAAAAAAAAAAAAJ8C&#10;AABkcnMvZG93bnJldi54bWxQSwUGAAAAAAQABAD3AAAAjgMAAAAA&#10;">
                    <v:imagedata r:id="rId35" o:title=""/>
                  </v:shape>
                  <v:shape id="Text Box 685" o:spid="_x0000_s1094" type="#_x0000_t202" style="position:absolute;left:8056;top:1190;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xq7MUA&#10;AADcAAAADwAAAGRycy9kb3ducmV2LnhtbESPQWvCQBSE70L/w/IKvelGD7ambkSkBaEgjfHg8TX7&#10;TJZk38bsqvHfdwsFj8PMfMMsV4NtxZV6bxwrmE4SEMSl04YrBYfic/wGwgdkja1jUnAnD6vsabTE&#10;VLsb53Tdh0pECPsUFdQhdKmUvqzJop+4jjh6J9dbDFH2ldQ93iLctnKWJHNp0XBcqLGjTU1ls79Y&#10;Besj5x/mvPv5zk+5KYpFwl/zRqmX52H9DiLQEB7h//ZWK3idTe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GrsxQAAANwAAAAPAAAAAAAAAAAAAAAAAJgCAABkcnMv&#10;ZG93bnJldi54bWxQSwUGAAAAAAQABAD1AAAAigMAAAAA&#10;" filled="f" stroked="f">
                    <v:textbox inset="0,0,0,0">
                      <w:txbxContent>
                        <w:p w:rsidR="00D60C4C" w:rsidRDefault="00D60C4C">
                          <w:pPr>
                            <w:spacing w:line="266" w:lineRule="exact"/>
                            <w:rPr>
                              <w:sz w:val="24"/>
                            </w:rPr>
                          </w:pPr>
                          <w:r>
                            <w:rPr>
                              <w:w w:val="99"/>
                              <w:sz w:val="24"/>
                            </w:rPr>
                            <w:t>S</w:t>
                          </w:r>
                        </w:p>
                      </w:txbxContent>
                    </v:textbox>
                  </v:shape>
                  <v:shape id="Text Box 684" o:spid="_x0000_s1095" type="#_x0000_t202" style="position:absolute;left:7439;top:1449;width:1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70m8UA&#10;AADcAAAADwAAAGRycy9kb3ducmV2LnhtbESPQWvCQBSE7wX/w/KE3urGHGyNriLSglCQxnjw+Mw+&#10;k8Xs25hdNf77bqHgcZiZb5j5sreNuFHnjWMF41ECgrh02nClYF98vX2A8AFZY+OYFDzIw3IxeJlj&#10;pt2dc7rtQiUihH2GCuoQ2kxKX9Zk0Y9cSxy9k+sshii7SuoO7xFuG5kmyURaNBwXamxpXVN53l2t&#10;gtWB809z2R5/8lNuimKa8PfkrNTrsF/NQATqwzP8395oBe9p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vvSbxQAAANwAAAAPAAAAAAAAAAAAAAAAAJgCAABkcnMv&#10;ZG93bnJldi54bWxQSwUGAAAAAAQABAD1AAAAigMAAAAA&#10;" filled="f" stroked="f">
                    <v:textbox inset="0,0,0,0">
                      <w:txbxContent>
                        <w:p w:rsidR="00D60C4C" w:rsidRDefault="00D60C4C">
                          <w:pPr>
                            <w:spacing w:line="266" w:lineRule="exact"/>
                            <w:rPr>
                              <w:sz w:val="24"/>
                            </w:rPr>
                          </w:pPr>
                          <w:r>
                            <w:rPr>
                              <w:w w:val="99"/>
                              <w:sz w:val="24"/>
                            </w:rPr>
                            <w:t>F</w:t>
                          </w:r>
                        </w:p>
                      </w:txbxContent>
                    </v:textbox>
                  </v:shape>
                  <v:shape id="Text Box 683" o:spid="_x0000_s1096" type="#_x0000_t202" style="position:absolute;left:6774;top:1677;width:253;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RAMYA&#10;AADcAAAADwAAAGRycy9kb3ducmV2LnhtbESPQWvCQBSE74X+h+UVvNVNF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JRAMYAAADcAAAADwAAAAAAAAAAAAAAAACYAgAAZHJz&#10;L2Rvd25yZXYueG1sUEsFBgAAAAAEAAQA9QAAAIsDAAAAAA==&#10;" filled="f" stroked="f">
                    <v:textbox inset="0,0,0,0">
                      <w:txbxContent>
                        <w:p w:rsidR="00D60C4C" w:rsidRDefault="00D60C4C">
                          <w:pPr>
                            <w:spacing w:line="266" w:lineRule="exact"/>
                            <w:rPr>
                              <w:b/>
                              <w:sz w:val="24"/>
                            </w:rPr>
                          </w:pPr>
                          <w:r>
                            <w:rPr>
                              <w:b/>
                              <w:color w:val="FF0000"/>
                              <w:sz w:val="24"/>
                            </w:rPr>
                            <w:t>C.</w:t>
                          </w:r>
                        </w:p>
                      </w:txbxContent>
                    </v:textbox>
                  </v:shape>
                  <v:shape id="Text Box 682" o:spid="_x0000_s1097" type="#_x0000_t202" style="position:absolute;left:8222;top:1864;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JdMYA&#10;AADcAAAADwAAAGRycy9kb3ducmV2LnhtbESPQWvCQBSE74X+h+UVvNVNR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JdMYAAADcAAAADwAAAAAAAAAAAAAAAACYAgAAZHJz&#10;L2Rvd25yZXYueG1sUEsFBgAAAAAEAAQA9QAAAIsDAAAAAA==&#10;" filled="f" stroked="f">
                    <v:textbox inset="0,0,0,0">
                      <w:txbxContent>
                        <w:p w:rsidR="00D60C4C" w:rsidRDefault="00D60C4C">
                          <w:pPr>
                            <w:spacing w:line="266" w:lineRule="exact"/>
                            <w:rPr>
                              <w:sz w:val="24"/>
                            </w:rPr>
                          </w:pPr>
                          <w:r>
                            <w:rPr>
                              <w:w w:val="99"/>
                              <w:sz w:val="24"/>
                            </w:rPr>
                            <w:t>I</w:t>
                          </w:r>
                        </w:p>
                      </w:txbxContent>
                    </v:textbox>
                  </v:shape>
                  <v:shape id="Text Box 681" o:spid="_x0000_s1098" type="#_x0000_t202" style="position:absolute;left:7400;top:2205;width:19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s78YA&#10;AADcAAAADwAAAGRycy9kb3ducmV2LnhtbESPQWvCQBSE74X+h+UVvNVNBbW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ds78YAAADcAAAADwAAAAAAAAAAAAAAAACYAgAAZHJz&#10;L2Rvd25yZXYueG1sUEsFBgAAAAAEAAQA9QAAAIsDAAAAAA==&#10;" filled="f" stroked="f">
                    <v:textbox inset="0,0,0,0">
                      <w:txbxContent>
                        <w:p w:rsidR="00D60C4C" w:rsidRDefault="00D60C4C">
                          <w:pPr>
                            <w:spacing w:line="266" w:lineRule="exact"/>
                            <w:rPr>
                              <w:sz w:val="24"/>
                            </w:rPr>
                          </w:pPr>
                          <w:r>
                            <w:rPr>
                              <w:w w:val="99"/>
                              <w:sz w:val="24"/>
                            </w:rPr>
                            <w:t>N</w:t>
                          </w:r>
                        </w:p>
                      </w:txbxContent>
                    </v:textbox>
                  </v:shape>
                </v:group>
              </v:group>
            </w:pict>
          </mc:Fallback>
        </mc:AlternateContent>
      </w:r>
    </w:p>
    <w:p w:rsidR="00E4141C" w:rsidRPr="00B72916" w:rsidRDefault="00E4141C">
      <w:pPr>
        <w:pStyle w:val="BodyText"/>
        <w:spacing w:before="215" w:line="276" w:lineRule="auto"/>
        <w:ind w:right="5477"/>
        <w:jc w:val="both"/>
        <w:rPr>
          <w:b/>
          <w:color w:val="000000" w:themeColor="text1"/>
          <w:lang w:val="en-US"/>
        </w:rPr>
      </w:pPr>
    </w:p>
    <w:p w:rsidR="00E4141C" w:rsidRPr="00B72916" w:rsidRDefault="00E4141C">
      <w:pPr>
        <w:pStyle w:val="BodyText"/>
        <w:spacing w:before="215" w:line="276" w:lineRule="auto"/>
        <w:ind w:right="5477"/>
        <w:jc w:val="both"/>
        <w:rPr>
          <w:b/>
          <w:color w:val="000000" w:themeColor="text1"/>
          <w:lang w:val="en-US"/>
        </w:rPr>
      </w:pPr>
    </w:p>
    <w:p w:rsidR="00E4141C" w:rsidRPr="00B72916" w:rsidRDefault="00E4141C">
      <w:pPr>
        <w:pStyle w:val="BodyText"/>
        <w:spacing w:before="215" w:line="276" w:lineRule="auto"/>
        <w:ind w:right="5477"/>
        <w:jc w:val="both"/>
        <w:rPr>
          <w:b/>
          <w:color w:val="000000" w:themeColor="text1"/>
          <w:lang w:val="en-US"/>
        </w:rPr>
      </w:pPr>
    </w:p>
    <w:p w:rsidR="00194883" w:rsidRPr="00B72916" w:rsidRDefault="004C2D9E">
      <w:pPr>
        <w:pStyle w:val="BodyText"/>
        <w:spacing w:before="215" w:line="276" w:lineRule="auto"/>
        <w:ind w:right="5477"/>
        <w:jc w:val="both"/>
        <w:rPr>
          <w:color w:val="000000" w:themeColor="text1"/>
        </w:rPr>
      </w:pPr>
      <w:r w:rsidRPr="00B72916">
        <w:rPr>
          <w:noProof/>
          <w:color w:val="000000" w:themeColor="text1"/>
          <w:lang w:val="en-US"/>
        </w:rPr>
        <w:drawing>
          <wp:anchor distT="0" distB="0" distL="0" distR="0" simplePos="0" relativeHeight="15811584" behindDoc="0" locked="0" layoutInCell="1" allowOverlap="1" wp14:anchorId="6740843E" wp14:editId="311E204E">
            <wp:simplePos x="0" y="0"/>
            <wp:positionH relativeFrom="page">
              <wp:posOffset>4017400</wp:posOffset>
            </wp:positionH>
            <wp:positionV relativeFrom="paragraph">
              <wp:posOffset>118784</wp:posOffset>
            </wp:positionV>
            <wp:extent cx="663246" cy="793750"/>
            <wp:effectExtent l="0" t="0" r="0" b="0"/>
            <wp:wrapNone/>
            <wp:docPr id="1"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37.jpeg"/>
                    <pic:cNvPicPr/>
                  </pic:nvPicPr>
                  <pic:blipFill>
                    <a:blip r:embed="rId36" cstate="print"/>
                    <a:stretch>
                      <a:fillRect/>
                    </a:stretch>
                  </pic:blipFill>
                  <pic:spPr>
                    <a:xfrm>
                      <a:off x="0" y="0"/>
                      <a:ext cx="663246" cy="793750"/>
                    </a:xfrm>
                    <a:prstGeom prst="rect">
                      <a:avLst/>
                    </a:prstGeom>
                  </pic:spPr>
                </pic:pic>
              </a:graphicData>
            </a:graphic>
          </wp:anchor>
        </w:drawing>
      </w:r>
      <w:r w:rsidRPr="00B72916">
        <w:rPr>
          <w:noProof/>
          <w:color w:val="000000" w:themeColor="text1"/>
          <w:lang w:val="en-US"/>
        </w:rPr>
        <w:drawing>
          <wp:anchor distT="0" distB="0" distL="0" distR="0" simplePos="0" relativeHeight="15812096" behindDoc="0" locked="0" layoutInCell="1" allowOverlap="1" wp14:anchorId="45FD2F4E" wp14:editId="1D0C92FD">
            <wp:simplePos x="0" y="0"/>
            <wp:positionH relativeFrom="page">
              <wp:posOffset>4871895</wp:posOffset>
            </wp:positionH>
            <wp:positionV relativeFrom="paragraph">
              <wp:posOffset>204746</wp:posOffset>
            </wp:positionV>
            <wp:extent cx="683675" cy="700260"/>
            <wp:effectExtent l="0" t="0" r="0" b="0"/>
            <wp:wrapNone/>
            <wp:docPr id="3"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8.jpeg"/>
                    <pic:cNvPicPr/>
                  </pic:nvPicPr>
                  <pic:blipFill>
                    <a:blip r:embed="rId37" cstate="print"/>
                    <a:stretch>
                      <a:fillRect/>
                    </a:stretch>
                  </pic:blipFill>
                  <pic:spPr>
                    <a:xfrm>
                      <a:off x="0" y="0"/>
                      <a:ext cx="683675" cy="700260"/>
                    </a:xfrm>
                    <a:prstGeom prst="rect">
                      <a:avLst/>
                    </a:prstGeom>
                  </pic:spPr>
                </pic:pic>
              </a:graphicData>
            </a:graphic>
          </wp:anchor>
        </w:drawing>
      </w:r>
      <w:r w:rsidRPr="00B72916">
        <w:rPr>
          <w:noProof/>
          <w:color w:val="000000" w:themeColor="text1"/>
          <w:lang w:val="en-US"/>
        </w:rPr>
        <w:drawing>
          <wp:anchor distT="0" distB="0" distL="0" distR="0" simplePos="0" relativeHeight="15812608" behindDoc="0" locked="0" layoutInCell="1" allowOverlap="1" wp14:anchorId="04F0ED14" wp14:editId="29C3D9E8">
            <wp:simplePos x="0" y="0"/>
            <wp:positionH relativeFrom="page">
              <wp:posOffset>5763767</wp:posOffset>
            </wp:positionH>
            <wp:positionV relativeFrom="paragraph">
              <wp:posOffset>254750</wp:posOffset>
            </wp:positionV>
            <wp:extent cx="567213" cy="666673"/>
            <wp:effectExtent l="0" t="0" r="0" b="0"/>
            <wp:wrapNone/>
            <wp:docPr id="5" name="image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9.jpeg"/>
                    <pic:cNvPicPr/>
                  </pic:nvPicPr>
                  <pic:blipFill>
                    <a:blip r:embed="rId38" cstate="print"/>
                    <a:stretch>
                      <a:fillRect/>
                    </a:stretch>
                  </pic:blipFill>
                  <pic:spPr>
                    <a:xfrm>
                      <a:off x="0" y="0"/>
                      <a:ext cx="567213" cy="666673"/>
                    </a:xfrm>
                    <a:prstGeom prst="rect">
                      <a:avLst/>
                    </a:prstGeom>
                  </pic:spPr>
                </pic:pic>
              </a:graphicData>
            </a:graphic>
          </wp:anchor>
        </w:drawing>
      </w:r>
      <w:r w:rsidRPr="00B72916">
        <w:rPr>
          <w:noProof/>
          <w:color w:val="000000" w:themeColor="text1"/>
          <w:lang w:val="en-US"/>
        </w:rPr>
        <w:drawing>
          <wp:anchor distT="0" distB="0" distL="0" distR="0" simplePos="0" relativeHeight="15813120" behindDoc="0" locked="0" layoutInCell="1" allowOverlap="1" wp14:anchorId="50B8F863" wp14:editId="631DDCA2">
            <wp:simplePos x="0" y="0"/>
            <wp:positionH relativeFrom="page">
              <wp:posOffset>6509267</wp:posOffset>
            </wp:positionH>
            <wp:positionV relativeFrom="paragraph">
              <wp:posOffset>197602</wp:posOffset>
            </wp:positionV>
            <wp:extent cx="647608" cy="718524"/>
            <wp:effectExtent l="0" t="0" r="0" b="0"/>
            <wp:wrapNone/>
            <wp:docPr id="7"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0.jpeg"/>
                    <pic:cNvPicPr/>
                  </pic:nvPicPr>
                  <pic:blipFill>
                    <a:blip r:embed="rId39" cstate="print"/>
                    <a:stretch>
                      <a:fillRect/>
                    </a:stretch>
                  </pic:blipFill>
                  <pic:spPr>
                    <a:xfrm>
                      <a:off x="0" y="0"/>
                      <a:ext cx="647608" cy="718524"/>
                    </a:xfrm>
                    <a:prstGeom prst="rect">
                      <a:avLst/>
                    </a:prstGeom>
                  </pic:spPr>
                </pic:pic>
              </a:graphicData>
            </a:graphic>
          </wp:anchor>
        </w:drawing>
      </w:r>
      <w:r w:rsidR="00E4141C" w:rsidRPr="00B72916">
        <w:rPr>
          <w:b/>
          <w:color w:val="000000" w:themeColor="text1"/>
        </w:rPr>
        <w:t xml:space="preserve">Câu </w:t>
      </w:r>
      <w:r w:rsidR="00E4141C" w:rsidRPr="00B72916">
        <w:rPr>
          <w:b/>
          <w:color w:val="000000" w:themeColor="text1"/>
          <w:lang w:val="en-US"/>
        </w:rPr>
        <w:t>16</w:t>
      </w:r>
      <w:r w:rsidRPr="00B72916">
        <w:rPr>
          <w:b/>
          <w:color w:val="000000" w:themeColor="text1"/>
        </w:rPr>
        <w:t xml:space="preserve">. </w:t>
      </w:r>
      <w:r w:rsidRPr="00B72916">
        <w:rPr>
          <w:color w:val="000000" w:themeColor="text1"/>
        </w:rPr>
        <w:t>Trong hình vẽ sau hình nào chỉ đúng hướng của lực Lorenxơ tác dụng lên hạt mang điện dương chuyển động trong từ trường đều.</w:t>
      </w:r>
    </w:p>
    <w:p w:rsidR="00194883" w:rsidRPr="00B72916" w:rsidRDefault="004C2D9E">
      <w:pPr>
        <w:tabs>
          <w:tab w:val="left" w:pos="3308"/>
        </w:tabs>
        <w:spacing w:before="1"/>
        <w:ind w:left="756"/>
        <w:jc w:val="both"/>
        <w:rPr>
          <w:color w:val="000000" w:themeColor="text1"/>
          <w:sz w:val="24"/>
          <w:szCs w:val="24"/>
        </w:rPr>
      </w:pPr>
      <w:r w:rsidRPr="00B72916">
        <w:rPr>
          <w:b/>
          <w:color w:val="000000" w:themeColor="text1"/>
          <w:sz w:val="24"/>
          <w:szCs w:val="24"/>
        </w:rPr>
        <w:t>A.</w:t>
      </w:r>
      <w:r w:rsidRPr="00B72916">
        <w:rPr>
          <w:color w:val="000000" w:themeColor="text1"/>
          <w:sz w:val="24"/>
          <w:szCs w:val="24"/>
        </w:rPr>
        <w:t>Hình</w:t>
      </w:r>
      <w:r w:rsidRPr="00B72916">
        <w:rPr>
          <w:color w:val="000000" w:themeColor="text1"/>
          <w:spacing w:val="-1"/>
          <w:sz w:val="24"/>
          <w:szCs w:val="24"/>
        </w:rPr>
        <w:t xml:space="preserve"> </w:t>
      </w:r>
      <w:r w:rsidRPr="00B72916">
        <w:rPr>
          <w:color w:val="000000" w:themeColor="text1"/>
          <w:sz w:val="24"/>
          <w:szCs w:val="24"/>
        </w:rPr>
        <w:t>1.</w:t>
      </w:r>
      <w:r w:rsidRPr="00B72916">
        <w:rPr>
          <w:color w:val="000000" w:themeColor="text1"/>
          <w:sz w:val="24"/>
          <w:szCs w:val="24"/>
        </w:rPr>
        <w:tab/>
      </w:r>
      <w:r w:rsidRPr="00B72916">
        <w:rPr>
          <w:b/>
          <w:color w:val="000000" w:themeColor="text1"/>
          <w:sz w:val="24"/>
          <w:szCs w:val="24"/>
        </w:rPr>
        <w:t>B.</w:t>
      </w:r>
      <w:r w:rsidRPr="00B72916">
        <w:rPr>
          <w:color w:val="000000" w:themeColor="text1"/>
          <w:sz w:val="24"/>
          <w:szCs w:val="24"/>
        </w:rPr>
        <w:t>Hình 2</w:t>
      </w:r>
    </w:p>
    <w:p w:rsidR="00194883" w:rsidRPr="00B72916" w:rsidRDefault="004C2D9E">
      <w:pPr>
        <w:tabs>
          <w:tab w:val="left" w:pos="3308"/>
        </w:tabs>
        <w:ind w:left="756"/>
        <w:jc w:val="both"/>
        <w:rPr>
          <w:color w:val="000000" w:themeColor="text1"/>
          <w:sz w:val="24"/>
          <w:szCs w:val="24"/>
        </w:rPr>
      </w:pPr>
      <w:r w:rsidRPr="00B72916">
        <w:rPr>
          <w:b/>
          <w:color w:val="000000" w:themeColor="text1"/>
          <w:sz w:val="24"/>
          <w:szCs w:val="24"/>
        </w:rPr>
        <w:t>C.</w:t>
      </w:r>
      <w:r w:rsidRPr="00B72916">
        <w:rPr>
          <w:color w:val="000000" w:themeColor="text1"/>
          <w:sz w:val="24"/>
          <w:szCs w:val="24"/>
        </w:rPr>
        <w:t>Hình</w:t>
      </w:r>
      <w:r w:rsidRPr="00B72916">
        <w:rPr>
          <w:color w:val="000000" w:themeColor="text1"/>
          <w:spacing w:val="-1"/>
          <w:sz w:val="24"/>
          <w:szCs w:val="24"/>
        </w:rPr>
        <w:t xml:space="preserve"> </w:t>
      </w:r>
      <w:r w:rsidRPr="00B72916">
        <w:rPr>
          <w:color w:val="000000" w:themeColor="text1"/>
          <w:sz w:val="24"/>
          <w:szCs w:val="24"/>
        </w:rPr>
        <w:t>3</w:t>
      </w:r>
      <w:r w:rsidRPr="00B72916">
        <w:rPr>
          <w:color w:val="000000" w:themeColor="text1"/>
          <w:sz w:val="24"/>
          <w:szCs w:val="24"/>
        </w:rPr>
        <w:tab/>
      </w:r>
      <w:r w:rsidRPr="00B72916">
        <w:rPr>
          <w:b/>
          <w:color w:val="000000" w:themeColor="text1"/>
          <w:sz w:val="24"/>
          <w:szCs w:val="24"/>
        </w:rPr>
        <w:t>D.</w:t>
      </w:r>
      <w:r w:rsidRPr="00B72916">
        <w:rPr>
          <w:color w:val="000000" w:themeColor="text1"/>
          <w:sz w:val="24"/>
          <w:szCs w:val="24"/>
        </w:rPr>
        <w:t>Hình</w:t>
      </w:r>
      <w:r w:rsidRPr="00B72916">
        <w:rPr>
          <w:color w:val="000000" w:themeColor="text1"/>
          <w:spacing w:val="-1"/>
          <w:sz w:val="24"/>
          <w:szCs w:val="24"/>
        </w:rPr>
        <w:t xml:space="preserve"> </w:t>
      </w:r>
      <w:r w:rsidRPr="00B72916">
        <w:rPr>
          <w:color w:val="000000" w:themeColor="text1"/>
          <w:sz w:val="24"/>
          <w:szCs w:val="24"/>
        </w:rPr>
        <w:t>4</w:t>
      </w:r>
    </w:p>
    <w:p w:rsidR="00194883" w:rsidRPr="00B72916" w:rsidRDefault="00194883">
      <w:pPr>
        <w:pStyle w:val="BodyText"/>
        <w:spacing w:before="11"/>
        <w:ind w:left="0"/>
        <w:rPr>
          <w:color w:val="000000" w:themeColor="text1"/>
          <w:lang w:val="en-US"/>
        </w:rPr>
      </w:pPr>
    </w:p>
    <w:p w:rsidR="00E4141C" w:rsidRPr="00B72916" w:rsidRDefault="00E4141C">
      <w:pPr>
        <w:pStyle w:val="BodyText"/>
        <w:spacing w:before="11"/>
        <w:ind w:left="0"/>
        <w:rPr>
          <w:color w:val="000000" w:themeColor="text1"/>
          <w:lang w:val="en-US"/>
        </w:rPr>
      </w:pPr>
    </w:p>
    <w:p w:rsidR="00194883" w:rsidRPr="00B72916" w:rsidRDefault="004C2D9E">
      <w:pPr>
        <w:pStyle w:val="Heading2"/>
        <w:spacing w:before="90"/>
        <w:rPr>
          <w:color w:val="000000" w:themeColor="text1"/>
        </w:rPr>
      </w:pPr>
      <w:r w:rsidRPr="00B72916">
        <w:rPr>
          <w:color w:val="000000" w:themeColor="text1"/>
          <w:shd w:val="clear" w:color="auto" w:fill="FFFF00"/>
        </w:rPr>
        <w:t>PHẦN 2.PHÂN DẠNG BÀI TẬP.</w:t>
      </w:r>
    </w:p>
    <w:p w:rsidR="00194883" w:rsidRPr="00B72916" w:rsidRDefault="003812AA">
      <w:pPr>
        <w:pStyle w:val="BodyText"/>
        <w:spacing w:before="10"/>
        <w:ind w:left="0"/>
        <w:rPr>
          <w:b/>
          <w:color w:val="000000" w:themeColor="text1"/>
        </w:rPr>
      </w:pPr>
      <w:r w:rsidRPr="00B72916">
        <w:rPr>
          <w:noProof/>
          <w:color w:val="000000" w:themeColor="text1"/>
          <w:lang w:val="en-US"/>
        </w:rPr>
        <mc:AlternateContent>
          <mc:Choice Requires="wps">
            <w:drawing>
              <wp:anchor distT="0" distB="0" distL="0" distR="0" simplePos="0" relativeHeight="487641088" behindDoc="1" locked="0" layoutInCell="1" allowOverlap="1" wp14:anchorId="62945E09" wp14:editId="70E8635F">
                <wp:simplePos x="0" y="0"/>
                <wp:positionH relativeFrom="page">
                  <wp:posOffset>705485</wp:posOffset>
                </wp:positionH>
                <wp:positionV relativeFrom="paragraph">
                  <wp:posOffset>180340</wp:posOffset>
                </wp:positionV>
                <wp:extent cx="6431280" cy="205740"/>
                <wp:effectExtent l="0" t="0" r="0" b="0"/>
                <wp:wrapTopAndBottom/>
                <wp:docPr id="665"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1280" cy="205740"/>
                        </a:xfrm>
                        <a:prstGeom prst="rect">
                          <a:avLst/>
                        </a:prstGeom>
                        <a:solidFill>
                          <a:srgbClr val="FAD3B4"/>
                        </a:solidFill>
                        <a:ln w="6096">
                          <a:solidFill>
                            <a:srgbClr val="000000"/>
                          </a:solidFill>
                          <a:prstDash val="solid"/>
                          <a:miter lim="800000"/>
                          <a:headEnd/>
                          <a:tailEnd/>
                        </a:ln>
                      </wps:spPr>
                      <wps:txbx>
                        <w:txbxContent>
                          <w:p w:rsidR="00D60C4C" w:rsidRDefault="00D60C4C">
                            <w:pPr>
                              <w:spacing w:before="18"/>
                              <w:ind w:left="1242" w:right="1242"/>
                              <w:jc w:val="center"/>
                              <w:rPr>
                                <w:b/>
                                <w:sz w:val="24"/>
                              </w:rPr>
                            </w:pPr>
                            <w:r>
                              <w:rPr>
                                <w:b/>
                                <w:sz w:val="24"/>
                              </w:rPr>
                              <w:t>DẠNG 1: LỰC TỪ TÁC DỤNG LÊN ĐOẠN DÂY DẪ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99" type="#_x0000_t202" style="position:absolute;margin-left:55.55pt;margin-top:14.2pt;width:506.4pt;height:16.2pt;z-index:-156753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" fillcolor="#fad3b4" strokeweight=".48pt">
                <v:textbox inset="0,0,0,0">
                  <w:txbxContent>
                    <w:p w:rsidR="00D60C4C" w:rsidRDefault="00D60C4C">
                      <w:pPr>
                        <w:spacing w:before="18"/>
                        <w:ind w:left="1242" w:right="1242"/>
                        <w:jc w:val="center"/>
                        <w:rPr>
                          <w:b/>
                          <w:sz w:val="24"/>
                        </w:rPr>
                      </w:pPr>
                      <w:r>
                        <w:rPr>
                          <w:b/>
                          <w:sz w:val="24"/>
                        </w:rPr>
                        <w:t>DẠNG 1: LỰC TỪ TÁC DỤNG LÊN ĐOẠN DÂY DẪN</w:t>
                      </w:r>
                    </w:p>
                  </w:txbxContent>
                </v:textbox>
                <w10:wrap type="topAndBottom" anchorx="page"/>
              </v:shape>
            </w:pict>
          </mc:Fallback>
        </mc:AlternateContent>
      </w:r>
    </w:p>
    <w:p w:rsidR="00194883" w:rsidRPr="00B72916" w:rsidRDefault="00194883">
      <w:pPr>
        <w:pStyle w:val="BodyText"/>
        <w:ind w:left="0"/>
        <w:rPr>
          <w:b/>
          <w:color w:val="000000" w:themeColor="text1"/>
        </w:rPr>
      </w:pPr>
    </w:p>
    <w:p w:rsidR="00194883" w:rsidRPr="00B72916" w:rsidRDefault="003812AA">
      <w:pPr>
        <w:pStyle w:val="BodyText"/>
        <w:spacing w:before="90" w:line="278" w:lineRule="auto"/>
        <w:rPr>
          <w:color w:val="000000" w:themeColor="text1"/>
        </w:rPr>
      </w:pPr>
      <w:r w:rsidRPr="00B72916">
        <w:rPr>
          <w:noProof/>
          <w:color w:val="000000" w:themeColor="text1"/>
          <w:lang w:val="en-US"/>
        </w:rPr>
        <mc:AlternateContent>
          <mc:Choice Requires="wps">
            <w:drawing>
              <wp:anchor distT="0" distB="0" distL="114300" distR="114300" simplePos="0" relativeHeight="15782400" behindDoc="0" locked="0" layoutInCell="1" allowOverlap="1" wp14:anchorId="15B8FE01" wp14:editId="74F5224F">
                <wp:simplePos x="0" y="0"/>
                <wp:positionH relativeFrom="page">
                  <wp:posOffset>702310</wp:posOffset>
                </wp:positionH>
                <wp:positionV relativeFrom="paragraph">
                  <wp:posOffset>-200025</wp:posOffset>
                </wp:positionV>
                <wp:extent cx="6437630" cy="6350"/>
                <wp:effectExtent l="0" t="0" r="0" b="0"/>
                <wp:wrapNone/>
                <wp:docPr id="664" name="Freeform 6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37630" cy="6350"/>
                        </a:xfrm>
                        <a:custGeom>
                          <a:avLst/>
                          <a:gdLst>
                            <a:gd name="T0" fmla="+- 0 11244 1106"/>
                            <a:gd name="T1" fmla="*/ T0 w 10138"/>
                            <a:gd name="T2" fmla="+- 0 -315 -315"/>
                            <a:gd name="T3" fmla="*/ -315 h 10"/>
                            <a:gd name="T4" fmla="+- 0 11234 1106"/>
                            <a:gd name="T5" fmla="*/ T4 w 10138"/>
                            <a:gd name="T6" fmla="+- 0 -315 -315"/>
                            <a:gd name="T7" fmla="*/ -315 h 10"/>
                            <a:gd name="T8" fmla="+- 0 1116 1106"/>
                            <a:gd name="T9" fmla="*/ T8 w 10138"/>
                            <a:gd name="T10" fmla="+- 0 -315 -315"/>
                            <a:gd name="T11" fmla="*/ -315 h 10"/>
                            <a:gd name="T12" fmla="+- 0 1106 1106"/>
                            <a:gd name="T13" fmla="*/ T12 w 10138"/>
                            <a:gd name="T14" fmla="+- 0 -315 -315"/>
                            <a:gd name="T15" fmla="*/ -315 h 10"/>
                            <a:gd name="T16" fmla="+- 0 1106 1106"/>
                            <a:gd name="T17" fmla="*/ T16 w 10138"/>
                            <a:gd name="T18" fmla="+- 0 -306 -315"/>
                            <a:gd name="T19" fmla="*/ -306 h 10"/>
                            <a:gd name="T20" fmla="+- 0 1116 1106"/>
                            <a:gd name="T21" fmla="*/ T20 w 10138"/>
                            <a:gd name="T22" fmla="+- 0 -306 -315"/>
                            <a:gd name="T23" fmla="*/ -306 h 10"/>
                            <a:gd name="T24" fmla="+- 0 11234 1106"/>
                            <a:gd name="T25" fmla="*/ T24 w 10138"/>
                            <a:gd name="T26" fmla="+- 0 -306 -315"/>
                            <a:gd name="T27" fmla="*/ -306 h 10"/>
                            <a:gd name="T28" fmla="+- 0 11244 1106"/>
                            <a:gd name="T29" fmla="*/ T28 w 10138"/>
                            <a:gd name="T30" fmla="+- 0 -306 -315"/>
                            <a:gd name="T31" fmla="*/ -306 h 10"/>
                            <a:gd name="T32" fmla="+- 0 11244 1106"/>
                            <a:gd name="T33" fmla="*/ T32 w 10138"/>
                            <a:gd name="T34" fmla="+- 0 -315 -315"/>
                            <a:gd name="T35" fmla="*/ -315 h 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0138" h="10">
                              <a:moveTo>
                                <a:pt x="10138" y="0"/>
                              </a:moveTo>
                              <a:lnTo>
                                <a:pt x="10128" y="0"/>
                              </a:lnTo>
                              <a:lnTo>
                                <a:pt x="10" y="0"/>
                              </a:lnTo>
                              <a:lnTo>
                                <a:pt x="0" y="0"/>
                              </a:lnTo>
                              <a:lnTo>
                                <a:pt x="0" y="9"/>
                              </a:lnTo>
                              <a:lnTo>
                                <a:pt x="10" y="9"/>
                              </a:lnTo>
                              <a:lnTo>
                                <a:pt x="10128" y="9"/>
                              </a:lnTo>
                              <a:lnTo>
                                <a:pt x="10138" y="9"/>
                              </a:lnTo>
                              <a:lnTo>
                                <a:pt x="10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9" o:spid="_x0000_s1026" style="position:absolute;margin-left:55.3pt;margin-top:-15.75pt;width:506.9pt;height:.5pt;z-index:15782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01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" path="m10138,r-10,l10,,,,,9r10,l10128,9r10,l10138,xe" fillcolor="black" stroked="f">
                <v:path arrowok="t" o:connecttype="custom" o:connectlocs="6437630,-200025;6431280,-200025;6350,-200025;0,-200025;0,-194310;6350,-194310;6431280,-194310;6437630,-194310;6437630,-200025" o:connectangles="0,0,0,0,0,0,0,0,0"/>
                <w10:wrap anchorx="page"/>
              </v:shape>
            </w:pict>
          </mc:Fallback>
        </mc:AlternateContent>
      </w:r>
      <w:r w:rsidRPr="00B72916">
        <w:rPr>
          <w:noProof/>
          <w:color w:val="000000" w:themeColor="text1"/>
          <w:lang w:val="en-US"/>
        </w:rPr>
        <mc:AlternateContent>
          <mc:Choice Requires="wps">
            <w:drawing>
              <wp:anchor distT="0" distB="0" distL="114300" distR="114300" simplePos="0" relativeHeight="15813632" behindDoc="0" locked="0" layoutInCell="1" allowOverlap="1" wp14:anchorId="13A7DB2B" wp14:editId="298FAD0E">
                <wp:simplePos x="0" y="0"/>
                <wp:positionH relativeFrom="page">
                  <wp:posOffset>705485</wp:posOffset>
                </wp:positionH>
                <wp:positionV relativeFrom="paragraph">
                  <wp:posOffset>-194310</wp:posOffset>
                </wp:positionV>
                <wp:extent cx="6431280" cy="175260"/>
                <wp:effectExtent l="0" t="0" r="0" b="0"/>
                <wp:wrapNone/>
                <wp:docPr id="663"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1280" cy="17526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75" w:lineRule="exact"/>
                              <w:ind w:left="305"/>
                              <w:rPr>
                                <w:b/>
                                <w:sz w:val="24"/>
                              </w:rPr>
                            </w:pPr>
                            <w:r>
                              <w:rPr>
                                <w:b/>
                                <w:color w:val="FF0000"/>
                                <w:sz w:val="24"/>
                              </w:rPr>
                              <w:t>1.Tương tác lực từ của một đoạn dâ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 o:spid="_x0000_s1100" type="#_x0000_t202" style="position:absolute;left:0;text-align:left;margin-left:55.55pt;margin-top:-15.3pt;width:506.4pt;height:13.8pt;z-index:1581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" fillcolor="#b6dde8" stroked="f">
                <v:textbox inset="0,0,0,0">
                  <w:txbxContent>
                    <w:p w:rsidR="00D60C4C" w:rsidRDefault="00D60C4C">
                      <w:pPr>
                        <w:spacing w:line="275" w:lineRule="exact"/>
                        <w:ind w:left="305"/>
                        <w:rPr>
                          <w:b/>
                          <w:sz w:val="24"/>
                        </w:rPr>
                      </w:pPr>
                      <w:r>
                        <w:rPr>
                          <w:b/>
                          <w:color w:val="FF0000"/>
                          <w:sz w:val="24"/>
                        </w:rPr>
                        <w:t>1.Tương tác lực từ của một đoạn dây</w:t>
                      </w:r>
                    </w:p>
                  </w:txbxContent>
                </v:textbox>
                <w10:wrap anchorx="page"/>
              </v:shape>
            </w:pict>
          </mc:Fallback>
        </mc:AlternateContent>
      </w:r>
      <w:r w:rsidR="00E4141C" w:rsidRPr="00B72916">
        <w:rPr>
          <w:b/>
          <w:color w:val="000000" w:themeColor="text1"/>
        </w:rPr>
        <w:t xml:space="preserve">Câu </w:t>
      </w:r>
      <w:r w:rsidR="00E4141C" w:rsidRPr="00B72916">
        <w:rPr>
          <w:b/>
          <w:color w:val="000000" w:themeColor="text1"/>
          <w:lang w:val="en-US"/>
        </w:rPr>
        <w:t xml:space="preserve">17. </w:t>
      </w:r>
      <w:r w:rsidR="004C2D9E" w:rsidRPr="00B72916">
        <w:rPr>
          <w:color w:val="000000" w:themeColor="text1"/>
        </w:rPr>
        <w:t>Một đoạn dây dẫn dài 1,5 m mang dòng điện 10 A, đặt vuông góc trong một từ trường đều có độ lớn cảm ứng từ 1,2 T. Nó chịu một lực từ tác dụng là</w:t>
      </w:r>
    </w:p>
    <w:p w:rsidR="00194883" w:rsidRPr="00B72916" w:rsidRDefault="004C2D9E">
      <w:pPr>
        <w:tabs>
          <w:tab w:val="left" w:pos="3308"/>
          <w:tab w:val="left" w:pos="5859"/>
          <w:tab w:val="left" w:pos="8411"/>
        </w:tabs>
        <w:spacing w:line="272" w:lineRule="exact"/>
        <w:ind w:left="756"/>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18 N.</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1,8 N.</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1800</w:t>
      </w:r>
      <w:r w:rsidRPr="00B72916">
        <w:rPr>
          <w:color w:val="000000" w:themeColor="text1"/>
          <w:spacing w:val="-1"/>
          <w:sz w:val="24"/>
          <w:szCs w:val="24"/>
        </w:rPr>
        <w:t xml:space="preserve"> </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 N.</w:t>
      </w:r>
    </w:p>
    <w:p w:rsidR="00194883" w:rsidRPr="00B72916" w:rsidRDefault="001B0F98">
      <w:pPr>
        <w:pStyle w:val="BodyText"/>
        <w:spacing w:before="120" w:line="278" w:lineRule="auto"/>
        <w:rPr>
          <w:color w:val="000000" w:themeColor="text1"/>
        </w:rPr>
      </w:pPr>
      <w:r w:rsidRPr="00B72916">
        <w:rPr>
          <w:b/>
          <w:color w:val="000000" w:themeColor="text1"/>
        </w:rPr>
        <w:t xml:space="preserve">Câu </w:t>
      </w:r>
      <w:r w:rsidRPr="00B72916">
        <w:rPr>
          <w:b/>
          <w:color w:val="000000" w:themeColor="text1"/>
          <w:lang w:val="en-US"/>
        </w:rPr>
        <w:t>18</w:t>
      </w:r>
      <w:r w:rsidR="004C2D9E" w:rsidRPr="00B72916">
        <w:rPr>
          <w:b/>
          <w:color w:val="000000" w:themeColor="text1"/>
        </w:rPr>
        <w:t xml:space="preserve">. </w:t>
      </w:r>
      <w:r w:rsidR="004C2D9E" w:rsidRPr="00B72916">
        <w:rPr>
          <w:color w:val="000000" w:themeColor="text1"/>
        </w:rPr>
        <w:t>Một đoạn dây dẫn thẳng dài 1m mang dòng điện 10 A, dặt trong một từ trường đều 0,1 T thì chịu một lực 0,5 N. Góc lệch giữa cảm ứng từ và chiều dòng điện trong dây dẫn là</w:t>
      </w:r>
    </w:p>
    <w:p w:rsidR="00194883" w:rsidRPr="00B72916" w:rsidRDefault="004C2D9E">
      <w:pPr>
        <w:tabs>
          <w:tab w:val="left" w:pos="3308"/>
          <w:tab w:val="left" w:pos="5859"/>
          <w:tab w:val="left" w:pos="8411"/>
        </w:tabs>
        <w:spacing w:line="272" w:lineRule="exact"/>
        <w:ind w:left="756"/>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0,5</w:t>
      </w:r>
      <w:r w:rsidRPr="00B72916">
        <w:rPr>
          <w:color w:val="000000" w:themeColor="text1"/>
          <w:sz w:val="24"/>
          <w:szCs w:val="24"/>
          <w:vertAlign w:val="superscript"/>
        </w:rPr>
        <w:t>0</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30</w:t>
      </w:r>
      <w:r w:rsidRPr="00B72916">
        <w:rPr>
          <w:color w:val="000000" w:themeColor="text1"/>
          <w:sz w:val="24"/>
          <w:szCs w:val="24"/>
          <w:vertAlign w:val="superscript"/>
        </w:rPr>
        <w:t>0</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45</w:t>
      </w:r>
      <w:r w:rsidRPr="00B72916">
        <w:rPr>
          <w:color w:val="000000" w:themeColor="text1"/>
          <w:sz w:val="24"/>
          <w:szCs w:val="24"/>
          <w:vertAlign w:val="superscript"/>
        </w:rPr>
        <w:t>0</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60</w:t>
      </w:r>
      <w:r w:rsidRPr="00B72916">
        <w:rPr>
          <w:color w:val="000000" w:themeColor="text1"/>
          <w:sz w:val="24"/>
          <w:szCs w:val="24"/>
          <w:vertAlign w:val="superscript"/>
        </w:rPr>
        <w:t>0</w:t>
      </w:r>
      <w:r w:rsidRPr="00B72916">
        <w:rPr>
          <w:color w:val="000000" w:themeColor="text1"/>
          <w:sz w:val="24"/>
          <w:szCs w:val="24"/>
        </w:rPr>
        <w:t>.</w:t>
      </w:r>
    </w:p>
    <w:p w:rsidR="00194883" w:rsidRPr="00B72916" w:rsidRDefault="004C2D9E">
      <w:pPr>
        <w:pStyle w:val="BodyText"/>
        <w:spacing w:before="101" w:line="276" w:lineRule="auto"/>
        <w:ind w:right="183"/>
        <w:jc w:val="both"/>
        <w:rPr>
          <w:color w:val="000000" w:themeColor="text1"/>
        </w:rPr>
      </w:pPr>
      <w:r w:rsidRPr="00B72916">
        <w:rPr>
          <w:b/>
          <w:color w:val="000000" w:themeColor="text1"/>
        </w:rPr>
        <w:t xml:space="preserve">Câu </w:t>
      </w:r>
      <w:r w:rsidR="001B0F98" w:rsidRPr="00B72916">
        <w:rPr>
          <w:b/>
          <w:color w:val="000000" w:themeColor="text1"/>
          <w:lang w:val="en-US"/>
        </w:rPr>
        <w:t>19</w:t>
      </w:r>
      <w:r w:rsidRPr="00B72916">
        <w:rPr>
          <w:b/>
          <w:color w:val="000000" w:themeColor="text1"/>
        </w:rPr>
        <w:t xml:space="preserve">. </w:t>
      </w:r>
      <w:r w:rsidRPr="00B72916">
        <w:rPr>
          <w:color w:val="000000" w:themeColor="text1"/>
        </w:rPr>
        <w:t>Một đoạn dây dẫn dài 10 cm mang điện đặt trong từ trường đều và hợp với vectơ cảm ứng từ góc 60</w:t>
      </w:r>
      <w:r w:rsidRPr="00B72916">
        <w:rPr>
          <w:color w:val="000000" w:themeColor="text1"/>
          <w:vertAlign w:val="superscript"/>
        </w:rPr>
        <w:t>0</w:t>
      </w:r>
      <w:r w:rsidRPr="00B72916">
        <w:rPr>
          <w:color w:val="000000" w:themeColor="text1"/>
        </w:rPr>
        <w:t>. Dòng điện chạy qua dây có cường độ 0,5A. Lực từ tác dụng lên đoạn dây đó là 2.10</w:t>
      </w:r>
      <w:r w:rsidRPr="00B72916">
        <w:rPr>
          <w:color w:val="000000" w:themeColor="text1"/>
          <w:vertAlign w:val="superscript"/>
        </w:rPr>
        <w:t>-2</w:t>
      </w:r>
      <w:r w:rsidRPr="00B72916">
        <w:rPr>
          <w:color w:val="000000" w:themeColor="text1"/>
        </w:rPr>
        <w:t>N. Cảm ứng từ của từ trường đó có độ lớn là.</w:t>
      </w:r>
    </w:p>
    <w:p w:rsidR="00194883" w:rsidRPr="00B72916" w:rsidRDefault="004C2D9E">
      <w:pPr>
        <w:tabs>
          <w:tab w:val="left" w:pos="3308"/>
          <w:tab w:val="left" w:pos="5859"/>
          <w:tab w:val="left" w:pos="8411"/>
        </w:tabs>
        <w:spacing w:line="275" w:lineRule="exact"/>
        <w:ind w:left="756"/>
        <w:rPr>
          <w:color w:val="000000" w:themeColor="text1"/>
          <w:sz w:val="24"/>
          <w:szCs w:val="24"/>
        </w:rPr>
      </w:pPr>
      <w:r w:rsidRPr="00B72916">
        <w:rPr>
          <w:b/>
          <w:color w:val="000000" w:themeColor="text1"/>
          <w:sz w:val="24"/>
          <w:szCs w:val="24"/>
        </w:rPr>
        <w:t>A.</w:t>
      </w:r>
      <w:r w:rsidRPr="00B72916">
        <w:rPr>
          <w:color w:val="000000" w:themeColor="text1"/>
          <w:sz w:val="24"/>
          <w:szCs w:val="24"/>
        </w:rPr>
        <w:t>0,4T</w:t>
      </w:r>
      <w:r w:rsidRPr="00B72916">
        <w:rPr>
          <w:color w:val="000000" w:themeColor="text1"/>
          <w:sz w:val="24"/>
          <w:szCs w:val="24"/>
        </w:rPr>
        <w:tab/>
      </w:r>
      <w:r w:rsidRPr="00B72916">
        <w:rPr>
          <w:b/>
          <w:color w:val="000000" w:themeColor="text1"/>
          <w:sz w:val="24"/>
          <w:szCs w:val="24"/>
        </w:rPr>
        <w:t>B.</w:t>
      </w:r>
      <w:r w:rsidRPr="00B72916">
        <w:rPr>
          <w:color w:val="000000" w:themeColor="text1"/>
          <w:sz w:val="24"/>
          <w:szCs w:val="24"/>
        </w:rPr>
        <w:t>0,8T</w:t>
      </w:r>
      <w:r w:rsidRPr="00B72916">
        <w:rPr>
          <w:color w:val="000000" w:themeColor="text1"/>
          <w:sz w:val="24"/>
          <w:szCs w:val="24"/>
        </w:rPr>
        <w:tab/>
      </w:r>
      <w:r w:rsidRPr="00B72916">
        <w:rPr>
          <w:b/>
          <w:color w:val="000000" w:themeColor="text1"/>
          <w:sz w:val="24"/>
          <w:szCs w:val="24"/>
        </w:rPr>
        <w:t>C.</w:t>
      </w:r>
      <w:r w:rsidRPr="00B72916">
        <w:rPr>
          <w:color w:val="000000" w:themeColor="text1"/>
          <w:sz w:val="24"/>
          <w:szCs w:val="24"/>
        </w:rPr>
        <w:t>1,0</w:t>
      </w:r>
      <w:r w:rsidRPr="00B72916">
        <w:rPr>
          <w:color w:val="000000" w:themeColor="text1"/>
          <w:spacing w:val="-1"/>
          <w:sz w:val="24"/>
          <w:szCs w:val="24"/>
        </w:rPr>
        <w:t xml:space="preserve"> </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D.</w:t>
      </w:r>
      <w:r w:rsidRPr="00B72916">
        <w:rPr>
          <w:color w:val="000000" w:themeColor="text1"/>
          <w:sz w:val="24"/>
          <w:szCs w:val="24"/>
        </w:rPr>
        <w:t>1,2 T</w:t>
      </w:r>
    </w:p>
    <w:p w:rsidR="00194883" w:rsidRPr="00B72916" w:rsidRDefault="001B0F98">
      <w:pPr>
        <w:pStyle w:val="BodyText"/>
        <w:spacing w:before="120" w:line="276" w:lineRule="auto"/>
        <w:ind w:right="183"/>
        <w:jc w:val="both"/>
        <w:rPr>
          <w:color w:val="000000" w:themeColor="text1"/>
        </w:rPr>
      </w:pPr>
      <w:r w:rsidRPr="00B72916">
        <w:rPr>
          <w:b/>
          <w:color w:val="000000" w:themeColor="text1"/>
        </w:rPr>
        <w:t xml:space="preserve">Câu </w:t>
      </w:r>
      <w:r w:rsidRPr="00B72916">
        <w:rPr>
          <w:b/>
          <w:color w:val="000000" w:themeColor="text1"/>
          <w:lang w:val="en-US"/>
        </w:rPr>
        <w:t>20</w:t>
      </w:r>
      <w:r w:rsidR="004C2D9E" w:rsidRPr="00B72916">
        <w:rPr>
          <w:b/>
          <w:color w:val="000000" w:themeColor="text1"/>
        </w:rPr>
        <w:t xml:space="preserve">. </w:t>
      </w:r>
      <w:r w:rsidR="004C2D9E" w:rsidRPr="00B72916">
        <w:rPr>
          <w:color w:val="000000" w:themeColor="text1"/>
        </w:rPr>
        <w:t xml:space="preserve">Một đoạn dây dài </w:t>
      </w:r>
      <w:r w:rsidR="004C2D9E" w:rsidRPr="00B72916">
        <w:rPr>
          <w:i/>
          <w:color w:val="000000" w:themeColor="text1"/>
        </w:rPr>
        <w:t xml:space="preserve">l </w:t>
      </w:r>
      <w:r w:rsidR="004C2D9E" w:rsidRPr="00B72916">
        <w:rPr>
          <w:color w:val="000000" w:themeColor="text1"/>
        </w:rPr>
        <w:t>đặt trong từ trường đều có cảm ứng từ B = 0,5T hợp với đường cảm ứng từ một góc 30</w:t>
      </w:r>
      <w:r w:rsidR="004C2D9E" w:rsidRPr="00B72916">
        <w:rPr>
          <w:color w:val="000000" w:themeColor="text1"/>
          <w:vertAlign w:val="superscript"/>
        </w:rPr>
        <w:t>0</w:t>
      </w:r>
      <w:r w:rsidR="004C2D9E" w:rsidRPr="00B72916">
        <w:rPr>
          <w:color w:val="000000" w:themeColor="text1"/>
        </w:rPr>
        <w:t>. Dòng điện qua dây có cường độ 0,5A, thì lực từ tác dụng lên đoạn dây là 4.10</w:t>
      </w:r>
      <w:r w:rsidR="004C2D9E" w:rsidRPr="00B72916">
        <w:rPr>
          <w:color w:val="000000" w:themeColor="text1"/>
          <w:vertAlign w:val="superscript"/>
        </w:rPr>
        <w:t>-2</w:t>
      </w:r>
      <w:r w:rsidR="004C2D9E" w:rsidRPr="00B72916">
        <w:rPr>
          <w:color w:val="000000" w:themeColor="text1"/>
        </w:rPr>
        <w:t>N. Chiều dài đoạn dây dẫn là</w:t>
      </w:r>
    </w:p>
    <w:p w:rsidR="00194883" w:rsidRPr="00B72916" w:rsidRDefault="004C2D9E">
      <w:pPr>
        <w:tabs>
          <w:tab w:val="left" w:pos="3308"/>
          <w:tab w:val="left" w:pos="5859"/>
          <w:tab w:val="left" w:pos="8411"/>
        </w:tabs>
        <w:spacing w:line="275" w:lineRule="exact"/>
        <w:ind w:left="756"/>
        <w:jc w:val="both"/>
        <w:rPr>
          <w:color w:val="000000" w:themeColor="text1"/>
          <w:sz w:val="24"/>
          <w:szCs w:val="24"/>
        </w:rPr>
      </w:pPr>
      <w:r w:rsidRPr="00B72916">
        <w:rPr>
          <w:b/>
          <w:color w:val="000000" w:themeColor="text1"/>
          <w:sz w:val="24"/>
          <w:szCs w:val="24"/>
        </w:rPr>
        <w:lastRenderedPageBreak/>
        <w:t>A.</w:t>
      </w:r>
      <w:r w:rsidRPr="00B72916">
        <w:rPr>
          <w:b/>
          <w:color w:val="000000" w:themeColor="text1"/>
          <w:spacing w:val="-1"/>
          <w:sz w:val="24"/>
          <w:szCs w:val="24"/>
        </w:rPr>
        <w:t xml:space="preserve"> </w:t>
      </w:r>
      <w:r w:rsidRPr="00B72916">
        <w:rPr>
          <w:color w:val="000000" w:themeColor="text1"/>
          <w:sz w:val="24"/>
          <w:szCs w:val="24"/>
        </w:rPr>
        <w:t>32cm</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3,2cm</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16cm</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1,6cm.</w:t>
      </w:r>
    </w:p>
    <w:p w:rsidR="00194883" w:rsidRPr="00B72916" w:rsidRDefault="004C2D9E">
      <w:pPr>
        <w:pStyle w:val="Heading2"/>
        <w:tabs>
          <w:tab w:val="left" w:pos="10711"/>
        </w:tabs>
        <w:spacing w:before="90"/>
        <w:ind w:left="444"/>
        <w:jc w:val="both"/>
        <w:rPr>
          <w:color w:val="000000" w:themeColor="text1"/>
        </w:rPr>
      </w:pPr>
      <w:r w:rsidRPr="00B72916">
        <w:rPr>
          <w:b w:val="0"/>
          <w:color w:val="000000" w:themeColor="text1"/>
          <w:shd w:val="clear" w:color="auto" w:fill="B6DDE8"/>
        </w:rPr>
        <w:t xml:space="preserve">    </w:t>
      </w:r>
      <w:r w:rsidRPr="00B72916">
        <w:rPr>
          <w:b w:val="0"/>
          <w:color w:val="000000" w:themeColor="text1"/>
          <w:spacing w:val="12"/>
          <w:shd w:val="clear" w:color="auto" w:fill="B6DDE8"/>
        </w:rPr>
        <w:t xml:space="preserve"> </w:t>
      </w:r>
      <w:r w:rsidRPr="00B72916">
        <w:rPr>
          <w:color w:val="000000" w:themeColor="text1"/>
          <w:shd w:val="clear" w:color="auto" w:fill="B6DDE8"/>
        </w:rPr>
        <w:t>2.Tương tác lực từ của nhiều dây dẫn thẳng</w:t>
      </w:r>
      <w:r w:rsidRPr="00B72916">
        <w:rPr>
          <w:color w:val="000000" w:themeColor="text1"/>
          <w:spacing w:val="-13"/>
          <w:shd w:val="clear" w:color="auto" w:fill="B6DDE8"/>
        </w:rPr>
        <w:t xml:space="preserve"> </w:t>
      </w:r>
      <w:r w:rsidRPr="00B72916">
        <w:rPr>
          <w:color w:val="000000" w:themeColor="text1"/>
          <w:shd w:val="clear" w:color="auto" w:fill="B6DDE8"/>
        </w:rPr>
        <w:t>dài</w:t>
      </w:r>
      <w:r w:rsidRPr="00B72916">
        <w:rPr>
          <w:color w:val="000000" w:themeColor="text1"/>
          <w:shd w:val="clear" w:color="auto" w:fill="B6DDE8"/>
        </w:rPr>
        <w:tab/>
      </w:r>
    </w:p>
    <w:p w:rsidR="00194883" w:rsidRPr="00B72916" w:rsidRDefault="001B0F98">
      <w:pPr>
        <w:pStyle w:val="BodyText"/>
        <w:spacing w:before="120" w:line="276" w:lineRule="auto"/>
        <w:ind w:right="185"/>
        <w:jc w:val="both"/>
        <w:rPr>
          <w:color w:val="000000" w:themeColor="text1"/>
        </w:rPr>
      </w:pPr>
      <w:r w:rsidRPr="00B72916">
        <w:rPr>
          <w:b/>
          <w:color w:val="000000" w:themeColor="text1"/>
        </w:rPr>
        <w:t xml:space="preserve">Câu </w:t>
      </w:r>
      <w:r w:rsidRPr="00B72916">
        <w:rPr>
          <w:b/>
          <w:color w:val="000000" w:themeColor="text1"/>
          <w:lang w:val="en-US"/>
        </w:rPr>
        <w:t>21</w:t>
      </w:r>
      <w:r w:rsidR="004C2D9E" w:rsidRPr="00B72916">
        <w:rPr>
          <w:b/>
          <w:color w:val="000000" w:themeColor="text1"/>
        </w:rPr>
        <w:t>.</w:t>
      </w:r>
      <w:r w:rsidR="004C2D9E" w:rsidRPr="00B72916">
        <w:rPr>
          <w:b/>
          <w:color w:val="000000" w:themeColor="text1"/>
          <w:spacing w:val="4"/>
        </w:rPr>
        <w:t xml:space="preserve"> </w:t>
      </w:r>
      <w:r w:rsidR="004C2D9E" w:rsidRPr="00B72916">
        <w:rPr>
          <w:color w:val="000000" w:themeColor="text1"/>
        </w:rPr>
        <w:t>Hai</w:t>
      </w:r>
      <w:r w:rsidR="004C2D9E" w:rsidRPr="00B72916">
        <w:rPr>
          <w:color w:val="000000" w:themeColor="text1"/>
          <w:spacing w:val="-5"/>
        </w:rPr>
        <w:t xml:space="preserve"> </w:t>
      </w:r>
      <w:r w:rsidR="004C2D9E" w:rsidRPr="00B72916">
        <w:rPr>
          <w:color w:val="000000" w:themeColor="text1"/>
        </w:rPr>
        <w:t>dây</w:t>
      </w:r>
      <w:r w:rsidR="004C2D9E" w:rsidRPr="00B72916">
        <w:rPr>
          <w:color w:val="000000" w:themeColor="text1"/>
          <w:spacing w:val="-9"/>
        </w:rPr>
        <w:t xml:space="preserve"> </w:t>
      </w:r>
      <w:r w:rsidR="004C2D9E" w:rsidRPr="00B72916">
        <w:rPr>
          <w:color w:val="000000" w:themeColor="text1"/>
        </w:rPr>
        <w:t>dẫn</w:t>
      </w:r>
      <w:r w:rsidR="004C2D9E" w:rsidRPr="00B72916">
        <w:rPr>
          <w:color w:val="000000" w:themeColor="text1"/>
          <w:spacing w:val="-3"/>
        </w:rPr>
        <w:t xml:space="preserve"> </w:t>
      </w:r>
      <w:r w:rsidR="004C2D9E" w:rsidRPr="00B72916">
        <w:rPr>
          <w:color w:val="000000" w:themeColor="text1"/>
        </w:rPr>
        <w:t>thẳng</w:t>
      </w:r>
      <w:r w:rsidR="004C2D9E" w:rsidRPr="00B72916">
        <w:rPr>
          <w:color w:val="000000" w:themeColor="text1"/>
          <w:spacing w:val="-7"/>
        </w:rPr>
        <w:t xml:space="preserve"> </w:t>
      </w:r>
      <w:r w:rsidR="004C2D9E" w:rsidRPr="00B72916">
        <w:rPr>
          <w:color w:val="000000" w:themeColor="text1"/>
        </w:rPr>
        <w:t>dài,</w:t>
      </w:r>
      <w:r w:rsidR="004C2D9E" w:rsidRPr="00B72916">
        <w:rPr>
          <w:color w:val="000000" w:themeColor="text1"/>
          <w:spacing w:val="-5"/>
        </w:rPr>
        <w:t xml:space="preserve"> </w:t>
      </w:r>
      <w:r w:rsidR="004C2D9E" w:rsidRPr="00B72916">
        <w:rPr>
          <w:color w:val="000000" w:themeColor="text1"/>
        </w:rPr>
        <w:t>song</w:t>
      </w:r>
      <w:r w:rsidR="004C2D9E" w:rsidRPr="00B72916">
        <w:rPr>
          <w:color w:val="000000" w:themeColor="text1"/>
          <w:spacing w:val="-7"/>
        </w:rPr>
        <w:t xml:space="preserve"> </w:t>
      </w:r>
      <w:r w:rsidR="004C2D9E" w:rsidRPr="00B72916">
        <w:rPr>
          <w:color w:val="000000" w:themeColor="text1"/>
        </w:rPr>
        <w:t>song</w:t>
      </w:r>
      <w:r w:rsidR="004C2D9E" w:rsidRPr="00B72916">
        <w:rPr>
          <w:color w:val="000000" w:themeColor="text1"/>
          <w:spacing w:val="-7"/>
        </w:rPr>
        <w:t xml:space="preserve"> </w:t>
      </w:r>
      <w:r w:rsidR="004C2D9E" w:rsidRPr="00B72916">
        <w:rPr>
          <w:color w:val="000000" w:themeColor="text1"/>
        </w:rPr>
        <w:t>và</w:t>
      </w:r>
      <w:r w:rsidR="004C2D9E" w:rsidRPr="00B72916">
        <w:rPr>
          <w:color w:val="000000" w:themeColor="text1"/>
          <w:spacing w:val="-6"/>
        </w:rPr>
        <w:t xml:space="preserve"> </w:t>
      </w:r>
      <w:r w:rsidR="004C2D9E" w:rsidRPr="00B72916">
        <w:rPr>
          <w:color w:val="000000" w:themeColor="text1"/>
        </w:rPr>
        <w:t>cách</w:t>
      </w:r>
      <w:r w:rsidR="004C2D9E" w:rsidRPr="00B72916">
        <w:rPr>
          <w:color w:val="000000" w:themeColor="text1"/>
          <w:spacing w:val="-4"/>
        </w:rPr>
        <w:t xml:space="preserve"> </w:t>
      </w:r>
      <w:r w:rsidR="004C2D9E" w:rsidRPr="00B72916">
        <w:rPr>
          <w:color w:val="000000" w:themeColor="text1"/>
        </w:rPr>
        <w:t>nhau</w:t>
      </w:r>
      <w:r w:rsidR="004C2D9E" w:rsidRPr="00B72916">
        <w:rPr>
          <w:color w:val="000000" w:themeColor="text1"/>
          <w:spacing w:val="-3"/>
        </w:rPr>
        <w:t xml:space="preserve"> </w:t>
      </w:r>
      <w:r w:rsidR="004C2D9E" w:rsidRPr="00B72916">
        <w:rPr>
          <w:color w:val="000000" w:themeColor="text1"/>
        </w:rPr>
        <w:t>một</w:t>
      </w:r>
      <w:r w:rsidR="004C2D9E" w:rsidRPr="00B72916">
        <w:rPr>
          <w:color w:val="000000" w:themeColor="text1"/>
          <w:spacing w:val="-4"/>
        </w:rPr>
        <w:t xml:space="preserve"> </w:t>
      </w:r>
      <w:r w:rsidR="004C2D9E" w:rsidRPr="00B72916">
        <w:rPr>
          <w:color w:val="000000" w:themeColor="text1"/>
        </w:rPr>
        <w:t>khoảng</w:t>
      </w:r>
      <w:r w:rsidR="004C2D9E" w:rsidRPr="00B72916">
        <w:rPr>
          <w:color w:val="000000" w:themeColor="text1"/>
          <w:spacing w:val="-8"/>
        </w:rPr>
        <w:t xml:space="preserve"> </w:t>
      </w:r>
      <w:r w:rsidR="004C2D9E" w:rsidRPr="00B72916">
        <w:rPr>
          <w:color w:val="000000" w:themeColor="text1"/>
        </w:rPr>
        <w:t>20cm.</w:t>
      </w:r>
      <w:r w:rsidR="004C2D9E" w:rsidRPr="00B72916">
        <w:rPr>
          <w:color w:val="000000" w:themeColor="text1"/>
          <w:spacing w:val="-4"/>
        </w:rPr>
        <w:t xml:space="preserve"> </w:t>
      </w:r>
      <w:r w:rsidR="004C2D9E" w:rsidRPr="00B72916">
        <w:rPr>
          <w:color w:val="000000" w:themeColor="text1"/>
        </w:rPr>
        <w:t>Dòng</w:t>
      </w:r>
      <w:r w:rsidR="004C2D9E" w:rsidRPr="00B72916">
        <w:rPr>
          <w:color w:val="000000" w:themeColor="text1"/>
          <w:spacing w:val="-8"/>
        </w:rPr>
        <w:t xml:space="preserve"> </w:t>
      </w:r>
      <w:r w:rsidR="004C2D9E" w:rsidRPr="00B72916">
        <w:rPr>
          <w:color w:val="000000" w:themeColor="text1"/>
        </w:rPr>
        <w:t>điện</w:t>
      </w:r>
      <w:r w:rsidR="004C2D9E" w:rsidRPr="00B72916">
        <w:rPr>
          <w:color w:val="000000" w:themeColor="text1"/>
          <w:spacing w:val="-4"/>
        </w:rPr>
        <w:t xml:space="preserve"> </w:t>
      </w:r>
      <w:r w:rsidR="004C2D9E" w:rsidRPr="00B72916">
        <w:rPr>
          <w:color w:val="000000" w:themeColor="text1"/>
        </w:rPr>
        <w:t>trong</w:t>
      </w:r>
      <w:r w:rsidR="004C2D9E" w:rsidRPr="00B72916">
        <w:rPr>
          <w:color w:val="000000" w:themeColor="text1"/>
          <w:spacing w:val="-8"/>
        </w:rPr>
        <w:t xml:space="preserve"> </w:t>
      </w:r>
      <w:r w:rsidR="004C2D9E" w:rsidRPr="00B72916">
        <w:rPr>
          <w:color w:val="000000" w:themeColor="text1"/>
        </w:rPr>
        <w:t>hai</w:t>
      </w:r>
      <w:r w:rsidR="004C2D9E" w:rsidRPr="00B72916">
        <w:rPr>
          <w:color w:val="000000" w:themeColor="text1"/>
          <w:spacing w:val="-4"/>
        </w:rPr>
        <w:t xml:space="preserve"> </w:t>
      </w:r>
      <w:r w:rsidR="004C2D9E" w:rsidRPr="00B72916">
        <w:rPr>
          <w:color w:val="000000" w:themeColor="text1"/>
        </w:rPr>
        <w:t>dây</w:t>
      </w:r>
      <w:r w:rsidR="004C2D9E" w:rsidRPr="00B72916">
        <w:rPr>
          <w:color w:val="000000" w:themeColor="text1"/>
          <w:spacing w:val="-10"/>
        </w:rPr>
        <w:t xml:space="preserve"> </w:t>
      </w:r>
      <w:r w:rsidR="004C2D9E" w:rsidRPr="00B72916">
        <w:rPr>
          <w:color w:val="000000" w:themeColor="text1"/>
        </w:rPr>
        <w:t>dẫn</w:t>
      </w:r>
      <w:r w:rsidR="004C2D9E" w:rsidRPr="00B72916">
        <w:rPr>
          <w:color w:val="000000" w:themeColor="text1"/>
          <w:spacing w:val="-4"/>
        </w:rPr>
        <w:t xml:space="preserve"> </w:t>
      </w:r>
      <w:r w:rsidR="004C2D9E" w:rsidRPr="00B72916">
        <w:rPr>
          <w:color w:val="000000" w:themeColor="text1"/>
        </w:rPr>
        <w:t>có cường</w:t>
      </w:r>
      <w:r w:rsidR="004C2D9E" w:rsidRPr="00B72916">
        <w:rPr>
          <w:color w:val="000000" w:themeColor="text1"/>
          <w:spacing w:val="-6"/>
        </w:rPr>
        <w:t xml:space="preserve"> </w:t>
      </w:r>
      <w:r w:rsidR="004C2D9E" w:rsidRPr="00B72916">
        <w:rPr>
          <w:color w:val="000000" w:themeColor="text1"/>
        </w:rPr>
        <w:t>độ</w:t>
      </w:r>
      <w:r w:rsidR="004C2D9E" w:rsidRPr="00B72916">
        <w:rPr>
          <w:color w:val="000000" w:themeColor="text1"/>
          <w:spacing w:val="-3"/>
        </w:rPr>
        <w:t xml:space="preserve"> </w:t>
      </w:r>
      <w:r w:rsidR="004C2D9E" w:rsidRPr="00B72916">
        <w:rPr>
          <w:color w:val="000000" w:themeColor="text1"/>
        </w:rPr>
        <w:t>lần</w:t>
      </w:r>
      <w:r w:rsidR="004C2D9E" w:rsidRPr="00B72916">
        <w:rPr>
          <w:color w:val="000000" w:themeColor="text1"/>
          <w:spacing w:val="-3"/>
        </w:rPr>
        <w:t xml:space="preserve"> </w:t>
      </w:r>
      <w:r w:rsidR="004C2D9E" w:rsidRPr="00B72916">
        <w:rPr>
          <w:color w:val="000000" w:themeColor="text1"/>
        </w:rPr>
        <w:t>lượt</w:t>
      </w:r>
      <w:r w:rsidR="004C2D9E" w:rsidRPr="00B72916">
        <w:rPr>
          <w:color w:val="000000" w:themeColor="text1"/>
          <w:spacing w:val="-2"/>
        </w:rPr>
        <w:t xml:space="preserve"> </w:t>
      </w:r>
      <w:r w:rsidR="004C2D9E" w:rsidRPr="00B72916">
        <w:rPr>
          <w:color w:val="000000" w:themeColor="text1"/>
        </w:rPr>
        <w:t>là</w:t>
      </w:r>
      <w:r w:rsidR="004C2D9E" w:rsidRPr="00B72916">
        <w:rPr>
          <w:color w:val="000000" w:themeColor="text1"/>
          <w:spacing w:val="-3"/>
        </w:rPr>
        <w:t xml:space="preserve"> </w:t>
      </w:r>
      <w:r w:rsidR="004C2D9E" w:rsidRPr="00B72916">
        <w:rPr>
          <w:color w:val="000000" w:themeColor="text1"/>
        </w:rPr>
        <w:t>5A</w:t>
      </w:r>
      <w:r w:rsidR="004C2D9E" w:rsidRPr="00B72916">
        <w:rPr>
          <w:color w:val="000000" w:themeColor="text1"/>
          <w:spacing w:val="-4"/>
        </w:rPr>
        <w:t xml:space="preserve"> </w:t>
      </w:r>
      <w:r w:rsidR="004C2D9E" w:rsidRPr="00B72916">
        <w:rPr>
          <w:color w:val="000000" w:themeColor="text1"/>
        </w:rPr>
        <w:t>và</w:t>
      </w:r>
      <w:r w:rsidR="004C2D9E" w:rsidRPr="00B72916">
        <w:rPr>
          <w:color w:val="000000" w:themeColor="text1"/>
          <w:spacing w:val="-4"/>
        </w:rPr>
        <w:t xml:space="preserve"> </w:t>
      </w:r>
      <w:r w:rsidR="004C2D9E" w:rsidRPr="00B72916">
        <w:rPr>
          <w:color w:val="000000" w:themeColor="text1"/>
        </w:rPr>
        <w:t>10A,chạy</w:t>
      </w:r>
      <w:r w:rsidR="004C2D9E" w:rsidRPr="00B72916">
        <w:rPr>
          <w:color w:val="000000" w:themeColor="text1"/>
          <w:spacing w:val="-5"/>
        </w:rPr>
        <w:t xml:space="preserve"> </w:t>
      </w:r>
      <w:r w:rsidR="004C2D9E" w:rsidRPr="00B72916">
        <w:rPr>
          <w:color w:val="000000" w:themeColor="text1"/>
        </w:rPr>
        <w:t>cùng</w:t>
      </w:r>
      <w:r w:rsidR="004C2D9E" w:rsidRPr="00B72916">
        <w:rPr>
          <w:color w:val="000000" w:themeColor="text1"/>
          <w:spacing w:val="-5"/>
        </w:rPr>
        <w:t xml:space="preserve"> </w:t>
      </w:r>
      <w:r w:rsidR="004C2D9E" w:rsidRPr="00B72916">
        <w:rPr>
          <w:color w:val="000000" w:themeColor="text1"/>
        </w:rPr>
        <w:t>chiều nhau. Lực</w:t>
      </w:r>
      <w:r w:rsidR="004C2D9E" w:rsidRPr="00B72916">
        <w:rPr>
          <w:color w:val="000000" w:themeColor="text1"/>
          <w:spacing w:val="-5"/>
        </w:rPr>
        <w:t xml:space="preserve"> </w:t>
      </w:r>
      <w:r w:rsidR="004C2D9E" w:rsidRPr="00B72916">
        <w:rPr>
          <w:color w:val="000000" w:themeColor="text1"/>
        </w:rPr>
        <w:t>từ</w:t>
      </w:r>
      <w:r w:rsidR="004C2D9E" w:rsidRPr="00B72916">
        <w:rPr>
          <w:color w:val="000000" w:themeColor="text1"/>
          <w:spacing w:val="-3"/>
        </w:rPr>
        <w:t xml:space="preserve"> </w:t>
      </w:r>
      <w:r w:rsidR="004C2D9E" w:rsidRPr="00B72916">
        <w:rPr>
          <w:color w:val="000000" w:themeColor="text1"/>
        </w:rPr>
        <w:t>tác</w:t>
      </w:r>
      <w:r w:rsidR="004C2D9E" w:rsidRPr="00B72916">
        <w:rPr>
          <w:color w:val="000000" w:themeColor="text1"/>
          <w:spacing w:val="-4"/>
        </w:rPr>
        <w:t xml:space="preserve"> </w:t>
      </w:r>
      <w:r w:rsidR="004C2D9E" w:rsidRPr="00B72916">
        <w:rPr>
          <w:color w:val="000000" w:themeColor="text1"/>
        </w:rPr>
        <w:t>dụng</w:t>
      </w:r>
      <w:r w:rsidR="004C2D9E" w:rsidRPr="00B72916">
        <w:rPr>
          <w:color w:val="000000" w:themeColor="text1"/>
          <w:spacing w:val="-5"/>
        </w:rPr>
        <w:t xml:space="preserve"> </w:t>
      </w:r>
      <w:r w:rsidR="004C2D9E" w:rsidRPr="00B72916">
        <w:rPr>
          <w:color w:val="000000" w:themeColor="text1"/>
        </w:rPr>
        <w:t>lên</w:t>
      </w:r>
      <w:r w:rsidR="004C2D9E" w:rsidRPr="00B72916">
        <w:rPr>
          <w:color w:val="000000" w:themeColor="text1"/>
          <w:spacing w:val="-1"/>
        </w:rPr>
        <w:t xml:space="preserve"> </w:t>
      </w:r>
      <w:r w:rsidR="004C2D9E" w:rsidRPr="00B72916">
        <w:rPr>
          <w:color w:val="000000" w:themeColor="text1"/>
        </w:rPr>
        <w:t>mỗi</w:t>
      </w:r>
      <w:r w:rsidR="004C2D9E" w:rsidRPr="00B72916">
        <w:rPr>
          <w:color w:val="000000" w:themeColor="text1"/>
          <w:spacing w:val="-3"/>
        </w:rPr>
        <w:t xml:space="preserve"> </w:t>
      </w:r>
      <w:r w:rsidR="004C2D9E" w:rsidRPr="00B72916">
        <w:rPr>
          <w:color w:val="000000" w:themeColor="text1"/>
        </w:rPr>
        <w:t>đoạn</w:t>
      </w:r>
      <w:r w:rsidR="004C2D9E" w:rsidRPr="00B72916">
        <w:rPr>
          <w:color w:val="000000" w:themeColor="text1"/>
          <w:spacing w:val="-3"/>
        </w:rPr>
        <w:t xml:space="preserve"> </w:t>
      </w:r>
      <w:r w:rsidR="004C2D9E" w:rsidRPr="00B72916">
        <w:rPr>
          <w:color w:val="000000" w:themeColor="text1"/>
        </w:rPr>
        <w:t>dây</w:t>
      </w:r>
      <w:r w:rsidR="004C2D9E" w:rsidRPr="00B72916">
        <w:rPr>
          <w:color w:val="000000" w:themeColor="text1"/>
          <w:spacing w:val="-8"/>
        </w:rPr>
        <w:t xml:space="preserve"> </w:t>
      </w:r>
      <w:r w:rsidR="004C2D9E" w:rsidRPr="00B72916">
        <w:rPr>
          <w:color w:val="000000" w:themeColor="text1"/>
        </w:rPr>
        <w:t>có chiều</w:t>
      </w:r>
      <w:r w:rsidR="004C2D9E" w:rsidRPr="00B72916">
        <w:rPr>
          <w:color w:val="000000" w:themeColor="text1"/>
          <w:spacing w:val="-3"/>
        </w:rPr>
        <w:t xml:space="preserve"> </w:t>
      </w:r>
      <w:r w:rsidR="004C2D9E" w:rsidRPr="00B72916">
        <w:rPr>
          <w:color w:val="000000" w:themeColor="text1"/>
        </w:rPr>
        <w:t>dài</w:t>
      </w:r>
      <w:r w:rsidR="004C2D9E" w:rsidRPr="00B72916">
        <w:rPr>
          <w:color w:val="000000" w:themeColor="text1"/>
          <w:spacing w:val="-2"/>
        </w:rPr>
        <w:t xml:space="preserve"> </w:t>
      </w:r>
      <w:r w:rsidR="004C2D9E" w:rsidRPr="00B72916">
        <w:rPr>
          <w:color w:val="000000" w:themeColor="text1"/>
        </w:rPr>
        <w:t>5dm của mỗi dây</w:t>
      </w:r>
      <w:r w:rsidR="004C2D9E" w:rsidRPr="00B72916">
        <w:rPr>
          <w:color w:val="000000" w:themeColor="text1"/>
          <w:spacing w:val="-6"/>
        </w:rPr>
        <w:t xml:space="preserve"> </w:t>
      </w:r>
      <w:r w:rsidR="004C2D9E" w:rsidRPr="00B72916">
        <w:rPr>
          <w:color w:val="000000" w:themeColor="text1"/>
        </w:rPr>
        <w:t>là</w:t>
      </w:r>
    </w:p>
    <w:p w:rsidR="00194883" w:rsidRPr="00B72916" w:rsidRDefault="004C2D9E">
      <w:pPr>
        <w:tabs>
          <w:tab w:val="left" w:pos="3308"/>
          <w:tab w:val="left" w:pos="5859"/>
          <w:tab w:val="left" w:pos="8411"/>
        </w:tabs>
        <w:ind w:left="756"/>
        <w:jc w:val="both"/>
        <w:rPr>
          <w:color w:val="000000" w:themeColor="text1"/>
          <w:sz w:val="24"/>
          <w:szCs w:val="24"/>
        </w:rPr>
      </w:pPr>
      <w:r w:rsidRPr="00B72916">
        <w:rPr>
          <w:b/>
          <w:color w:val="000000" w:themeColor="text1"/>
          <w:sz w:val="24"/>
          <w:szCs w:val="24"/>
        </w:rPr>
        <w:t>A.</w:t>
      </w:r>
      <w:r w:rsidRPr="00B72916">
        <w:rPr>
          <w:b/>
          <w:color w:val="000000" w:themeColor="text1"/>
          <w:spacing w:val="-3"/>
          <w:sz w:val="24"/>
          <w:szCs w:val="24"/>
        </w:rPr>
        <w:t xml:space="preserve"> </w:t>
      </w:r>
      <w:r w:rsidRPr="00B72916">
        <w:rPr>
          <w:color w:val="000000" w:themeColor="text1"/>
          <w:sz w:val="24"/>
          <w:szCs w:val="24"/>
        </w:rPr>
        <w:t>0,25π.10</w:t>
      </w:r>
      <w:r w:rsidRPr="00B72916">
        <w:rPr>
          <w:color w:val="000000" w:themeColor="text1"/>
          <w:sz w:val="24"/>
          <w:szCs w:val="24"/>
          <w:vertAlign w:val="superscript"/>
        </w:rPr>
        <w:t>-4</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0,25.10</w:t>
      </w:r>
      <w:r w:rsidRPr="00B72916">
        <w:rPr>
          <w:color w:val="000000" w:themeColor="text1"/>
          <w:sz w:val="24"/>
          <w:szCs w:val="24"/>
          <w:vertAlign w:val="superscript"/>
        </w:rPr>
        <w:t>-4</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2,5.10</w:t>
      </w:r>
      <w:r w:rsidRPr="00B72916">
        <w:rPr>
          <w:color w:val="000000" w:themeColor="text1"/>
          <w:sz w:val="24"/>
          <w:szCs w:val="24"/>
          <w:vertAlign w:val="superscript"/>
        </w:rPr>
        <w:t>-6</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25.10</w:t>
      </w:r>
      <w:r w:rsidRPr="00B72916">
        <w:rPr>
          <w:color w:val="000000" w:themeColor="text1"/>
          <w:sz w:val="24"/>
          <w:szCs w:val="24"/>
          <w:vertAlign w:val="superscript"/>
        </w:rPr>
        <w:t>-3</w:t>
      </w:r>
      <w:r w:rsidRPr="00B72916">
        <w:rPr>
          <w:color w:val="000000" w:themeColor="text1"/>
          <w:sz w:val="24"/>
          <w:szCs w:val="24"/>
        </w:rPr>
        <w:t>N</w:t>
      </w:r>
    </w:p>
    <w:p w:rsidR="00194883" w:rsidRPr="00B72916" w:rsidRDefault="004F1A81" w:rsidP="007A6345">
      <w:pPr>
        <w:pStyle w:val="BodyText"/>
        <w:spacing w:before="120" w:line="273" w:lineRule="auto"/>
        <w:ind w:left="0"/>
        <w:jc w:val="both"/>
        <w:rPr>
          <w:color w:val="000000" w:themeColor="text1"/>
        </w:rPr>
      </w:pPr>
      <w:r w:rsidRPr="00B72916">
        <w:rPr>
          <w:noProof/>
          <w:color w:val="000000" w:themeColor="text1"/>
          <w:lang w:val="en-US"/>
        </w:rPr>
        <w:drawing>
          <wp:anchor distT="0" distB="0" distL="114300" distR="114300" simplePos="0" relativeHeight="487807488" behindDoc="0" locked="0" layoutInCell="1" allowOverlap="1" wp14:anchorId="46E8C96B" wp14:editId="6B83ED54">
            <wp:simplePos x="0" y="0"/>
            <wp:positionH relativeFrom="column">
              <wp:posOffset>5666740</wp:posOffset>
            </wp:positionH>
            <wp:positionV relativeFrom="paragraph">
              <wp:posOffset>147955</wp:posOffset>
            </wp:positionV>
            <wp:extent cx="1133475" cy="1047750"/>
            <wp:effectExtent l="0" t="0" r="9525" b="0"/>
            <wp:wrapSquare wrapText="bothSides"/>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133475" cy="1047750"/>
                    </a:xfrm>
                    <a:prstGeom prst="rect">
                      <a:avLst/>
                    </a:prstGeom>
                  </pic:spPr>
                </pic:pic>
              </a:graphicData>
            </a:graphic>
            <wp14:sizeRelH relativeFrom="page">
              <wp14:pctWidth>0</wp14:pctWidth>
            </wp14:sizeRelH>
            <wp14:sizeRelV relativeFrom="page">
              <wp14:pctHeight>0</wp14:pctHeight>
            </wp14:sizeRelV>
          </wp:anchor>
        </w:drawing>
      </w:r>
      <w:r w:rsidR="007A6345" w:rsidRPr="00B72916">
        <w:rPr>
          <w:b/>
          <w:color w:val="000000" w:themeColor="text1"/>
          <w:position w:val="2"/>
          <w:lang w:val="en-US"/>
        </w:rPr>
        <w:t xml:space="preserve">     </w:t>
      </w:r>
      <w:r w:rsidR="001B0F98" w:rsidRPr="00B72916">
        <w:rPr>
          <w:b/>
          <w:color w:val="000000" w:themeColor="text1"/>
          <w:position w:val="2"/>
        </w:rPr>
        <w:t xml:space="preserve">Câu </w:t>
      </w:r>
      <w:r w:rsidR="001B0F98" w:rsidRPr="00B72916">
        <w:rPr>
          <w:b/>
          <w:color w:val="000000" w:themeColor="text1"/>
          <w:position w:val="2"/>
          <w:lang w:val="en-US"/>
        </w:rPr>
        <w:t>22</w:t>
      </w:r>
      <w:r w:rsidR="004C2D9E" w:rsidRPr="00B72916">
        <w:rPr>
          <w:b/>
          <w:color w:val="000000" w:themeColor="text1"/>
          <w:position w:val="2"/>
        </w:rPr>
        <w:t xml:space="preserve">. </w:t>
      </w:r>
      <w:r w:rsidR="004C2D9E" w:rsidRPr="00B72916">
        <w:rPr>
          <w:color w:val="000000" w:themeColor="text1"/>
          <w:position w:val="2"/>
        </w:rPr>
        <w:t>Ba dòng điện thẳng song song I</w:t>
      </w:r>
      <w:r w:rsidR="004C2D9E" w:rsidRPr="00B72916">
        <w:rPr>
          <w:color w:val="000000" w:themeColor="text1"/>
        </w:rPr>
        <w:t xml:space="preserve">1 </w:t>
      </w:r>
      <w:r w:rsidR="004C2D9E" w:rsidRPr="00B72916">
        <w:rPr>
          <w:color w:val="000000" w:themeColor="text1"/>
          <w:position w:val="2"/>
        </w:rPr>
        <w:t>= 12A</w:t>
      </w:r>
      <w:r w:rsidR="004C2D9E" w:rsidRPr="00B72916">
        <w:rPr>
          <w:color w:val="000000" w:themeColor="text1"/>
        </w:rPr>
        <w:t xml:space="preserve">, </w:t>
      </w:r>
      <w:r w:rsidR="004C2D9E" w:rsidRPr="00B72916">
        <w:rPr>
          <w:color w:val="000000" w:themeColor="text1"/>
          <w:position w:val="2"/>
        </w:rPr>
        <w:t>I</w:t>
      </w:r>
      <w:r w:rsidR="004C2D9E" w:rsidRPr="00B72916">
        <w:rPr>
          <w:color w:val="000000" w:themeColor="text1"/>
        </w:rPr>
        <w:t xml:space="preserve">2 </w:t>
      </w:r>
      <w:r w:rsidR="004C2D9E" w:rsidRPr="00B72916">
        <w:rPr>
          <w:color w:val="000000" w:themeColor="text1"/>
          <w:position w:val="2"/>
        </w:rPr>
        <w:t>= 6A</w:t>
      </w:r>
      <w:r w:rsidR="004C2D9E" w:rsidRPr="00B72916">
        <w:rPr>
          <w:color w:val="000000" w:themeColor="text1"/>
        </w:rPr>
        <w:t xml:space="preserve">, </w:t>
      </w:r>
      <w:r w:rsidR="004C2D9E" w:rsidRPr="00B72916">
        <w:rPr>
          <w:color w:val="000000" w:themeColor="text1"/>
          <w:position w:val="2"/>
        </w:rPr>
        <w:t>I</w:t>
      </w:r>
      <w:r w:rsidR="004C2D9E" w:rsidRPr="00B72916">
        <w:rPr>
          <w:color w:val="000000" w:themeColor="text1"/>
        </w:rPr>
        <w:t xml:space="preserve">3 </w:t>
      </w:r>
      <w:r w:rsidR="004C2D9E" w:rsidRPr="00B72916">
        <w:rPr>
          <w:color w:val="000000" w:themeColor="text1"/>
          <w:position w:val="2"/>
        </w:rPr>
        <w:t>= 8,4A nằm trong mặt phẳng hình vẽ, khoảng cách giữa I</w:t>
      </w:r>
      <w:r w:rsidR="004C2D9E" w:rsidRPr="00B72916">
        <w:rPr>
          <w:color w:val="000000" w:themeColor="text1"/>
        </w:rPr>
        <w:t xml:space="preserve">1 </w:t>
      </w:r>
      <w:r w:rsidR="004C2D9E" w:rsidRPr="00B72916">
        <w:rPr>
          <w:color w:val="000000" w:themeColor="text1"/>
          <w:position w:val="2"/>
        </w:rPr>
        <w:t>và I</w:t>
      </w:r>
      <w:r w:rsidR="004C2D9E" w:rsidRPr="00B72916">
        <w:rPr>
          <w:color w:val="000000" w:themeColor="text1"/>
        </w:rPr>
        <w:t xml:space="preserve">2 </w:t>
      </w:r>
      <w:r w:rsidR="004C2D9E" w:rsidRPr="00B72916">
        <w:rPr>
          <w:color w:val="000000" w:themeColor="text1"/>
          <w:position w:val="2"/>
        </w:rPr>
        <w:t>bằng a = 5cm, giữa I</w:t>
      </w:r>
      <w:r w:rsidR="004C2D9E" w:rsidRPr="00B72916">
        <w:rPr>
          <w:color w:val="000000" w:themeColor="text1"/>
        </w:rPr>
        <w:t xml:space="preserve">2 </w:t>
      </w:r>
      <w:r w:rsidR="004C2D9E" w:rsidRPr="00B72916">
        <w:rPr>
          <w:color w:val="000000" w:themeColor="text1"/>
          <w:position w:val="2"/>
        </w:rPr>
        <w:t>và I</w:t>
      </w:r>
      <w:r w:rsidR="004C2D9E" w:rsidRPr="00B72916">
        <w:rPr>
          <w:color w:val="000000" w:themeColor="text1"/>
        </w:rPr>
        <w:t xml:space="preserve">3 </w:t>
      </w:r>
      <w:r w:rsidR="004C2D9E" w:rsidRPr="00B72916">
        <w:rPr>
          <w:color w:val="000000" w:themeColor="text1"/>
          <w:position w:val="2"/>
        </w:rPr>
        <w:t>bằng b = 7cm. Lực từ tác dụng lên mỗi đơn vị dài dòng điện I</w:t>
      </w:r>
      <w:r w:rsidR="004C2D9E" w:rsidRPr="00B72916">
        <w:rPr>
          <w:color w:val="000000" w:themeColor="text1"/>
        </w:rPr>
        <w:t xml:space="preserve">3 </w:t>
      </w:r>
      <w:r w:rsidR="004C2D9E" w:rsidRPr="00B72916">
        <w:rPr>
          <w:color w:val="000000" w:themeColor="text1"/>
          <w:position w:val="2"/>
        </w:rPr>
        <w:t>là</w:t>
      </w:r>
    </w:p>
    <w:p w:rsidR="00194883" w:rsidRPr="00B72916" w:rsidRDefault="004C2D9E">
      <w:pPr>
        <w:tabs>
          <w:tab w:val="left" w:pos="3308"/>
        </w:tabs>
        <w:spacing w:before="2"/>
        <w:ind w:left="756"/>
        <w:jc w:val="both"/>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2,4.10</w:t>
      </w:r>
      <w:r w:rsidRPr="00B72916">
        <w:rPr>
          <w:color w:val="000000" w:themeColor="text1"/>
          <w:sz w:val="24"/>
          <w:szCs w:val="24"/>
          <w:vertAlign w:val="superscript"/>
        </w:rPr>
        <w:t>-5</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3,8.10</w:t>
      </w:r>
      <w:r w:rsidRPr="00B72916">
        <w:rPr>
          <w:color w:val="000000" w:themeColor="text1"/>
          <w:sz w:val="24"/>
          <w:szCs w:val="24"/>
          <w:vertAlign w:val="superscript"/>
        </w:rPr>
        <w:t>-5</w:t>
      </w:r>
      <w:r w:rsidRPr="00B72916">
        <w:rPr>
          <w:color w:val="000000" w:themeColor="text1"/>
          <w:spacing w:val="1"/>
          <w:sz w:val="24"/>
          <w:szCs w:val="24"/>
        </w:rPr>
        <w:t xml:space="preserve"> </w:t>
      </w:r>
      <w:r w:rsidRPr="00B72916">
        <w:rPr>
          <w:color w:val="000000" w:themeColor="text1"/>
          <w:sz w:val="24"/>
          <w:szCs w:val="24"/>
        </w:rPr>
        <w:t>N</w:t>
      </w:r>
    </w:p>
    <w:p w:rsidR="00194883" w:rsidRPr="00B72916" w:rsidRDefault="004C2D9E">
      <w:pPr>
        <w:tabs>
          <w:tab w:val="left" w:pos="3308"/>
        </w:tabs>
        <w:ind w:left="756"/>
        <w:jc w:val="both"/>
        <w:rPr>
          <w:color w:val="000000" w:themeColor="text1"/>
          <w:sz w:val="24"/>
          <w:szCs w:val="24"/>
          <w:lang w:val="en-US"/>
        </w:rPr>
      </w:pPr>
      <w:r w:rsidRPr="00B72916">
        <w:rPr>
          <w:b/>
          <w:color w:val="000000" w:themeColor="text1"/>
          <w:sz w:val="24"/>
          <w:szCs w:val="24"/>
        </w:rPr>
        <w:t>C.</w:t>
      </w:r>
      <w:r w:rsidRPr="00B72916">
        <w:rPr>
          <w:b/>
          <w:color w:val="000000" w:themeColor="text1"/>
          <w:spacing w:val="-2"/>
          <w:sz w:val="24"/>
          <w:szCs w:val="24"/>
        </w:rPr>
        <w:t xml:space="preserve"> </w:t>
      </w:r>
      <w:r w:rsidRPr="00B72916">
        <w:rPr>
          <w:color w:val="000000" w:themeColor="text1"/>
          <w:sz w:val="24"/>
          <w:szCs w:val="24"/>
        </w:rPr>
        <w:t>4,2.10</w:t>
      </w:r>
      <w:r w:rsidRPr="00B72916">
        <w:rPr>
          <w:color w:val="000000" w:themeColor="text1"/>
          <w:sz w:val="24"/>
          <w:szCs w:val="24"/>
          <w:vertAlign w:val="superscript"/>
        </w:rPr>
        <w:t>-5</w:t>
      </w:r>
      <w:r w:rsidRPr="00B72916">
        <w:rPr>
          <w:color w:val="000000" w:themeColor="text1"/>
          <w:sz w:val="24"/>
          <w:szCs w:val="24"/>
        </w:rPr>
        <w:t>N</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1,4.10</w:t>
      </w:r>
      <w:r w:rsidRPr="00B72916">
        <w:rPr>
          <w:color w:val="000000" w:themeColor="text1"/>
          <w:sz w:val="24"/>
          <w:szCs w:val="24"/>
          <w:vertAlign w:val="superscript"/>
        </w:rPr>
        <w:t>-5</w:t>
      </w:r>
      <w:r w:rsidRPr="00B72916">
        <w:rPr>
          <w:color w:val="000000" w:themeColor="text1"/>
          <w:sz w:val="24"/>
          <w:szCs w:val="24"/>
        </w:rPr>
        <w:t>N</w:t>
      </w:r>
    </w:p>
    <w:p w:rsidR="006410B6" w:rsidRPr="00B72916" w:rsidRDefault="006410B6" w:rsidP="006410B6">
      <w:pPr>
        <w:pStyle w:val="BodyText"/>
        <w:spacing w:before="119" w:line="273" w:lineRule="auto"/>
        <w:ind w:left="0" w:right="182"/>
        <w:jc w:val="both"/>
        <w:rPr>
          <w:b/>
          <w:color w:val="000000" w:themeColor="text1"/>
          <w:position w:val="2"/>
          <w:lang w:val="en-US"/>
        </w:rPr>
      </w:pPr>
    </w:p>
    <w:p w:rsidR="00194883" w:rsidRPr="00B72916" w:rsidRDefault="004C2D9E" w:rsidP="00D65BE8">
      <w:pPr>
        <w:pStyle w:val="BodyText"/>
        <w:spacing w:before="127" w:line="273" w:lineRule="auto"/>
        <w:ind w:left="0" w:right="183"/>
        <w:jc w:val="both"/>
        <w:rPr>
          <w:color w:val="000000" w:themeColor="text1"/>
        </w:rPr>
      </w:pPr>
      <w:r w:rsidRPr="00B72916">
        <w:rPr>
          <w:b/>
          <w:color w:val="000000" w:themeColor="text1"/>
        </w:rPr>
        <w:t xml:space="preserve">Câu </w:t>
      </w:r>
      <w:r w:rsidR="006410B6" w:rsidRPr="00B72916">
        <w:rPr>
          <w:b/>
          <w:color w:val="000000" w:themeColor="text1"/>
          <w:lang w:val="en-US"/>
        </w:rPr>
        <w:t>23</w:t>
      </w:r>
      <w:r w:rsidRPr="00B72916">
        <w:rPr>
          <w:b/>
          <w:color w:val="000000" w:themeColor="text1"/>
        </w:rPr>
        <w:t xml:space="preserve">. (KSCL THPT Yên Lạc – Vĩnh Phúc). </w:t>
      </w:r>
      <w:r w:rsidRPr="00B72916">
        <w:rPr>
          <w:color w:val="000000" w:themeColor="text1"/>
        </w:rPr>
        <w:t xml:space="preserve">Hai dây dẫn thẳng, dài song song đặt trong không khí. </w:t>
      </w:r>
      <w:r w:rsidRPr="00B72916">
        <w:rPr>
          <w:color w:val="000000" w:themeColor="text1"/>
          <w:position w:val="2"/>
        </w:rPr>
        <w:t>Dòng điện chạy trong hai dây dẫn có độ lớn là I</w:t>
      </w:r>
      <w:r w:rsidRPr="00B72916">
        <w:rPr>
          <w:color w:val="000000" w:themeColor="text1"/>
        </w:rPr>
        <w:t xml:space="preserve">1 </w:t>
      </w:r>
      <w:r w:rsidRPr="00B72916">
        <w:rPr>
          <w:color w:val="000000" w:themeColor="text1"/>
          <w:position w:val="2"/>
        </w:rPr>
        <w:t>và I</w:t>
      </w:r>
      <w:r w:rsidRPr="00B72916">
        <w:rPr>
          <w:color w:val="000000" w:themeColor="text1"/>
        </w:rPr>
        <w:t>2</w:t>
      </w:r>
      <w:r w:rsidRPr="00B72916">
        <w:rPr>
          <w:color w:val="000000" w:themeColor="text1"/>
          <w:position w:val="2"/>
        </w:rPr>
        <w:t>. Biết khoảng cách hai dây là 12 cm. Lực tác dụng lên mỗi mét chiều dài của sợi dây là 2.10</w:t>
      </w:r>
      <w:r w:rsidRPr="00B72916">
        <w:rPr>
          <w:color w:val="000000" w:themeColor="text1"/>
          <w:position w:val="2"/>
          <w:vertAlign w:val="superscript"/>
        </w:rPr>
        <w:t>-5</w:t>
      </w:r>
      <w:r w:rsidRPr="00B72916">
        <w:rPr>
          <w:color w:val="000000" w:themeColor="text1"/>
          <w:position w:val="2"/>
        </w:rPr>
        <w:t xml:space="preserve"> N. Tổng độ lớn cường độ dòng điện chạy qua hai dây là I</w:t>
      </w:r>
      <w:r w:rsidRPr="00B72916">
        <w:rPr>
          <w:color w:val="000000" w:themeColor="text1"/>
        </w:rPr>
        <w:t xml:space="preserve">1 </w:t>
      </w:r>
      <w:r w:rsidRPr="00B72916">
        <w:rPr>
          <w:color w:val="000000" w:themeColor="text1"/>
          <w:position w:val="2"/>
        </w:rPr>
        <w:t>+ I</w:t>
      </w:r>
      <w:r w:rsidRPr="00B72916">
        <w:rPr>
          <w:color w:val="000000" w:themeColor="text1"/>
        </w:rPr>
        <w:t>2</w:t>
      </w:r>
    </w:p>
    <w:p w:rsidR="00194883" w:rsidRPr="00B72916" w:rsidRDefault="004C2D9E">
      <w:pPr>
        <w:pStyle w:val="BodyText"/>
        <w:spacing w:line="263" w:lineRule="exact"/>
        <w:jc w:val="both"/>
        <w:rPr>
          <w:color w:val="000000" w:themeColor="text1"/>
        </w:rPr>
      </w:pPr>
      <w:r w:rsidRPr="00B72916">
        <w:rPr>
          <w:color w:val="000000" w:themeColor="text1"/>
        </w:rPr>
        <w:t>=7 (A). Cường độ dòng điện đi qua hai dây có thể là</w:t>
      </w:r>
    </w:p>
    <w:p w:rsidR="00194883" w:rsidRPr="00B72916" w:rsidRDefault="004C2D9E">
      <w:pPr>
        <w:tabs>
          <w:tab w:val="left" w:pos="5859"/>
        </w:tabs>
        <w:spacing w:before="40" w:line="277" w:lineRule="exact"/>
        <w:ind w:left="756"/>
        <w:jc w:val="both"/>
        <w:rPr>
          <w:color w:val="000000" w:themeColor="text1"/>
          <w:sz w:val="24"/>
          <w:szCs w:val="24"/>
        </w:rPr>
      </w:pPr>
      <w:r w:rsidRPr="00B72916">
        <w:rPr>
          <w:b/>
          <w:color w:val="000000" w:themeColor="text1"/>
          <w:position w:val="2"/>
          <w:sz w:val="24"/>
          <w:szCs w:val="24"/>
        </w:rPr>
        <w:t xml:space="preserve">A. </w:t>
      </w:r>
      <w:r w:rsidRPr="00B72916">
        <w:rPr>
          <w:color w:val="000000" w:themeColor="text1"/>
          <w:spacing w:val="-3"/>
          <w:position w:val="2"/>
          <w:sz w:val="24"/>
          <w:szCs w:val="24"/>
        </w:rPr>
        <w:t>I</w:t>
      </w:r>
      <w:r w:rsidRPr="00B72916">
        <w:rPr>
          <w:color w:val="000000" w:themeColor="text1"/>
          <w:spacing w:val="-3"/>
          <w:sz w:val="24"/>
          <w:szCs w:val="24"/>
        </w:rPr>
        <w:t xml:space="preserve">1  </w:t>
      </w:r>
      <w:r w:rsidRPr="00B72916">
        <w:rPr>
          <w:color w:val="000000" w:themeColor="text1"/>
          <w:position w:val="2"/>
          <w:sz w:val="24"/>
          <w:szCs w:val="24"/>
        </w:rPr>
        <w:t>= 3,5(A) I</w:t>
      </w:r>
      <w:r w:rsidRPr="00B72916">
        <w:rPr>
          <w:color w:val="000000" w:themeColor="text1"/>
          <w:sz w:val="24"/>
          <w:szCs w:val="24"/>
        </w:rPr>
        <w:t xml:space="preserve">2 </w:t>
      </w:r>
      <w:r w:rsidRPr="00B72916">
        <w:rPr>
          <w:color w:val="000000" w:themeColor="text1"/>
          <w:position w:val="2"/>
          <w:sz w:val="24"/>
          <w:szCs w:val="24"/>
        </w:rPr>
        <w:t>=</w:t>
      </w:r>
      <w:r w:rsidRPr="00B72916">
        <w:rPr>
          <w:color w:val="000000" w:themeColor="text1"/>
          <w:spacing w:val="-13"/>
          <w:position w:val="2"/>
          <w:sz w:val="24"/>
          <w:szCs w:val="24"/>
        </w:rPr>
        <w:t xml:space="preserve"> </w:t>
      </w:r>
      <w:r w:rsidRPr="00B72916">
        <w:rPr>
          <w:color w:val="000000" w:themeColor="text1"/>
          <w:position w:val="2"/>
          <w:sz w:val="24"/>
          <w:szCs w:val="24"/>
        </w:rPr>
        <w:t>3,5</w:t>
      </w:r>
      <w:r w:rsidRPr="00B72916">
        <w:rPr>
          <w:color w:val="000000" w:themeColor="text1"/>
          <w:spacing w:val="-1"/>
          <w:position w:val="2"/>
          <w:sz w:val="24"/>
          <w:szCs w:val="24"/>
        </w:rPr>
        <w:t xml:space="preserve"> </w:t>
      </w:r>
      <w:r w:rsidRPr="00B72916">
        <w:rPr>
          <w:color w:val="000000" w:themeColor="text1"/>
          <w:position w:val="2"/>
          <w:sz w:val="24"/>
          <w:szCs w:val="24"/>
        </w:rPr>
        <w:t>(A).</w:t>
      </w:r>
      <w:r w:rsidRPr="00B72916">
        <w:rPr>
          <w:color w:val="000000" w:themeColor="text1"/>
          <w:position w:val="2"/>
          <w:sz w:val="24"/>
          <w:szCs w:val="24"/>
        </w:rPr>
        <w:tab/>
      </w:r>
      <w:r w:rsidRPr="00B72916">
        <w:rPr>
          <w:b/>
          <w:color w:val="000000" w:themeColor="text1"/>
          <w:position w:val="2"/>
          <w:sz w:val="24"/>
          <w:szCs w:val="24"/>
        </w:rPr>
        <w:t xml:space="preserve">B. </w:t>
      </w:r>
      <w:r w:rsidRPr="00B72916">
        <w:rPr>
          <w:color w:val="000000" w:themeColor="text1"/>
          <w:spacing w:val="-3"/>
          <w:position w:val="2"/>
          <w:sz w:val="24"/>
          <w:szCs w:val="24"/>
        </w:rPr>
        <w:t>I</w:t>
      </w:r>
      <w:r w:rsidRPr="00B72916">
        <w:rPr>
          <w:color w:val="000000" w:themeColor="text1"/>
          <w:spacing w:val="-3"/>
          <w:sz w:val="24"/>
          <w:szCs w:val="24"/>
        </w:rPr>
        <w:t xml:space="preserve">1 </w:t>
      </w:r>
      <w:r w:rsidRPr="00B72916">
        <w:rPr>
          <w:color w:val="000000" w:themeColor="text1"/>
          <w:position w:val="2"/>
          <w:sz w:val="24"/>
          <w:szCs w:val="24"/>
        </w:rPr>
        <w:t>= 4 (A) I</w:t>
      </w:r>
      <w:r w:rsidRPr="00B72916">
        <w:rPr>
          <w:color w:val="000000" w:themeColor="text1"/>
          <w:sz w:val="24"/>
          <w:szCs w:val="24"/>
        </w:rPr>
        <w:t>2</w:t>
      </w:r>
      <w:r w:rsidRPr="00B72916">
        <w:rPr>
          <w:color w:val="000000" w:themeColor="text1"/>
          <w:position w:val="2"/>
          <w:sz w:val="24"/>
          <w:szCs w:val="24"/>
        </w:rPr>
        <w:t>=3</w:t>
      </w:r>
      <w:r w:rsidRPr="00B72916">
        <w:rPr>
          <w:color w:val="000000" w:themeColor="text1"/>
          <w:spacing w:val="-11"/>
          <w:position w:val="2"/>
          <w:sz w:val="24"/>
          <w:szCs w:val="24"/>
        </w:rPr>
        <w:t xml:space="preserve"> </w:t>
      </w:r>
      <w:r w:rsidRPr="00B72916">
        <w:rPr>
          <w:color w:val="000000" w:themeColor="text1"/>
          <w:position w:val="2"/>
          <w:sz w:val="24"/>
          <w:szCs w:val="24"/>
        </w:rPr>
        <w:t>(A).</w:t>
      </w:r>
    </w:p>
    <w:p w:rsidR="00194883" w:rsidRPr="00B72916" w:rsidRDefault="004C2D9E">
      <w:pPr>
        <w:tabs>
          <w:tab w:val="left" w:pos="5859"/>
        </w:tabs>
        <w:spacing w:line="277" w:lineRule="exact"/>
        <w:ind w:left="756"/>
        <w:jc w:val="both"/>
        <w:rPr>
          <w:color w:val="000000" w:themeColor="text1"/>
          <w:sz w:val="24"/>
          <w:szCs w:val="24"/>
        </w:rPr>
      </w:pPr>
      <w:r w:rsidRPr="00B72916">
        <w:rPr>
          <w:b/>
          <w:color w:val="000000" w:themeColor="text1"/>
          <w:position w:val="2"/>
          <w:sz w:val="24"/>
          <w:szCs w:val="24"/>
        </w:rPr>
        <w:t xml:space="preserve">C. </w:t>
      </w:r>
      <w:r w:rsidRPr="00B72916">
        <w:rPr>
          <w:color w:val="000000" w:themeColor="text1"/>
          <w:spacing w:val="-3"/>
          <w:position w:val="2"/>
          <w:sz w:val="24"/>
          <w:szCs w:val="24"/>
        </w:rPr>
        <w:t>I</w:t>
      </w:r>
      <w:r w:rsidRPr="00B72916">
        <w:rPr>
          <w:color w:val="000000" w:themeColor="text1"/>
          <w:spacing w:val="-3"/>
          <w:sz w:val="24"/>
          <w:szCs w:val="24"/>
        </w:rPr>
        <w:t xml:space="preserve">1  </w:t>
      </w:r>
      <w:r w:rsidRPr="00B72916">
        <w:rPr>
          <w:color w:val="000000" w:themeColor="text1"/>
          <w:position w:val="2"/>
          <w:sz w:val="24"/>
          <w:szCs w:val="24"/>
        </w:rPr>
        <w:t>= 2 (A) I</w:t>
      </w:r>
      <w:r w:rsidRPr="00B72916">
        <w:rPr>
          <w:color w:val="000000" w:themeColor="text1"/>
          <w:sz w:val="24"/>
          <w:szCs w:val="24"/>
        </w:rPr>
        <w:t>2</w:t>
      </w:r>
      <w:r w:rsidRPr="00B72916">
        <w:rPr>
          <w:color w:val="000000" w:themeColor="text1"/>
          <w:position w:val="2"/>
          <w:sz w:val="24"/>
          <w:szCs w:val="24"/>
        </w:rPr>
        <w:t>=</w:t>
      </w:r>
      <w:r w:rsidRPr="00B72916">
        <w:rPr>
          <w:color w:val="000000" w:themeColor="text1"/>
          <w:spacing w:val="-15"/>
          <w:position w:val="2"/>
          <w:sz w:val="24"/>
          <w:szCs w:val="24"/>
        </w:rPr>
        <w:t xml:space="preserve"> </w:t>
      </w:r>
      <w:r w:rsidRPr="00B72916">
        <w:rPr>
          <w:color w:val="000000" w:themeColor="text1"/>
          <w:position w:val="2"/>
          <w:sz w:val="24"/>
          <w:szCs w:val="24"/>
        </w:rPr>
        <w:t>5 (A).</w:t>
      </w:r>
      <w:r w:rsidRPr="00B72916">
        <w:rPr>
          <w:color w:val="000000" w:themeColor="text1"/>
          <w:position w:val="2"/>
          <w:sz w:val="24"/>
          <w:szCs w:val="24"/>
        </w:rPr>
        <w:tab/>
      </w:r>
      <w:r w:rsidRPr="00B72916">
        <w:rPr>
          <w:b/>
          <w:color w:val="000000" w:themeColor="text1"/>
          <w:position w:val="2"/>
          <w:sz w:val="24"/>
          <w:szCs w:val="24"/>
        </w:rPr>
        <w:t xml:space="preserve">D. </w:t>
      </w:r>
      <w:r w:rsidRPr="00B72916">
        <w:rPr>
          <w:color w:val="000000" w:themeColor="text1"/>
          <w:spacing w:val="-3"/>
          <w:position w:val="2"/>
          <w:sz w:val="24"/>
          <w:szCs w:val="24"/>
        </w:rPr>
        <w:t>I</w:t>
      </w:r>
      <w:r w:rsidRPr="00B72916">
        <w:rPr>
          <w:color w:val="000000" w:themeColor="text1"/>
          <w:spacing w:val="-3"/>
          <w:sz w:val="24"/>
          <w:szCs w:val="24"/>
        </w:rPr>
        <w:t xml:space="preserve">1 </w:t>
      </w:r>
      <w:r w:rsidRPr="00B72916">
        <w:rPr>
          <w:color w:val="000000" w:themeColor="text1"/>
          <w:position w:val="2"/>
          <w:sz w:val="24"/>
          <w:szCs w:val="24"/>
        </w:rPr>
        <w:t>= 1 (A) I</w:t>
      </w:r>
      <w:r w:rsidRPr="00B72916">
        <w:rPr>
          <w:color w:val="000000" w:themeColor="text1"/>
          <w:sz w:val="24"/>
          <w:szCs w:val="24"/>
        </w:rPr>
        <w:t>2</w:t>
      </w:r>
      <w:r w:rsidRPr="00B72916">
        <w:rPr>
          <w:color w:val="000000" w:themeColor="text1"/>
          <w:position w:val="2"/>
          <w:sz w:val="24"/>
          <w:szCs w:val="24"/>
        </w:rPr>
        <w:t>= 6</w:t>
      </w:r>
      <w:r w:rsidRPr="00B72916">
        <w:rPr>
          <w:color w:val="000000" w:themeColor="text1"/>
          <w:spacing w:val="-11"/>
          <w:position w:val="2"/>
          <w:sz w:val="24"/>
          <w:szCs w:val="24"/>
        </w:rPr>
        <w:t xml:space="preserve"> </w:t>
      </w:r>
      <w:r w:rsidRPr="00B72916">
        <w:rPr>
          <w:color w:val="000000" w:themeColor="text1"/>
          <w:position w:val="2"/>
          <w:sz w:val="24"/>
          <w:szCs w:val="24"/>
        </w:rPr>
        <w:t>(A).</w:t>
      </w:r>
    </w:p>
    <w:p w:rsidR="00194883" w:rsidRPr="00B72916" w:rsidRDefault="004C2D9E">
      <w:pPr>
        <w:pStyle w:val="BodyText"/>
        <w:spacing w:before="119" w:line="273" w:lineRule="auto"/>
        <w:ind w:right="183"/>
        <w:jc w:val="both"/>
        <w:rPr>
          <w:color w:val="000000" w:themeColor="text1"/>
        </w:rPr>
      </w:pPr>
      <w:r w:rsidRPr="00B72916">
        <w:rPr>
          <w:b/>
          <w:color w:val="000000" w:themeColor="text1"/>
          <w:position w:val="2"/>
        </w:rPr>
        <w:t>Câu</w:t>
      </w:r>
      <w:r w:rsidRPr="00B72916">
        <w:rPr>
          <w:b/>
          <w:color w:val="000000" w:themeColor="text1"/>
          <w:spacing w:val="-1"/>
          <w:position w:val="2"/>
        </w:rPr>
        <w:t xml:space="preserve"> </w:t>
      </w:r>
      <w:r w:rsidR="006410B6" w:rsidRPr="00B72916">
        <w:rPr>
          <w:b/>
          <w:color w:val="000000" w:themeColor="text1"/>
          <w:spacing w:val="-1"/>
          <w:position w:val="2"/>
          <w:lang w:val="en-US"/>
        </w:rPr>
        <w:t>24</w:t>
      </w:r>
      <w:r w:rsidRPr="00B72916">
        <w:rPr>
          <w:b/>
          <w:color w:val="000000" w:themeColor="text1"/>
          <w:position w:val="2"/>
        </w:rPr>
        <w:t>.</w:t>
      </w:r>
      <w:r w:rsidRPr="00B72916">
        <w:rPr>
          <w:b/>
          <w:color w:val="000000" w:themeColor="text1"/>
          <w:spacing w:val="3"/>
          <w:position w:val="2"/>
        </w:rPr>
        <w:t xml:space="preserve"> </w:t>
      </w:r>
      <w:r w:rsidRPr="00B72916">
        <w:rPr>
          <w:color w:val="000000" w:themeColor="text1"/>
          <w:position w:val="2"/>
        </w:rPr>
        <w:t>Hai</w:t>
      </w:r>
      <w:r w:rsidRPr="00B72916">
        <w:rPr>
          <w:color w:val="000000" w:themeColor="text1"/>
          <w:spacing w:val="-2"/>
          <w:position w:val="2"/>
        </w:rPr>
        <w:t xml:space="preserve"> </w:t>
      </w:r>
      <w:r w:rsidRPr="00B72916">
        <w:rPr>
          <w:color w:val="000000" w:themeColor="text1"/>
          <w:position w:val="2"/>
        </w:rPr>
        <w:t>dây</w:t>
      </w:r>
      <w:r w:rsidRPr="00B72916">
        <w:rPr>
          <w:color w:val="000000" w:themeColor="text1"/>
          <w:spacing w:val="-8"/>
          <w:position w:val="2"/>
        </w:rPr>
        <w:t xml:space="preserve"> </w:t>
      </w:r>
      <w:r w:rsidRPr="00B72916">
        <w:rPr>
          <w:color w:val="000000" w:themeColor="text1"/>
          <w:position w:val="2"/>
        </w:rPr>
        <w:t>dẫn</w:t>
      </w:r>
      <w:r w:rsidRPr="00B72916">
        <w:rPr>
          <w:color w:val="000000" w:themeColor="text1"/>
          <w:spacing w:val="-4"/>
          <w:position w:val="2"/>
        </w:rPr>
        <w:t xml:space="preserve"> </w:t>
      </w:r>
      <w:r w:rsidRPr="00B72916">
        <w:rPr>
          <w:color w:val="000000" w:themeColor="text1"/>
          <w:position w:val="2"/>
        </w:rPr>
        <w:t>thẳng,</w:t>
      </w:r>
      <w:r w:rsidRPr="00B72916">
        <w:rPr>
          <w:color w:val="000000" w:themeColor="text1"/>
          <w:spacing w:val="-3"/>
          <w:position w:val="2"/>
        </w:rPr>
        <w:t xml:space="preserve"> </w:t>
      </w:r>
      <w:r w:rsidRPr="00B72916">
        <w:rPr>
          <w:color w:val="000000" w:themeColor="text1"/>
          <w:position w:val="2"/>
        </w:rPr>
        <w:t>dài</w:t>
      </w:r>
      <w:r w:rsidRPr="00B72916">
        <w:rPr>
          <w:color w:val="000000" w:themeColor="text1"/>
          <w:spacing w:val="-2"/>
          <w:position w:val="2"/>
        </w:rPr>
        <w:t xml:space="preserve"> </w:t>
      </w:r>
      <w:r w:rsidRPr="00B72916">
        <w:rPr>
          <w:color w:val="000000" w:themeColor="text1"/>
          <w:position w:val="2"/>
        </w:rPr>
        <w:t>vô</w:t>
      </w:r>
      <w:r w:rsidRPr="00B72916">
        <w:rPr>
          <w:color w:val="000000" w:themeColor="text1"/>
          <w:spacing w:val="-1"/>
          <w:position w:val="2"/>
        </w:rPr>
        <w:t xml:space="preserve"> </w:t>
      </w:r>
      <w:r w:rsidRPr="00B72916">
        <w:rPr>
          <w:color w:val="000000" w:themeColor="text1"/>
          <w:position w:val="2"/>
        </w:rPr>
        <w:t>hạn</w:t>
      </w:r>
      <w:r w:rsidRPr="00B72916">
        <w:rPr>
          <w:color w:val="000000" w:themeColor="text1"/>
          <w:spacing w:val="-4"/>
          <w:position w:val="2"/>
        </w:rPr>
        <w:t xml:space="preserve"> </w:t>
      </w:r>
      <w:r w:rsidRPr="00B72916">
        <w:rPr>
          <w:color w:val="000000" w:themeColor="text1"/>
          <w:position w:val="2"/>
        </w:rPr>
        <w:t>trùng</w:t>
      </w:r>
      <w:r w:rsidRPr="00B72916">
        <w:rPr>
          <w:color w:val="000000" w:themeColor="text1"/>
          <w:spacing w:val="-6"/>
          <w:position w:val="2"/>
        </w:rPr>
        <w:t xml:space="preserve"> </w:t>
      </w:r>
      <w:r w:rsidRPr="00B72916">
        <w:rPr>
          <w:color w:val="000000" w:themeColor="text1"/>
          <w:position w:val="2"/>
        </w:rPr>
        <w:t>với</w:t>
      </w:r>
      <w:r w:rsidRPr="00B72916">
        <w:rPr>
          <w:color w:val="000000" w:themeColor="text1"/>
          <w:spacing w:val="-2"/>
          <w:position w:val="2"/>
        </w:rPr>
        <w:t xml:space="preserve"> </w:t>
      </w:r>
      <w:r w:rsidRPr="00B72916">
        <w:rPr>
          <w:color w:val="000000" w:themeColor="text1"/>
          <w:position w:val="2"/>
        </w:rPr>
        <w:t>hai</w:t>
      </w:r>
      <w:r w:rsidRPr="00B72916">
        <w:rPr>
          <w:color w:val="000000" w:themeColor="text1"/>
          <w:spacing w:val="-2"/>
          <w:position w:val="2"/>
        </w:rPr>
        <w:t xml:space="preserve"> </w:t>
      </w:r>
      <w:r w:rsidRPr="00B72916">
        <w:rPr>
          <w:color w:val="000000" w:themeColor="text1"/>
          <w:position w:val="2"/>
        </w:rPr>
        <w:t>trục</w:t>
      </w:r>
      <w:r w:rsidRPr="00B72916">
        <w:rPr>
          <w:color w:val="000000" w:themeColor="text1"/>
          <w:spacing w:val="-4"/>
          <w:position w:val="2"/>
        </w:rPr>
        <w:t xml:space="preserve"> </w:t>
      </w:r>
      <w:r w:rsidRPr="00B72916">
        <w:rPr>
          <w:color w:val="000000" w:themeColor="text1"/>
          <w:position w:val="2"/>
        </w:rPr>
        <w:t>tọa</w:t>
      </w:r>
      <w:r w:rsidRPr="00B72916">
        <w:rPr>
          <w:color w:val="000000" w:themeColor="text1"/>
          <w:spacing w:val="-5"/>
          <w:position w:val="2"/>
        </w:rPr>
        <w:t xml:space="preserve"> </w:t>
      </w:r>
      <w:r w:rsidRPr="00B72916">
        <w:rPr>
          <w:color w:val="000000" w:themeColor="text1"/>
          <w:position w:val="2"/>
        </w:rPr>
        <w:t>độ</w:t>
      </w:r>
      <w:r w:rsidRPr="00B72916">
        <w:rPr>
          <w:color w:val="000000" w:themeColor="text1"/>
          <w:spacing w:val="-3"/>
          <w:position w:val="2"/>
        </w:rPr>
        <w:t xml:space="preserve"> </w:t>
      </w:r>
      <w:r w:rsidRPr="00B72916">
        <w:rPr>
          <w:color w:val="000000" w:themeColor="text1"/>
          <w:position w:val="2"/>
        </w:rPr>
        <w:t>vuông</w:t>
      </w:r>
      <w:r w:rsidRPr="00B72916">
        <w:rPr>
          <w:color w:val="000000" w:themeColor="text1"/>
          <w:spacing w:val="-3"/>
          <w:position w:val="2"/>
        </w:rPr>
        <w:t xml:space="preserve"> </w:t>
      </w:r>
      <w:r w:rsidRPr="00B72916">
        <w:rPr>
          <w:color w:val="000000" w:themeColor="text1"/>
          <w:position w:val="2"/>
        </w:rPr>
        <w:t>góc</w:t>
      </w:r>
      <w:r w:rsidRPr="00B72916">
        <w:rPr>
          <w:color w:val="000000" w:themeColor="text1"/>
          <w:spacing w:val="-4"/>
          <w:position w:val="2"/>
        </w:rPr>
        <w:t xml:space="preserve"> </w:t>
      </w:r>
      <w:r w:rsidRPr="00B72916">
        <w:rPr>
          <w:color w:val="000000" w:themeColor="text1"/>
          <w:position w:val="2"/>
        </w:rPr>
        <w:t>xOy,</w:t>
      </w:r>
      <w:r w:rsidRPr="00B72916">
        <w:rPr>
          <w:color w:val="000000" w:themeColor="text1"/>
          <w:spacing w:val="-4"/>
          <w:position w:val="2"/>
        </w:rPr>
        <w:t xml:space="preserve"> </w:t>
      </w:r>
      <w:r w:rsidRPr="00B72916">
        <w:rPr>
          <w:color w:val="000000" w:themeColor="text1"/>
          <w:position w:val="2"/>
        </w:rPr>
        <w:t>có</w:t>
      </w:r>
      <w:r w:rsidRPr="00B72916">
        <w:rPr>
          <w:color w:val="000000" w:themeColor="text1"/>
          <w:spacing w:val="-3"/>
          <w:position w:val="2"/>
        </w:rPr>
        <w:t xml:space="preserve"> </w:t>
      </w:r>
      <w:r w:rsidRPr="00B72916">
        <w:rPr>
          <w:color w:val="000000" w:themeColor="text1"/>
          <w:position w:val="2"/>
        </w:rPr>
        <w:t>các</w:t>
      </w:r>
      <w:r w:rsidRPr="00B72916">
        <w:rPr>
          <w:color w:val="000000" w:themeColor="text1"/>
          <w:spacing w:val="-4"/>
          <w:position w:val="2"/>
        </w:rPr>
        <w:t xml:space="preserve"> </w:t>
      </w:r>
      <w:r w:rsidRPr="00B72916">
        <w:rPr>
          <w:color w:val="000000" w:themeColor="text1"/>
          <w:position w:val="2"/>
        </w:rPr>
        <w:t>dòng</w:t>
      </w:r>
      <w:r w:rsidRPr="00B72916">
        <w:rPr>
          <w:color w:val="000000" w:themeColor="text1"/>
          <w:spacing w:val="-5"/>
          <w:position w:val="2"/>
        </w:rPr>
        <w:t xml:space="preserve"> </w:t>
      </w:r>
      <w:r w:rsidRPr="00B72916">
        <w:rPr>
          <w:color w:val="000000" w:themeColor="text1"/>
          <w:position w:val="2"/>
        </w:rPr>
        <w:t xml:space="preserve">điện </w:t>
      </w:r>
      <w:r w:rsidRPr="00B72916">
        <w:rPr>
          <w:color w:val="000000" w:themeColor="text1"/>
          <w:spacing w:val="-3"/>
          <w:position w:val="2"/>
        </w:rPr>
        <w:t>I</w:t>
      </w:r>
      <w:r w:rsidRPr="00B72916">
        <w:rPr>
          <w:color w:val="000000" w:themeColor="text1"/>
          <w:spacing w:val="-3"/>
        </w:rPr>
        <w:t>1</w:t>
      </w:r>
      <w:r w:rsidRPr="00B72916">
        <w:rPr>
          <w:color w:val="000000" w:themeColor="text1"/>
          <w:spacing w:val="20"/>
        </w:rPr>
        <w:t xml:space="preserve"> </w:t>
      </w:r>
      <w:r w:rsidRPr="00B72916">
        <w:rPr>
          <w:color w:val="000000" w:themeColor="text1"/>
          <w:position w:val="2"/>
        </w:rPr>
        <w:t>=</w:t>
      </w:r>
      <w:r w:rsidRPr="00B72916">
        <w:rPr>
          <w:color w:val="000000" w:themeColor="text1"/>
          <w:spacing w:val="-4"/>
          <w:position w:val="2"/>
        </w:rPr>
        <w:t xml:space="preserve"> </w:t>
      </w:r>
      <w:r w:rsidRPr="00B72916">
        <w:rPr>
          <w:color w:val="000000" w:themeColor="text1"/>
          <w:position w:val="2"/>
        </w:rPr>
        <w:t>2</w:t>
      </w:r>
      <w:r w:rsidRPr="00B72916">
        <w:rPr>
          <w:color w:val="000000" w:themeColor="text1"/>
          <w:spacing w:val="-3"/>
          <w:position w:val="2"/>
        </w:rPr>
        <w:t xml:space="preserve"> </w:t>
      </w:r>
      <w:r w:rsidRPr="00B72916">
        <w:rPr>
          <w:color w:val="000000" w:themeColor="text1"/>
          <w:position w:val="2"/>
        </w:rPr>
        <w:t>A, I</w:t>
      </w:r>
      <w:r w:rsidRPr="00B72916">
        <w:rPr>
          <w:color w:val="000000" w:themeColor="text1"/>
        </w:rPr>
        <w:t xml:space="preserve">2 </w:t>
      </w:r>
      <w:r w:rsidRPr="00B72916">
        <w:rPr>
          <w:color w:val="000000" w:themeColor="text1"/>
          <w:position w:val="2"/>
        </w:rPr>
        <w:t xml:space="preserve">= 5 A chạy qua cùng chiều với chiều dương của các trục toạ độ. Cảm ứng từ tại điểm A có toạ độ x = 2 </w:t>
      </w:r>
      <w:r w:rsidRPr="00B72916">
        <w:rPr>
          <w:color w:val="000000" w:themeColor="text1"/>
        </w:rPr>
        <w:t>cm, y = 4 cm</w:t>
      </w:r>
      <w:r w:rsidRPr="00B72916">
        <w:rPr>
          <w:color w:val="000000" w:themeColor="text1"/>
          <w:spacing w:val="-3"/>
        </w:rPr>
        <w:t xml:space="preserve"> </w:t>
      </w:r>
      <w:r w:rsidRPr="00B72916">
        <w:rPr>
          <w:color w:val="000000" w:themeColor="text1"/>
        </w:rPr>
        <w:t>là</w:t>
      </w:r>
    </w:p>
    <w:p w:rsidR="00194883" w:rsidRPr="00B72916" w:rsidRDefault="004C2D9E">
      <w:pPr>
        <w:tabs>
          <w:tab w:val="left" w:pos="3308"/>
          <w:tab w:val="left" w:pos="5859"/>
          <w:tab w:val="left" w:pos="8411"/>
        </w:tabs>
        <w:spacing w:before="4"/>
        <w:ind w:left="756"/>
        <w:jc w:val="both"/>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pacing w:val="-19"/>
          <w:sz w:val="24"/>
          <w:szCs w:val="24"/>
        </w:rPr>
        <w:t xml:space="preserve"> </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2.</w:t>
      </w:r>
      <w:r w:rsidRPr="00B72916">
        <w:rPr>
          <w:color w:val="000000" w:themeColor="text1"/>
          <w:spacing w:val="-2"/>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pacing w:val="-19"/>
          <w:sz w:val="24"/>
          <w:szCs w:val="24"/>
        </w:rPr>
        <w:t xml:space="preserve"> </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4.</w:t>
      </w:r>
      <w:r w:rsidRPr="00B72916">
        <w:rPr>
          <w:color w:val="000000" w:themeColor="text1"/>
          <w:spacing w:val="-3"/>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pacing w:val="-18"/>
          <w:sz w:val="24"/>
          <w:szCs w:val="24"/>
        </w:rPr>
        <w:t xml:space="preserve"> </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8. 10</w:t>
      </w:r>
      <w:r w:rsidRPr="00B72916">
        <w:rPr>
          <w:color w:val="000000" w:themeColor="text1"/>
          <w:sz w:val="24"/>
          <w:szCs w:val="24"/>
          <w:vertAlign w:val="superscript"/>
        </w:rPr>
        <w:t>-5</w:t>
      </w:r>
      <w:r w:rsidRPr="00B72916">
        <w:rPr>
          <w:color w:val="000000" w:themeColor="text1"/>
          <w:spacing w:val="-19"/>
          <w:sz w:val="24"/>
          <w:szCs w:val="24"/>
        </w:rPr>
        <w:t xml:space="preserve"> </w:t>
      </w:r>
      <w:r w:rsidRPr="00B72916">
        <w:rPr>
          <w:color w:val="000000" w:themeColor="text1"/>
          <w:sz w:val="24"/>
          <w:szCs w:val="24"/>
        </w:rPr>
        <w:t>T.</w:t>
      </w:r>
    </w:p>
    <w:p w:rsidR="00194883" w:rsidRPr="00B72916" w:rsidRDefault="00194883">
      <w:pPr>
        <w:pStyle w:val="BodyText"/>
        <w:spacing w:before="2"/>
        <w:ind w:left="0"/>
        <w:rPr>
          <w:color w:val="000000" w:themeColor="text1"/>
        </w:rPr>
      </w:pPr>
    </w:p>
    <w:p w:rsidR="00194883" w:rsidRPr="00B72916" w:rsidRDefault="004C2D9E">
      <w:pPr>
        <w:tabs>
          <w:tab w:val="left" w:pos="756"/>
          <w:tab w:val="left" w:pos="10711"/>
        </w:tabs>
        <w:spacing w:before="90" w:line="292" w:lineRule="auto"/>
        <w:ind w:left="472" w:right="155" w:hanging="29"/>
        <w:rPr>
          <w:color w:val="000000" w:themeColor="text1"/>
          <w:sz w:val="24"/>
          <w:szCs w:val="24"/>
        </w:rPr>
      </w:pPr>
      <w:r w:rsidRPr="00B72916">
        <w:rPr>
          <w:b/>
          <w:color w:val="000000" w:themeColor="text1"/>
          <w:sz w:val="24"/>
          <w:szCs w:val="24"/>
          <w:shd w:val="clear" w:color="auto" w:fill="B6DDE8"/>
        </w:rPr>
        <w:t xml:space="preserve"> </w:t>
      </w:r>
      <w:r w:rsidRPr="00B72916">
        <w:rPr>
          <w:b/>
          <w:color w:val="000000" w:themeColor="text1"/>
          <w:sz w:val="24"/>
          <w:szCs w:val="24"/>
          <w:shd w:val="clear" w:color="auto" w:fill="B6DDE8"/>
        </w:rPr>
        <w:tab/>
        <w:t>3.Treo đoạn dây bằng hai</w:t>
      </w:r>
      <w:r w:rsidRPr="00B72916">
        <w:rPr>
          <w:b/>
          <w:color w:val="000000" w:themeColor="text1"/>
          <w:spacing w:val="-8"/>
          <w:sz w:val="24"/>
          <w:szCs w:val="24"/>
          <w:shd w:val="clear" w:color="auto" w:fill="B6DDE8"/>
        </w:rPr>
        <w:t xml:space="preserve"> </w:t>
      </w:r>
      <w:r w:rsidRPr="00B72916">
        <w:rPr>
          <w:b/>
          <w:color w:val="000000" w:themeColor="text1"/>
          <w:sz w:val="24"/>
          <w:szCs w:val="24"/>
          <w:shd w:val="clear" w:color="auto" w:fill="B6DDE8"/>
        </w:rPr>
        <w:t>sợi</w:t>
      </w:r>
      <w:r w:rsidRPr="00B72916">
        <w:rPr>
          <w:b/>
          <w:color w:val="000000" w:themeColor="text1"/>
          <w:spacing w:val="-2"/>
          <w:sz w:val="24"/>
          <w:szCs w:val="24"/>
          <w:shd w:val="clear" w:color="auto" w:fill="B6DDE8"/>
        </w:rPr>
        <w:t xml:space="preserve"> </w:t>
      </w:r>
      <w:r w:rsidRPr="00B72916">
        <w:rPr>
          <w:b/>
          <w:color w:val="000000" w:themeColor="text1"/>
          <w:sz w:val="24"/>
          <w:szCs w:val="24"/>
          <w:shd w:val="clear" w:color="auto" w:fill="B6DDE8"/>
        </w:rPr>
        <w:t>dây.</w:t>
      </w:r>
      <w:r w:rsidRPr="00B72916">
        <w:rPr>
          <w:b/>
          <w:color w:val="000000" w:themeColor="text1"/>
          <w:sz w:val="24"/>
          <w:szCs w:val="24"/>
          <w:shd w:val="clear" w:color="auto" w:fill="B6DDE8"/>
        </w:rPr>
        <w:tab/>
      </w:r>
      <w:r w:rsidRPr="00B72916">
        <w:rPr>
          <w:b/>
          <w:color w:val="000000" w:themeColor="text1"/>
          <w:sz w:val="24"/>
          <w:szCs w:val="24"/>
        </w:rPr>
        <w:t xml:space="preserve"> </w:t>
      </w:r>
      <w:r w:rsidR="006410B6" w:rsidRPr="00B72916">
        <w:rPr>
          <w:b/>
          <w:color w:val="000000" w:themeColor="text1"/>
          <w:sz w:val="24"/>
          <w:szCs w:val="24"/>
        </w:rPr>
        <w:t xml:space="preserve">Câu </w:t>
      </w:r>
      <w:r w:rsidR="006410B6" w:rsidRPr="00B72916">
        <w:rPr>
          <w:b/>
          <w:color w:val="000000" w:themeColor="text1"/>
          <w:sz w:val="24"/>
          <w:szCs w:val="24"/>
          <w:lang w:val="en-US"/>
        </w:rPr>
        <w:t>25</w:t>
      </w:r>
      <w:r w:rsidRPr="00B72916">
        <w:rPr>
          <w:b/>
          <w:color w:val="000000" w:themeColor="text1"/>
          <w:sz w:val="24"/>
          <w:szCs w:val="24"/>
        </w:rPr>
        <w:t xml:space="preserve">: (KSCL THPT Yên Lạc – Vĩnh Phúc). </w:t>
      </w:r>
      <w:r w:rsidRPr="00B72916">
        <w:rPr>
          <w:color w:val="000000" w:themeColor="text1"/>
          <w:sz w:val="24"/>
          <w:szCs w:val="24"/>
        </w:rPr>
        <w:t>Treo đoạn dây dẫn có chiều dài l = 20cm, khối lượng</w:t>
      </w:r>
      <w:r w:rsidRPr="00B72916">
        <w:rPr>
          <w:color w:val="000000" w:themeColor="text1"/>
          <w:spacing w:val="-34"/>
          <w:sz w:val="24"/>
          <w:szCs w:val="24"/>
        </w:rPr>
        <w:t xml:space="preserve"> </w:t>
      </w:r>
      <w:r w:rsidRPr="00B72916">
        <w:rPr>
          <w:color w:val="000000" w:themeColor="text1"/>
          <w:sz w:val="24"/>
          <w:szCs w:val="24"/>
        </w:rPr>
        <w:t>m</w:t>
      </w:r>
    </w:p>
    <w:p w:rsidR="00194883" w:rsidRPr="00B72916" w:rsidRDefault="004C2D9E">
      <w:pPr>
        <w:pStyle w:val="BodyText"/>
        <w:spacing w:line="215" w:lineRule="exact"/>
        <w:rPr>
          <w:color w:val="000000" w:themeColor="text1"/>
        </w:rPr>
      </w:pPr>
      <w:r w:rsidRPr="00B72916">
        <w:rPr>
          <w:color w:val="000000" w:themeColor="text1"/>
        </w:rPr>
        <w:t>=</w:t>
      </w:r>
      <w:r w:rsidRPr="00B72916">
        <w:rPr>
          <w:color w:val="000000" w:themeColor="text1"/>
          <w:spacing w:val="13"/>
        </w:rPr>
        <w:t xml:space="preserve"> </w:t>
      </w:r>
      <w:r w:rsidRPr="00B72916">
        <w:rPr>
          <w:color w:val="000000" w:themeColor="text1"/>
        </w:rPr>
        <w:t>12g</w:t>
      </w:r>
      <w:r w:rsidRPr="00B72916">
        <w:rPr>
          <w:color w:val="000000" w:themeColor="text1"/>
          <w:spacing w:val="11"/>
        </w:rPr>
        <w:t xml:space="preserve"> </w:t>
      </w:r>
      <w:r w:rsidRPr="00B72916">
        <w:rPr>
          <w:color w:val="000000" w:themeColor="text1"/>
        </w:rPr>
        <w:t>bằng</w:t>
      </w:r>
      <w:r w:rsidRPr="00B72916">
        <w:rPr>
          <w:color w:val="000000" w:themeColor="text1"/>
          <w:spacing w:val="11"/>
        </w:rPr>
        <w:t xml:space="preserve"> </w:t>
      </w:r>
      <w:r w:rsidRPr="00B72916">
        <w:rPr>
          <w:color w:val="000000" w:themeColor="text1"/>
        </w:rPr>
        <w:t>hai</w:t>
      </w:r>
      <w:r w:rsidRPr="00B72916">
        <w:rPr>
          <w:color w:val="000000" w:themeColor="text1"/>
          <w:spacing w:val="16"/>
        </w:rPr>
        <w:t xml:space="preserve"> </w:t>
      </w:r>
      <w:r w:rsidRPr="00B72916">
        <w:rPr>
          <w:color w:val="000000" w:themeColor="text1"/>
        </w:rPr>
        <w:t>dây</w:t>
      </w:r>
      <w:r w:rsidRPr="00B72916">
        <w:rPr>
          <w:color w:val="000000" w:themeColor="text1"/>
          <w:spacing w:val="9"/>
        </w:rPr>
        <w:t xml:space="preserve"> </w:t>
      </w:r>
      <w:r w:rsidRPr="00B72916">
        <w:rPr>
          <w:color w:val="000000" w:themeColor="text1"/>
        </w:rPr>
        <w:t>mảnh,</w:t>
      </w:r>
      <w:r w:rsidRPr="00B72916">
        <w:rPr>
          <w:color w:val="000000" w:themeColor="text1"/>
          <w:spacing w:val="14"/>
        </w:rPr>
        <w:t xml:space="preserve"> </w:t>
      </w:r>
      <w:r w:rsidRPr="00B72916">
        <w:rPr>
          <w:color w:val="000000" w:themeColor="text1"/>
        </w:rPr>
        <w:t>nhẹ</w:t>
      </w:r>
      <w:r w:rsidRPr="00B72916">
        <w:rPr>
          <w:color w:val="000000" w:themeColor="text1"/>
          <w:spacing w:val="13"/>
        </w:rPr>
        <w:t xml:space="preserve"> </w:t>
      </w:r>
      <w:r w:rsidRPr="00B72916">
        <w:rPr>
          <w:color w:val="000000" w:themeColor="text1"/>
        </w:rPr>
        <w:t>sao</w:t>
      </w:r>
      <w:r w:rsidRPr="00B72916">
        <w:rPr>
          <w:color w:val="000000" w:themeColor="text1"/>
          <w:spacing w:val="14"/>
        </w:rPr>
        <w:t xml:space="preserve"> </w:t>
      </w:r>
      <w:r w:rsidRPr="00B72916">
        <w:rPr>
          <w:color w:val="000000" w:themeColor="text1"/>
        </w:rPr>
        <w:t>cho</w:t>
      </w:r>
      <w:r w:rsidRPr="00B72916">
        <w:rPr>
          <w:color w:val="000000" w:themeColor="text1"/>
          <w:spacing w:val="14"/>
        </w:rPr>
        <w:t xml:space="preserve"> </w:t>
      </w:r>
      <w:r w:rsidRPr="00B72916">
        <w:rPr>
          <w:color w:val="000000" w:themeColor="text1"/>
        </w:rPr>
        <w:t>dây</w:t>
      </w:r>
      <w:r w:rsidRPr="00B72916">
        <w:rPr>
          <w:color w:val="000000" w:themeColor="text1"/>
          <w:spacing w:val="9"/>
        </w:rPr>
        <w:t xml:space="preserve"> </w:t>
      </w:r>
      <w:r w:rsidRPr="00B72916">
        <w:rPr>
          <w:color w:val="000000" w:themeColor="text1"/>
        </w:rPr>
        <w:t>dẫn</w:t>
      </w:r>
      <w:r w:rsidRPr="00B72916">
        <w:rPr>
          <w:color w:val="000000" w:themeColor="text1"/>
          <w:spacing w:val="14"/>
        </w:rPr>
        <w:t xml:space="preserve"> </w:t>
      </w:r>
      <w:r w:rsidRPr="00B72916">
        <w:rPr>
          <w:color w:val="000000" w:themeColor="text1"/>
        </w:rPr>
        <w:t>nằm</w:t>
      </w:r>
      <w:r w:rsidRPr="00B72916">
        <w:rPr>
          <w:color w:val="000000" w:themeColor="text1"/>
          <w:spacing w:val="14"/>
        </w:rPr>
        <w:t xml:space="preserve"> </w:t>
      </w:r>
      <w:r w:rsidRPr="00B72916">
        <w:rPr>
          <w:color w:val="000000" w:themeColor="text1"/>
        </w:rPr>
        <w:t>ngang,</w:t>
      </w:r>
      <w:r w:rsidRPr="00B72916">
        <w:rPr>
          <w:color w:val="000000" w:themeColor="text1"/>
          <w:spacing w:val="16"/>
        </w:rPr>
        <w:t xml:space="preserve"> </w:t>
      </w:r>
      <w:r w:rsidRPr="00B72916">
        <w:rPr>
          <w:color w:val="000000" w:themeColor="text1"/>
        </w:rPr>
        <w:t>Biết</w:t>
      </w:r>
      <w:r w:rsidRPr="00B72916">
        <w:rPr>
          <w:color w:val="000000" w:themeColor="text1"/>
          <w:spacing w:val="14"/>
        </w:rPr>
        <w:t xml:space="preserve"> </w:t>
      </w:r>
      <w:r w:rsidRPr="00B72916">
        <w:rPr>
          <w:color w:val="000000" w:themeColor="text1"/>
        </w:rPr>
        <w:t>cảm</w:t>
      </w:r>
      <w:r w:rsidRPr="00B72916">
        <w:rPr>
          <w:color w:val="000000" w:themeColor="text1"/>
          <w:spacing w:val="14"/>
        </w:rPr>
        <w:t xml:space="preserve"> </w:t>
      </w:r>
      <w:r w:rsidRPr="00B72916">
        <w:rPr>
          <w:color w:val="000000" w:themeColor="text1"/>
        </w:rPr>
        <w:t>ứng</w:t>
      </w:r>
      <w:r w:rsidRPr="00B72916">
        <w:rPr>
          <w:color w:val="000000" w:themeColor="text1"/>
          <w:spacing w:val="14"/>
        </w:rPr>
        <w:t xml:space="preserve"> </w:t>
      </w:r>
      <w:r w:rsidRPr="00B72916">
        <w:rPr>
          <w:color w:val="000000" w:themeColor="text1"/>
        </w:rPr>
        <w:t>từ</w:t>
      </w:r>
      <w:r w:rsidRPr="00B72916">
        <w:rPr>
          <w:color w:val="000000" w:themeColor="text1"/>
          <w:spacing w:val="14"/>
        </w:rPr>
        <w:t xml:space="preserve"> </w:t>
      </w:r>
      <w:r w:rsidRPr="00B72916">
        <w:rPr>
          <w:color w:val="000000" w:themeColor="text1"/>
        </w:rPr>
        <w:t>của</w:t>
      </w:r>
      <w:r w:rsidRPr="00B72916">
        <w:rPr>
          <w:color w:val="000000" w:themeColor="text1"/>
          <w:spacing w:val="13"/>
        </w:rPr>
        <w:t xml:space="preserve"> </w:t>
      </w:r>
      <w:r w:rsidRPr="00B72916">
        <w:rPr>
          <w:color w:val="000000" w:themeColor="text1"/>
        </w:rPr>
        <w:t>từ</w:t>
      </w:r>
      <w:r w:rsidRPr="00B72916">
        <w:rPr>
          <w:color w:val="000000" w:themeColor="text1"/>
          <w:spacing w:val="14"/>
        </w:rPr>
        <w:t xml:space="preserve"> </w:t>
      </w:r>
      <w:r w:rsidRPr="00B72916">
        <w:rPr>
          <w:color w:val="000000" w:themeColor="text1"/>
        </w:rPr>
        <w:t>trường</w:t>
      </w:r>
      <w:r w:rsidRPr="00B72916">
        <w:rPr>
          <w:color w:val="000000" w:themeColor="text1"/>
          <w:spacing w:val="11"/>
        </w:rPr>
        <w:t xml:space="preserve"> </w:t>
      </w:r>
      <w:r w:rsidRPr="00B72916">
        <w:rPr>
          <w:color w:val="000000" w:themeColor="text1"/>
        </w:rPr>
        <w:t>hướng</w:t>
      </w:r>
      <w:r w:rsidRPr="00B72916">
        <w:rPr>
          <w:color w:val="000000" w:themeColor="text1"/>
          <w:spacing w:val="12"/>
        </w:rPr>
        <w:t xml:space="preserve"> </w:t>
      </w:r>
      <w:r w:rsidRPr="00B72916">
        <w:rPr>
          <w:color w:val="000000" w:themeColor="text1"/>
        </w:rPr>
        <w:t>thẳng</w:t>
      </w:r>
    </w:p>
    <w:p w:rsidR="00194883" w:rsidRPr="00B72916" w:rsidRDefault="004C2D9E">
      <w:pPr>
        <w:pStyle w:val="BodyText"/>
        <w:rPr>
          <w:color w:val="000000" w:themeColor="text1"/>
        </w:rPr>
      </w:pPr>
      <w:r w:rsidRPr="00B72916">
        <w:rPr>
          <w:color w:val="000000" w:themeColor="text1"/>
        </w:rPr>
        <w:t>đứng xuống dưới, có độ lớn B = 0,02T và dòng điện đi qua dây dẫn là I = 5A. Nếu lấy g = 10m/s</w:t>
      </w:r>
      <w:r w:rsidRPr="00B72916">
        <w:rPr>
          <w:color w:val="000000" w:themeColor="text1"/>
          <w:vertAlign w:val="superscript"/>
        </w:rPr>
        <w:t>2</w:t>
      </w:r>
      <w:r w:rsidRPr="00B72916">
        <w:rPr>
          <w:color w:val="000000" w:themeColor="text1"/>
        </w:rPr>
        <w:t xml:space="preserve"> thì góc lệch </w:t>
      </w:r>
      <w:r w:rsidRPr="00B72916">
        <w:rPr>
          <w:rFonts w:ascii="Symbol" w:hAnsi="Symbol"/>
          <w:color w:val="000000" w:themeColor="text1"/>
        </w:rPr>
        <w:t></w:t>
      </w:r>
      <w:r w:rsidRPr="00B72916">
        <w:rPr>
          <w:color w:val="000000" w:themeColor="text1"/>
        </w:rPr>
        <w:t xml:space="preserve"> của dây treo so với phương thẳng đứng là:</w:t>
      </w:r>
    </w:p>
    <w:p w:rsidR="00194883" w:rsidRPr="00B72916" w:rsidRDefault="004C2D9E">
      <w:pPr>
        <w:tabs>
          <w:tab w:val="left" w:pos="3308"/>
          <w:tab w:val="left" w:pos="5859"/>
          <w:tab w:val="left" w:pos="8411"/>
        </w:tabs>
        <w:spacing w:before="1"/>
        <w:ind w:left="756"/>
        <w:rPr>
          <w:color w:val="000000" w:themeColor="text1"/>
          <w:sz w:val="24"/>
          <w:szCs w:val="24"/>
        </w:rPr>
      </w:pPr>
      <w:r w:rsidRPr="00B72916">
        <w:rPr>
          <w:b/>
          <w:color w:val="000000" w:themeColor="text1"/>
          <w:sz w:val="24"/>
          <w:szCs w:val="24"/>
        </w:rPr>
        <w:t xml:space="preserve">A. </w:t>
      </w:r>
      <w:r w:rsidRPr="00B72916">
        <w:rPr>
          <w:rFonts w:ascii="Symbol" w:hAnsi="Symbol"/>
          <w:color w:val="000000" w:themeColor="text1"/>
          <w:sz w:val="24"/>
          <w:szCs w:val="24"/>
        </w:rPr>
        <w:t></w:t>
      </w:r>
      <w:r w:rsidRPr="00B72916">
        <w:rPr>
          <w:color w:val="000000" w:themeColor="text1"/>
          <w:spacing w:val="-3"/>
          <w:sz w:val="24"/>
          <w:szCs w:val="24"/>
        </w:rPr>
        <w:t xml:space="preserve"> </w:t>
      </w:r>
      <w:r w:rsidRPr="00B72916">
        <w:rPr>
          <w:color w:val="000000" w:themeColor="text1"/>
          <w:sz w:val="24"/>
          <w:szCs w:val="24"/>
        </w:rPr>
        <w:t>=</w:t>
      </w:r>
      <w:r w:rsidRPr="00B72916">
        <w:rPr>
          <w:color w:val="000000" w:themeColor="text1"/>
          <w:spacing w:val="-2"/>
          <w:sz w:val="24"/>
          <w:szCs w:val="24"/>
        </w:rPr>
        <w:t xml:space="preserve"> </w:t>
      </w:r>
      <w:r w:rsidRPr="00B72916">
        <w:rPr>
          <w:color w:val="000000" w:themeColor="text1"/>
          <w:sz w:val="24"/>
          <w:szCs w:val="24"/>
        </w:rPr>
        <w:t>4,07</w:t>
      </w:r>
      <w:r w:rsidRPr="00B72916">
        <w:rPr>
          <w:color w:val="000000" w:themeColor="text1"/>
          <w:sz w:val="24"/>
          <w:szCs w:val="24"/>
          <w:vertAlign w:val="superscript"/>
        </w:rPr>
        <w:t>0</w:t>
      </w:r>
      <w:r w:rsidRPr="00B72916">
        <w:rPr>
          <w:color w:val="000000" w:themeColor="text1"/>
          <w:sz w:val="24"/>
          <w:szCs w:val="24"/>
        </w:rPr>
        <w:tab/>
      </w:r>
      <w:r w:rsidRPr="00B72916">
        <w:rPr>
          <w:b/>
          <w:color w:val="000000" w:themeColor="text1"/>
          <w:sz w:val="24"/>
          <w:szCs w:val="24"/>
        </w:rPr>
        <w:t xml:space="preserve">B. </w:t>
      </w:r>
      <w:r w:rsidRPr="00B72916">
        <w:rPr>
          <w:rFonts w:ascii="Symbol" w:hAnsi="Symbol"/>
          <w:color w:val="000000" w:themeColor="text1"/>
          <w:sz w:val="24"/>
          <w:szCs w:val="24"/>
        </w:rPr>
        <w:t></w:t>
      </w:r>
      <w:r w:rsidRPr="00B72916">
        <w:rPr>
          <w:color w:val="000000" w:themeColor="text1"/>
          <w:spacing w:val="-3"/>
          <w:sz w:val="24"/>
          <w:szCs w:val="24"/>
        </w:rPr>
        <w:t xml:space="preserve"> </w:t>
      </w:r>
      <w:r w:rsidRPr="00B72916">
        <w:rPr>
          <w:color w:val="000000" w:themeColor="text1"/>
          <w:sz w:val="24"/>
          <w:szCs w:val="24"/>
        </w:rPr>
        <w:t>=</w:t>
      </w:r>
      <w:r w:rsidRPr="00B72916">
        <w:rPr>
          <w:color w:val="000000" w:themeColor="text1"/>
          <w:spacing w:val="-2"/>
          <w:sz w:val="24"/>
          <w:szCs w:val="24"/>
        </w:rPr>
        <w:t xml:space="preserve"> </w:t>
      </w:r>
      <w:r w:rsidRPr="00B72916">
        <w:rPr>
          <w:color w:val="000000" w:themeColor="text1"/>
          <w:sz w:val="24"/>
          <w:szCs w:val="24"/>
        </w:rPr>
        <w:t>30</w:t>
      </w:r>
      <w:r w:rsidRPr="00B72916">
        <w:rPr>
          <w:color w:val="000000" w:themeColor="text1"/>
          <w:sz w:val="24"/>
          <w:szCs w:val="24"/>
          <w:vertAlign w:val="superscript"/>
        </w:rPr>
        <w:t>0</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a</w:t>
      </w:r>
      <w:r w:rsidRPr="00B72916">
        <w:rPr>
          <w:color w:val="000000" w:themeColor="text1"/>
          <w:spacing w:val="-2"/>
          <w:sz w:val="24"/>
          <w:szCs w:val="24"/>
        </w:rPr>
        <w:t xml:space="preserve"> </w:t>
      </w:r>
      <w:r w:rsidRPr="00B72916">
        <w:rPr>
          <w:color w:val="000000" w:themeColor="text1"/>
          <w:sz w:val="24"/>
          <w:szCs w:val="24"/>
        </w:rPr>
        <w:t>=</w:t>
      </w:r>
      <w:r w:rsidRPr="00B72916">
        <w:rPr>
          <w:color w:val="000000" w:themeColor="text1"/>
          <w:spacing w:val="-1"/>
          <w:sz w:val="24"/>
          <w:szCs w:val="24"/>
        </w:rPr>
        <w:t xml:space="preserve"> </w:t>
      </w:r>
      <w:r w:rsidRPr="00B72916">
        <w:rPr>
          <w:color w:val="000000" w:themeColor="text1"/>
          <w:sz w:val="24"/>
          <w:szCs w:val="24"/>
        </w:rPr>
        <w:t>45</w:t>
      </w:r>
      <w:r w:rsidRPr="00B72916">
        <w:rPr>
          <w:color w:val="000000" w:themeColor="text1"/>
          <w:sz w:val="24"/>
          <w:szCs w:val="24"/>
          <w:vertAlign w:val="superscript"/>
        </w:rPr>
        <w:t>0</w:t>
      </w:r>
      <w:r w:rsidRPr="00B72916">
        <w:rPr>
          <w:color w:val="000000" w:themeColor="text1"/>
          <w:sz w:val="24"/>
          <w:szCs w:val="24"/>
        </w:rPr>
        <w:tab/>
      </w:r>
      <w:r w:rsidRPr="00B72916">
        <w:rPr>
          <w:b/>
          <w:color w:val="000000" w:themeColor="text1"/>
          <w:sz w:val="24"/>
          <w:szCs w:val="24"/>
        </w:rPr>
        <w:t xml:space="preserve">D. </w:t>
      </w:r>
      <w:r w:rsidRPr="00B72916">
        <w:rPr>
          <w:rFonts w:ascii="Symbol" w:hAnsi="Symbol"/>
          <w:color w:val="000000" w:themeColor="text1"/>
          <w:sz w:val="24"/>
          <w:szCs w:val="24"/>
        </w:rPr>
        <w:t></w:t>
      </w:r>
      <w:r w:rsidRPr="00B72916">
        <w:rPr>
          <w:color w:val="000000" w:themeColor="text1"/>
          <w:sz w:val="24"/>
          <w:szCs w:val="24"/>
        </w:rPr>
        <w:t xml:space="preserve"> =</w:t>
      </w:r>
      <w:r w:rsidRPr="00B72916">
        <w:rPr>
          <w:color w:val="000000" w:themeColor="text1"/>
          <w:spacing w:val="-3"/>
          <w:sz w:val="24"/>
          <w:szCs w:val="24"/>
        </w:rPr>
        <w:t xml:space="preserve"> </w:t>
      </w:r>
      <w:r w:rsidRPr="00B72916">
        <w:rPr>
          <w:color w:val="000000" w:themeColor="text1"/>
          <w:sz w:val="24"/>
          <w:szCs w:val="24"/>
        </w:rPr>
        <w:t>8,13</w:t>
      </w:r>
      <w:r w:rsidRPr="00B72916">
        <w:rPr>
          <w:color w:val="000000" w:themeColor="text1"/>
          <w:sz w:val="24"/>
          <w:szCs w:val="24"/>
          <w:vertAlign w:val="superscript"/>
        </w:rPr>
        <w:t>0</w:t>
      </w:r>
    </w:p>
    <w:p w:rsidR="00194883" w:rsidRPr="00B72916" w:rsidRDefault="004C2D9E">
      <w:pPr>
        <w:spacing w:before="119"/>
        <w:ind w:left="472"/>
        <w:rPr>
          <w:color w:val="000000" w:themeColor="text1"/>
          <w:sz w:val="24"/>
          <w:szCs w:val="24"/>
        </w:rPr>
      </w:pPr>
      <w:r w:rsidRPr="00B72916">
        <w:rPr>
          <w:b/>
          <w:color w:val="000000" w:themeColor="text1"/>
          <w:sz w:val="24"/>
          <w:szCs w:val="24"/>
        </w:rPr>
        <w:t>Câu</w:t>
      </w:r>
      <w:r w:rsidRPr="00B72916">
        <w:rPr>
          <w:b/>
          <w:color w:val="000000" w:themeColor="text1"/>
          <w:spacing w:val="-1"/>
          <w:sz w:val="24"/>
          <w:szCs w:val="24"/>
        </w:rPr>
        <w:t xml:space="preserve"> </w:t>
      </w:r>
      <w:r w:rsidR="006410B6" w:rsidRPr="00B72916">
        <w:rPr>
          <w:b/>
          <w:color w:val="000000" w:themeColor="text1"/>
          <w:spacing w:val="-1"/>
          <w:sz w:val="24"/>
          <w:szCs w:val="24"/>
          <w:lang w:val="en-US"/>
        </w:rPr>
        <w:t>26</w:t>
      </w:r>
      <w:r w:rsidRPr="00B72916">
        <w:rPr>
          <w:b/>
          <w:color w:val="000000" w:themeColor="text1"/>
          <w:sz w:val="24"/>
          <w:szCs w:val="24"/>
        </w:rPr>
        <w:t>.</w:t>
      </w:r>
      <w:r w:rsidRPr="00B72916">
        <w:rPr>
          <w:b/>
          <w:color w:val="000000" w:themeColor="text1"/>
          <w:spacing w:val="2"/>
          <w:sz w:val="24"/>
          <w:szCs w:val="24"/>
        </w:rPr>
        <w:t xml:space="preserve"> </w:t>
      </w:r>
      <w:r w:rsidRPr="00B72916">
        <w:rPr>
          <w:b/>
          <w:color w:val="000000" w:themeColor="text1"/>
          <w:sz w:val="24"/>
          <w:szCs w:val="24"/>
        </w:rPr>
        <w:t>(KSCL</w:t>
      </w:r>
      <w:r w:rsidRPr="00B72916">
        <w:rPr>
          <w:b/>
          <w:color w:val="000000" w:themeColor="text1"/>
          <w:spacing w:val="11"/>
          <w:sz w:val="24"/>
          <w:szCs w:val="24"/>
        </w:rPr>
        <w:t xml:space="preserve"> </w:t>
      </w:r>
      <w:r w:rsidRPr="00B72916">
        <w:rPr>
          <w:b/>
          <w:color w:val="000000" w:themeColor="text1"/>
          <w:sz w:val="24"/>
          <w:szCs w:val="24"/>
        </w:rPr>
        <w:t>THPT</w:t>
      </w:r>
      <w:r w:rsidRPr="00B72916">
        <w:rPr>
          <w:b/>
          <w:color w:val="000000" w:themeColor="text1"/>
          <w:spacing w:val="11"/>
          <w:sz w:val="24"/>
          <w:szCs w:val="24"/>
        </w:rPr>
        <w:t xml:space="preserve"> </w:t>
      </w:r>
      <w:r w:rsidRPr="00B72916">
        <w:rPr>
          <w:b/>
          <w:color w:val="000000" w:themeColor="text1"/>
          <w:sz w:val="24"/>
          <w:szCs w:val="24"/>
        </w:rPr>
        <w:t>Yên</w:t>
      </w:r>
      <w:r w:rsidRPr="00B72916">
        <w:rPr>
          <w:b/>
          <w:color w:val="000000" w:themeColor="text1"/>
          <w:spacing w:val="12"/>
          <w:sz w:val="24"/>
          <w:szCs w:val="24"/>
        </w:rPr>
        <w:t xml:space="preserve"> </w:t>
      </w:r>
      <w:r w:rsidRPr="00B72916">
        <w:rPr>
          <w:b/>
          <w:color w:val="000000" w:themeColor="text1"/>
          <w:sz w:val="24"/>
          <w:szCs w:val="24"/>
        </w:rPr>
        <w:t>Lạc</w:t>
      </w:r>
      <w:r w:rsidRPr="00B72916">
        <w:rPr>
          <w:b/>
          <w:color w:val="000000" w:themeColor="text1"/>
          <w:spacing w:val="12"/>
          <w:sz w:val="24"/>
          <w:szCs w:val="24"/>
        </w:rPr>
        <w:t xml:space="preserve"> </w:t>
      </w:r>
      <w:r w:rsidRPr="00B72916">
        <w:rPr>
          <w:b/>
          <w:color w:val="000000" w:themeColor="text1"/>
          <w:sz w:val="24"/>
          <w:szCs w:val="24"/>
        </w:rPr>
        <w:t>–</w:t>
      </w:r>
      <w:r w:rsidRPr="00B72916">
        <w:rPr>
          <w:b/>
          <w:color w:val="000000" w:themeColor="text1"/>
          <w:spacing w:val="11"/>
          <w:sz w:val="24"/>
          <w:szCs w:val="24"/>
        </w:rPr>
        <w:t xml:space="preserve"> </w:t>
      </w:r>
      <w:r w:rsidRPr="00B72916">
        <w:rPr>
          <w:b/>
          <w:color w:val="000000" w:themeColor="text1"/>
          <w:sz w:val="24"/>
          <w:szCs w:val="24"/>
        </w:rPr>
        <w:t>Vĩnh</w:t>
      </w:r>
      <w:r w:rsidRPr="00B72916">
        <w:rPr>
          <w:b/>
          <w:color w:val="000000" w:themeColor="text1"/>
          <w:spacing w:val="11"/>
          <w:sz w:val="24"/>
          <w:szCs w:val="24"/>
        </w:rPr>
        <w:t xml:space="preserve"> </w:t>
      </w:r>
      <w:r w:rsidRPr="00B72916">
        <w:rPr>
          <w:b/>
          <w:color w:val="000000" w:themeColor="text1"/>
          <w:sz w:val="24"/>
          <w:szCs w:val="24"/>
        </w:rPr>
        <w:t>Phúc).</w:t>
      </w:r>
      <w:r w:rsidRPr="00B72916">
        <w:rPr>
          <w:b/>
          <w:color w:val="000000" w:themeColor="text1"/>
          <w:spacing w:val="11"/>
          <w:sz w:val="24"/>
          <w:szCs w:val="24"/>
        </w:rPr>
        <w:t xml:space="preserve"> </w:t>
      </w:r>
      <w:r w:rsidRPr="00B72916">
        <w:rPr>
          <w:color w:val="000000" w:themeColor="text1"/>
          <w:sz w:val="24"/>
          <w:szCs w:val="24"/>
        </w:rPr>
        <w:t>Một</w:t>
      </w:r>
      <w:r w:rsidRPr="00B72916">
        <w:rPr>
          <w:color w:val="000000" w:themeColor="text1"/>
          <w:spacing w:val="11"/>
          <w:sz w:val="24"/>
          <w:szCs w:val="24"/>
        </w:rPr>
        <w:t xml:space="preserve"> </w:t>
      </w:r>
      <w:r w:rsidRPr="00B72916">
        <w:rPr>
          <w:color w:val="000000" w:themeColor="text1"/>
          <w:sz w:val="24"/>
          <w:szCs w:val="24"/>
        </w:rPr>
        <w:t>đoạn</w:t>
      </w:r>
      <w:r w:rsidRPr="00B72916">
        <w:rPr>
          <w:color w:val="000000" w:themeColor="text1"/>
          <w:spacing w:val="10"/>
          <w:sz w:val="24"/>
          <w:szCs w:val="24"/>
        </w:rPr>
        <w:t xml:space="preserve"> </w:t>
      </w:r>
      <w:r w:rsidRPr="00B72916">
        <w:rPr>
          <w:color w:val="000000" w:themeColor="text1"/>
          <w:sz w:val="24"/>
          <w:szCs w:val="24"/>
        </w:rPr>
        <w:t>dây</w:t>
      </w:r>
      <w:r w:rsidRPr="00B72916">
        <w:rPr>
          <w:color w:val="000000" w:themeColor="text1"/>
          <w:spacing w:val="6"/>
          <w:sz w:val="24"/>
          <w:szCs w:val="24"/>
        </w:rPr>
        <w:t xml:space="preserve"> </w:t>
      </w:r>
      <w:r w:rsidRPr="00B72916">
        <w:rPr>
          <w:color w:val="000000" w:themeColor="text1"/>
          <w:sz w:val="24"/>
          <w:szCs w:val="24"/>
        </w:rPr>
        <w:t>dẫn</w:t>
      </w:r>
      <w:r w:rsidRPr="00B72916">
        <w:rPr>
          <w:color w:val="000000" w:themeColor="text1"/>
          <w:spacing w:val="10"/>
          <w:sz w:val="24"/>
          <w:szCs w:val="24"/>
        </w:rPr>
        <w:t xml:space="preserve"> </w:t>
      </w:r>
      <w:r w:rsidRPr="00B72916">
        <w:rPr>
          <w:color w:val="000000" w:themeColor="text1"/>
          <w:sz w:val="24"/>
          <w:szCs w:val="24"/>
        </w:rPr>
        <w:t>dài</w:t>
      </w:r>
      <w:r w:rsidRPr="00B72916">
        <w:rPr>
          <w:color w:val="000000" w:themeColor="text1"/>
          <w:spacing w:val="11"/>
          <w:sz w:val="24"/>
          <w:szCs w:val="24"/>
        </w:rPr>
        <w:t xml:space="preserve"> </w:t>
      </w:r>
      <w:r w:rsidRPr="00B72916">
        <w:rPr>
          <w:color w:val="000000" w:themeColor="text1"/>
          <w:sz w:val="24"/>
          <w:szCs w:val="24"/>
        </w:rPr>
        <w:t>l</w:t>
      </w:r>
      <w:r w:rsidRPr="00B72916">
        <w:rPr>
          <w:color w:val="000000" w:themeColor="text1"/>
          <w:spacing w:val="11"/>
          <w:sz w:val="24"/>
          <w:szCs w:val="24"/>
        </w:rPr>
        <w:t xml:space="preserve"> </w:t>
      </w:r>
      <w:r w:rsidRPr="00B72916">
        <w:rPr>
          <w:color w:val="000000" w:themeColor="text1"/>
          <w:sz w:val="24"/>
          <w:szCs w:val="24"/>
        </w:rPr>
        <w:t>=</w:t>
      </w:r>
      <w:r w:rsidRPr="00B72916">
        <w:rPr>
          <w:color w:val="000000" w:themeColor="text1"/>
          <w:spacing w:val="9"/>
          <w:sz w:val="24"/>
          <w:szCs w:val="24"/>
        </w:rPr>
        <w:t xml:space="preserve"> </w:t>
      </w:r>
      <w:r w:rsidRPr="00B72916">
        <w:rPr>
          <w:color w:val="000000" w:themeColor="text1"/>
          <w:sz w:val="24"/>
          <w:szCs w:val="24"/>
        </w:rPr>
        <w:t>0,5m</w:t>
      </w:r>
      <w:r w:rsidRPr="00B72916">
        <w:rPr>
          <w:color w:val="000000" w:themeColor="text1"/>
          <w:spacing w:val="12"/>
          <w:sz w:val="24"/>
          <w:szCs w:val="24"/>
        </w:rPr>
        <w:t xml:space="preserve"> </w:t>
      </w:r>
      <w:r w:rsidRPr="00B72916">
        <w:rPr>
          <w:color w:val="000000" w:themeColor="text1"/>
          <w:sz w:val="24"/>
          <w:szCs w:val="24"/>
        </w:rPr>
        <w:t>đặt</w:t>
      </w:r>
      <w:r w:rsidRPr="00B72916">
        <w:rPr>
          <w:color w:val="000000" w:themeColor="text1"/>
          <w:spacing w:val="11"/>
          <w:sz w:val="24"/>
          <w:szCs w:val="24"/>
        </w:rPr>
        <w:t xml:space="preserve"> </w:t>
      </w:r>
      <w:r w:rsidRPr="00B72916">
        <w:rPr>
          <w:color w:val="000000" w:themeColor="text1"/>
          <w:sz w:val="24"/>
          <w:szCs w:val="24"/>
        </w:rPr>
        <w:t>trong</w:t>
      </w:r>
      <w:r w:rsidRPr="00B72916">
        <w:rPr>
          <w:color w:val="000000" w:themeColor="text1"/>
          <w:spacing w:val="8"/>
          <w:sz w:val="24"/>
          <w:szCs w:val="24"/>
        </w:rPr>
        <w:t xml:space="preserve"> </w:t>
      </w:r>
      <w:r w:rsidRPr="00B72916">
        <w:rPr>
          <w:color w:val="000000" w:themeColor="text1"/>
          <w:sz w:val="24"/>
          <w:szCs w:val="24"/>
        </w:rPr>
        <w:t>từ</w:t>
      </w:r>
      <w:r w:rsidRPr="00B72916">
        <w:rPr>
          <w:color w:val="000000" w:themeColor="text1"/>
          <w:spacing w:val="10"/>
          <w:sz w:val="24"/>
          <w:szCs w:val="24"/>
        </w:rPr>
        <w:t xml:space="preserve"> </w:t>
      </w:r>
      <w:r w:rsidRPr="00B72916">
        <w:rPr>
          <w:color w:val="000000" w:themeColor="text1"/>
          <w:sz w:val="24"/>
          <w:szCs w:val="24"/>
        </w:rPr>
        <w:t>trường</w:t>
      </w:r>
      <w:r w:rsidRPr="00B72916">
        <w:rPr>
          <w:color w:val="000000" w:themeColor="text1"/>
          <w:spacing w:val="8"/>
          <w:sz w:val="24"/>
          <w:szCs w:val="24"/>
        </w:rPr>
        <w:t xml:space="preserve"> </w:t>
      </w:r>
      <w:r w:rsidRPr="00B72916">
        <w:rPr>
          <w:color w:val="000000" w:themeColor="text1"/>
          <w:sz w:val="24"/>
          <w:szCs w:val="24"/>
        </w:rPr>
        <w:t>đều</w:t>
      </w:r>
    </w:p>
    <w:p w:rsidR="00194883" w:rsidRPr="00B72916" w:rsidRDefault="004C2D9E">
      <w:pPr>
        <w:spacing w:before="65" w:line="117" w:lineRule="exact"/>
        <w:ind w:right="1219"/>
        <w:jc w:val="center"/>
        <w:rPr>
          <w:rFonts w:ascii="Symbol" w:hAnsi="Symbol"/>
          <w:color w:val="000000" w:themeColor="text1"/>
          <w:sz w:val="24"/>
          <w:szCs w:val="24"/>
        </w:rPr>
      </w:pPr>
      <w:r w:rsidRPr="00B72916">
        <w:rPr>
          <w:rFonts w:ascii="Symbol" w:hAnsi="Symbol"/>
          <w:color w:val="000000" w:themeColor="text1"/>
          <w:w w:val="97"/>
          <w:sz w:val="24"/>
          <w:szCs w:val="24"/>
        </w:rPr>
        <w:t></w:t>
      </w:r>
    </w:p>
    <w:p w:rsidR="00194883" w:rsidRPr="00B72916" w:rsidRDefault="004C2D9E">
      <w:pPr>
        <w:pStyle w:val="BodyText"/>
        <w:spacing w:before="2"/>
        <w:rPr>
          <w:color w:val="000000" w:themeColor="text1"/>
        </w:rPr>
      </w:pPr>
      <w:r w:rsidRPr="00B72916">
        <w:rPr>
          <w:color w:val="000000" w:themeColor="text1"/>
        </w:rPr>
        <w:t>sao</w:t>
      </w:r>
      <w:r w:rsidRPr="00B72916">
        <w:rPr>
          <w:color w:val="000000" w:themeColor="text1"/>
          <w:spacing w:val="8"/>
        </w:rPr>
        <w:t xml:space="preserve"> </w:t>
      </w:r>
      <w:r w:rsidRPr="00B72916">
        <w:rPr>
          <w:color w:val="000000" w:themeColor="text1"/>
        </w:rPr>
        <w:t>cho</w:t>
      </w:r>
      <w:r w:rsidRPr="00B72916">
        <w:rPr>
          <w:color w:val="000000" w:themeColor="text1"/>
          <w:spacing w:val="11"/>
        </w:rPr>
        <w:t xml:space="preserve"> </w:t>
      </w:r>
      <w:r w:rsidRPr="00B72916">
        <w:rPr>
          <w:color w:val="000000" w:themeColor="text1"/>
        </w:rPr>
        <w:t>dây</w:t>
      </w:r>
      <w:r w:rsidRPr="00B72916">
        <w:rPr>
          <w:color w:val="000000" w:themeColor="text1"/>
          <w:spacing w:val="3"/>
        </w:rPr>
        <w:t xml:space="preserve"> </w:t>
      </w:r>
      <w:r w:rsidRPr="00B72916">
        <w:rPr>
          <w:color w:val="000000" w:themeColor="text1"/>
        </w:rPr>
        <w:t>dẫn</w:t>
      </w:r>
      <w:r w:rsidRPr="00B72916">
        <w:rPr>
          <w:color w:val="000000" w:themeColor="text1"/>
          <w:spacing w:val="9"/>
        </w:rPr>
        <w:t xml:space="preserve"> </w:t>
      </w:r>
      <w:r w:rsidRPr="00B72916">
        <w:rPr>
          <w:color w:val="000000" w:themeColor="text1"/>
        </w:rPr>
        <w:t>hợp</w:t>
      </w:r>
      <w:r w:rsidRPr="00B72916">
        <w:rPr>
          <w:color w:val="000000" w:themeColor="text1"/>
          <w:spacing w:val="10"/>
        </w:rPr>
        <w:t xml:space="preserve"> </w:t>
      </w:r>
      <w:r w:rsidRPr="00B72916">
        <w:rPr>
          <w:color w:val="000000" w:themeColor="text1"/>
        </w:rPr>
        <w:t>với</w:t>
      </w:r>
      <w:r w:rsidRPr="00B72916">
        <w:rPr>
          <w:color w:val="000000" w:themeColor="text1"/>
          <w:spacing w:val="9"/>
        </w:rPr>
        <w:t xml:space="preserve"> </w:t>
      </w:r>
      <w:r w:rsidRPr="00B72916">
        <w:rPr>
          <w:color w:val="000000" w:themeColor="text1"/>
        </w:rPr>
        <w:t>vectơ</w:t>
      </w:r>
      <w:r w:rsidRPr="00B72916">
        <w:rPr>
          <w:color w:val="000000" w:themeColor="text1"/>
          <w:spacing w:val="12"/>
        </w:rPr>
        <w:t xml:space="preserve"> </w:t>
      </w:r>
      <w:r w:rsidRPr="00B72916">
        <w:rPr>
          <w:color w:val="000000" w:themeColor="text1"/>
        </w:rPr>
        <w:t>cảm</w:t>
      </w:r>
      <w:r w:rsidRPr="00B72916">
        <w:rPr>
          <w:color w:val="000000" w:themeColor="text1"/>
          <w:spacing w:val="11"/>
        </w:rPr>
        <w:t xml:space="preserve"> </w:t>
      </w:r>
      <w:r w:rsidRPr="00B72916">
        <w:rPr>
          <w:color w:val="000000" w:themeColor="text1"/>
        </w:rPr>
        <w:t>ứng</w:t>
      </w:r>
      <w:r w:rsidRPr="00B72916">
        <w:rPr>
          <w:color w:val="000000" w:themeColor="text1"/>
          <w:spacing w:val="6"/>
        </w:rPr>
        <w:t xml:space="preserve"> </w:t>
      </w:r>
      <w:r w:rsidRPr="00B72916">
        <w:rPr>
          <w:color w:val="000000" w:themeColor="text1"/>
        </w:rPr>
        <w:t>từ</w:t>
      </w:r>
      <w:r w:rsidRPr="00B72916">
        <w:rPr>
          <w:color w:val="000000" w:themeColor="text1"/>
          <w:spacing w:val="47"/>
        </w:rPr>
        <w:t xml:space="preserve"> </w:t>
      </w:r>
      <w:r w:rsidRPr="00B72916">
        <w:rPr>
          <w:color w:val="000000" w:themeColor="text1"/>
        </w:rPr>
        <w:t>B</w:t>
      </w:r>
      <w:r w:rsidRPr="00B72916">
        <w:rPr>
          <w:color w:val="000000" w:themeColor="text1"/>
          <w:spacing w:val="55"/>
        </w:rPr>
        <w:t xml:space="preserve"> </w:t>
      </w:r>
      <w:r w:rsidRPr="00B72916">
        <w:rPr>
          <w:color w:val="000000" w:themeColor="text1"/>
        </w:rPr>
        <w:t>một</w:t>
      </w:r>
      <w:r w:rsidRPr="00B72916">
        <w:rPr>
          <w:color w:val="000000" w:themeColor="text1"/>
          <w:spacing w:val="12"/>
        </w:rPr>
        <w:t xml:space="preserve"> </w:t>
      </w:r>
      <w:r w:rsidRPr="00B72916">
        <w:rPr>
          <w:color w:val="000000" w:themeColor="text1"/>
        </w:rPr>
        <w:t>góc</w:t>
      </w:r>
      <w:r w:rsidRPr="00B72916">
        <w:rPr>
          <w:color w:val="000000" w:themeColor="text1"/>
          <w:spacing w:val="12"/>
        </w:rPr>
        <w:t xml:space="preserve"> </w:t>
      </w:r>
      <w:r w:rsidRPr="00B72916">
        <w:rPr>
          <w:rFonts w:ascii="Symbol" w:hAnsi="Symbol"/>
          <w:color w:val="000000" w:themeColor="text1"/>
        </w:rPr>
        <w:t></w:t>
      </w:r>
      <w:r w:rsidRPr="00B72916">
        <w:rPr>
          <w:color w:val="000000" w:themeColor="text1"/>
          <w:spacing w:val="9"/>
        </w:rPr>
        <w:t xml:space="preserve"> </w:t>
      </w:r>
      <w:r w:rsidRPr="00B72916">
        <w:rPr>
          <w:color w:val="000000" w:themeColor="text1"/>
        </w:rPr>
        <w:t>=</w:t>
      </w:r>
      <w:r w:rsidRPr="00B72916">
        <w:rPr>
          <w:color w:val="000000" w:themeColor="text1"/>
          <w:spacing w:val="8"/>
        </w:rPr>
        <w:t xml:space="preserve"> </w:t>
      </w:r>
      <w:r w:rsidRPr="00B72916">
        <w:rPr>
          <w:color w:val="000000" w:themeColor="text1"/>
        </w:rPr>
        <w:t>45</w:t>
      </w:r>
      <w:r w:rsidRPr="00B72916">
        <w:rPr>
          <w:color w:val="000000" w:themeColor="text1"/>
          <w:vertAlign w:val="superscript"/>
        </w:rPr>
        <w:t>0</w:t>
      </w:r>
      <w:r w:rsidRPr="00B72916">
        <w:rPr>
          <w:color w:val="000000" w:themeColor="text1"/>
        </w:rPr>
        <w:t>.</w:t>
      </w:r>
      <w:r w:rsidRPr="00B72916">
        <w:rPr>
          <w:color w:val="000000" w:themeColor="text1"/>
          <w:spacing w:val="11"/>
        </w:rPr>
        <w:t xml:space="preserve"> </w:t>
      </w:r>
      <w:r w:rsidRPr="00B72916">
        <w:rPr>
          <w:color w:val="000000" w:themeColor="text1"/>
        </w:rPr>
        <w:t>Biết</w:t>
      </w:r>
      <w:r w:rsidRPr="00B72916">
        <w:rPr>
          <w:color w:val="000000" w:themeColor="text1"/>
          <w:spacing w:val="12"/>
        </w:rPr>
        <w:t xml:space="preserve"> </w:t>
      </w:r>
      <w:r w:rsidRPr="00B72916">
        <w:rPr>
          <w:color w:val="000000" w:themeColor="text1"/>
        </w:rPr>
        <w:t>cảm</w:t>
      </w:r>
      <w:r w:rsidRPr="00B72916">
        <w:rPr>
          <w:color w:val="000000" w:themeColor="text1"/>
          <w:spacing w:val="9"/>
        </w:rPr>
        <w:t xml:space="preserve"> </w:t>
      </w:r>
      <w:r w:rsidRPr="00B72916">
        <w:rPr>
          <w:color w:val="000000" w:themeColor="text1"/>
        </w:rPr>
        <w:t>ứng</w:t>
      </w:r>
      <w:r w:rsidRPr="00B72916">
        <w:rPr>
          <w:color w:val="000000" w:themeColor="text1"/>
          <w:spacing w:val="6"/>
        </w:rPr>
        <w:t xml:space="preserve"> </w:t>
      </w:r>
      <w:r w:rsidRPr="00B72916">
        <w:rPr>
          <w:color w:val="000000" w:themeColor="text1"/>
        </w:rPr>
        <w:t>từ</w:t>
      </w:r>
      <w:r w:rsidRPr="00B72916">
        <w:rPr>
          <w:color w:val="000000" w:themeColor="text1"/>
          <w:spacing w:val="12"/>
        </w:rPr>
        <w:t xml:space="preserve"> </w:t>
      </w:r>
      <w:r w:rsidRPr="00B72916">
        <w:rPr>
          <w:color w:val="000000" w:themeColor="text1"/>
        </w:rPr>
        <w:t>B</w:t>
      </w:r>
      <w:r w:rsidRPr="00B72916">
        <w:rPr>
          <w:color w:val="000000" w:themeColor="text1"/>
          <w:spacing w:val="7"/>
        </w:rPr>
        <w:t xml:space="preserve"> </w:t>
      </w:r>
      <w:r w:rsidRPr="00B72916">
        <w:rPr>
          <w:color w:val="000000" w:themeColor="text1"/>
        </w:rPr>
        <w:t>=</w:t>
      </w:r>
      <w:r w:rsidRPr="00B72916">
        <w:rPr>
          <w:color w:val="000000" w:themeColor="text1"/>
          <w:spacing w:val="10"/>
        </w:rPr>
        <w:t xml:space="preserve"> </w:t>
      </w:r>
      <w:r w:rsidRPr="00B72916">
        <w:rPr>
          <w:color w:val="000000" w:themeColor="text1"/>
        </w:rPr>
        <w:t>2.10</w:t>
      </w:r>
      <w:r w:rsidRPr="00B72916">
        <w:rPr>
          <w:color w:val="000000" w:themeColor="text1"/>
          <w:vertAlign w:val="superscript"/>
        </w:rPr>
        <w:t>-3</w:t>
      </w:r>
      <w:r w:rsidRPr="00B72916">
        <w:rPr>
          <w:color w:val="000000" w:themeColor="text1"/>
        </w:rPr>
        <w:t>T</w:t>
      </w:r>
      <w:r w:rsidRPr="00B72916">
        <w:rPr>
          <w:color w:val="000000" w:themeColor="text1"/>
          <w:spacing w:val="8"/>
        </w:rPr>
        <w:t xml:space="preserve"> </w:t>
      </w:r>
      <w:r w:rsidRPr="00B72916">
        <w:rPr>
          <w:color w:val="000000" w:themeColor="text1"/>
        </w:rPr>
        <w:t>và</w:t>
      </w:r>
      <w:r w:rsidRPr="00B72916">
        <w:rPr>
          <w:color w:val="000000" w:themeColor="text1"/>
          <w:spacing w:val="10"/>
        </w:rPr>
        <w:t xml:space="preserve"> </w:t>
      </w:r>
      <w:r w:rsidRPr="00B72916">
        <w:rPr>
          <w:color w:val="000000" w:themeColor="text1"/>
        </w:rPr>
        <w:t>dây</w:t>
      </w:r>
      <w:r w:rsidRPr="00B72916">
        <w:rPr>
          <w:color w:val="000000" w:themeColor="text1"/>
          <w:spacing w:val="7"/>
        </w:rPr>
        <w:t xml:space="preserve"> </w:t>
      </w:r>
      <w:r w:rsidRPr="00B72916">
        <w:rPr>
          <w:color w:val="000000" w:themeColor="text1"/>
        </w:rPr>
        <w:t>dẫn</w:t>
      </w:r>
    </w:p>
    <w:p w:rsidR="00194883" w:rsidRPr="00B72916" w:rsidRDefault="004C2D9E">
      <w:pPr>
        <w:pStyle w:val="BodyText"/>
        <w:spacing w:before="40"/>
        <w:rPr>
          <w:color w:val="000000" w:themeColor="text1"/>
        </w:rPr>
      </w:pPr>
      <w:r w:rsidRPr="00B72916">
        <w:rPr>
          <w:color w:val="000000" w:themeColor="text1"/>
        </w:rPr>
        <w:t>chịu lực từ F = 4.10</w:t>
      </w:r>
      <w:r w:rsidRPr="00B72916">
        <w:rPr>
          <w:color w:val="000000" w:themeColor="text1"/>
          <w:vertAlign w:val="superscript"/>
        </w:rPr>
        <w:t>-2</w:t>
      </w:r>
      <w:r w:rsidRPr="00B72916">
        <w:rPr>
          <w:color w:val="000000" w:themeColor="text1"/>
        </w:rPr>
        <w:t>N. Cường độ dòng điện trong dây dẫn là</w:t>
      </w:r>
    </w:p>
    <w:p w:rsidR="00B742E9" w:rsidRPr="00B72916" w:rsidRDefault="00B742E9" w:rsidP="00B742E9">
      <w:pPr>
        <w:jc w:val="both"/>
        <w:rPr>
          <w:color w:val="000000" w:themeColor="text1"/>
          <w:sz w:val="24"/>
          <w:szCs w:val="24"/>
          <w:lang w:val="en-US"/>
        </w:rPr>
      </w:pPr>
      <w:r w:rsidRPr="00B72916">
        <w:rPr>
          <w:color w:val="000000" w:themeColor="text1"/>
          <w:sz w:val="24"/>
          <w:szCs w:val="24"/>
          <w:lang w:val="en-US"/>
        </w:rPr>
        <w:t xml:space="preserve">                </w:t>
      </w:r>
      <w:r w:rsidRPr="00B72916">
        <w:rPr>
          <w:noProof/>
          <w:color w:val="000000" w:themeColor="text1"/>
          <w:sz w:val="24"/>
          <w:szCs w:val="24"/>
          <w:lang w:val="en-US"/>
        </w:rPr>
        <w:drawing>
          <wp:inline distT="0" distB="0" distL="0" distR="0" wp14:anchorId="0112D4CC" wp14:editId="4A7A3AD3">
            <wp:extent cx="5373967" cy="217026"/>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407535" cy="218382"/>
                    </a:xfrm>
                    <a:prstGeom prst="rect">
                      <a:avLst/>
                    </a:prstGeom>
                  </pic:spPr>
                </pic:pic>
              </a:graphicData>
            </a:graphic>
          </wp:inline>
        </w:drawing>
      </w:r>
    </w:p>
    <w:p w:rsidR="006410B6" w:rsidRPr="00B72916" w:rsidRDefault="006410B6" w:rsidP="00B742E9">
      <w:pPr>
        <w:jc w:val="both"/>
        <w:rPr>
          <w:color w:val="000000" w:themeColor="text1"/>
          <w:sz w:val="24"/>
          <w:szCs w:val="24"/>
          <w:lang w:val="en-US"/>
        </w:rPr>
      </w:pPr>
    </w:p>
    <w:p w:rsidR="00194883" w:rsidRPr="00B72916" w:rsidRDefault="003812AA">
      <w:pPr>
        <w:pStyle w:val="BodyText"/>
        <w:spacing w:before="120" w:line="276" w:lineRule="auto"/>
        <w:ind w:right="2952"/>
        <w:jc w:val="both"/>
        <w:rPr>
          <w:color w:val="000000" w:themeColor="text1"/>
        </w:rPr>
      </w:pPr>
      <w:r w:rsidRPr="00B72916">
        <w:rPr>
          <w:noProof/>
          <w:color w:val="000000" w:themeColor="text1"/>
          <w:lang w:val="en-US"/>
        </w:rPr>
        <mc:AlternateContent>
          <mc:Choice Requires="wpg">
            <w:drawing>
              <wp:anchor distT="0" distB="0" distL="114300" distR="114300" simplePos="0" relativeHeight="486088704" behindDoc="1" locked="0" layoutInCell="1" allowOverlap="1" wp14:anchorId="7DD549BC" wp14:editId="7A7AAF66">
                <wp:simplePos x="0" y="0"/>
                <wp:positionH relativeFrom="page">
                  <wp:posOffset>5793740</wp:posOffset>
                </wp:positionH>
                <wp:positionV relativeFrom="paragraph">
                  <wp:posOffset>187325</wp:posOffset>
                </wp:positionV>
                <wp:extent cx="1099820" cy="681355"/>
                <wp:effectExtent l="0" t="0" r="0" b="0"/>
                <wp:wrapNone/>
                <wp:docPr id="624"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9820" cy="681355"/>
                          <a:chOff x="9124" y="295"/>
                          <a:chExt cx="1732" cy="1073"/>
                        </a:xfrm>
                      </wpg:grpSpPr>
                      <pic:pic xmlns:pic="http://schemas.openxmlformats.org/drawingml/2006/picture">
                        <pic:nvPicPr>
                          <pic:cNvPr id="625" name="Picture 59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9838" y="689"/>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6" name="Picture 59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9123" y="294"/>
                            <a:ext cx="306"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7" name="Rectangle 594"/>
                        <wps:cNvSpPr>
                          <a:spLocks noChangeArrowheads="1"/>
                        </wps:cNvSpPr>
                        <wps:spPr bwMode="auto">
                          <a:xfrm>
                            <a:off x="9154" y="1321"/>
                            <a:ext cx="1701" cy="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8" name="AutoShape 593"/>
                        <wps:cNvSpPr>
                          <a:spLocks/>
                        </wps:cNvSpPr>
                        <wps:spPr bwMode="auto">
                          <a:xfrm>
                            <a:off x="9123" y="295"/>
                            <a:ext cx="1571" cy="1024"/>
                          </a:xfrm>
                          <a:custGeom>
                            <a:avLst/>
                            <a:gdLst>
                              <a:gd name="T0" fmla="+- 0 9264 9124"/>
                              <a:gd name="T1" fmla="*/ T0 w 1571"/>
                              <a:gd name="T2" fmla="+- 0 295 295"/>
                              <a:gd name="T3" fmla="*/ 295 h 1024"/>
                              <a:gd name="T4" fmla="+- 0 9264 9124"/>
                              <a:gd name="T5" fmla="*/ T4 w 1571"/>
                              <a:gd name="T6" fmla="+- 0 1318 295"/>
                              <a:gd name="T7" fmla="*/ 1318 h 1024"/>
                              <a:gd name="T8" fmla="+- 0 10694 9124"/>
                              <a:gd name="T9" fmla="*/ T8 w 1571"/>
                              <a:gd name="T10" fmla="+- 0 295 295"/>
                              <a:gd name="T11" fmla="*/ 295 h 1024"/>
                              <a:gd name="T12" fmla="+- 0 10694 9124"/>
                              <a:gd name="T13" fmla="*/ T12 w 1571"/>
                              <a:gd name="T14" fmla="+- 0 1318 295"/>
                              <a:gd name="T15" fmla="*/ 1318 h 1024"/>
                              <a:gd name="T16" fmla="+- 0 9124 9124"/>
                              <a:gd name="T17" fmla="*/ T16 w 1571"/>
                              <a:gd name="T18" fmla="+- 0 336 295"/>
                              <a:gd name="T19" fmla="*/ 336 h 1024"/>
                              <a:gd name="T20" fmla="+- 0 9430 9124"/>
                              <a:gd name="T21" fmla="*/ T20 w 1571"/>
                              <a:gd name="T22" fmla="+- 0 336 295"/>
                              <a:gd name="T23" fmla="*/ 336 h 1024"/>
                            </a:gdLst>
                            <a:ahLst/>
                            <a:cxnLst>
                              <a:cxn ang="0">
                                <a:pos x="T1" y="T3"/>
                              </a:cxn>
                              <a:cxn ang="0">
                                <a:pos x="T5" y="T7"/>
                              </a:cxn>
                              <a:cxn ang="0">
                                <a:pos x="T9" y="T11"/>
                              </a:cxn>
                              <a:cxn ang="0">
                                <a:pos x="T13" y="T15"/>
                              </a:cxn>
                              <a:cxn ang="0">
                                <a:pos x="T17" y="T19"/>
                              </a:cxn>
                              <a:cxn ang="0">
                                <a:pos x="T21" y="T23"/>
                              </a:cxn>
                            </a:cxnLst>
                            <a:rect l="0" t="0" r="r" b="b"/>
                            <a:pathLst>
                              <a:path w="1571" h="1024">
                                <a:moveTo>
                                  <a:pt x="140" y="0"/>
                                </a:moveTo>
                                <a:lnTo>
                                  <a:pt x="140" y="1023"/>
                                </a:lnTo>
                                <a:moveTo>
                                  <a:pt x="1570" y="0"/>
                                </a:moveTo>
                                <a:lnTo>
                                  <a:pt x="1570" y="1023"/>
                                </a:lnTo>
                                <a:moveTo>
                                  <a:pt x="0" y="41"/>
                                </a:moveTo>
                                <a:lnTo>
                                  <a:pt x="306" y="4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29" name="Picture 59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0541" y="294"/>
                            <a:ext cx="306"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0" name="Line 591"/>
                        <wps:cNvCnPr/>
                        <wps:spPr bwMode="auto">
                          <a:xfrm>
                            <a:off x="10541" y="336"/>
                            <a:ext cx="30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31" name="Picture 59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10058" y="488"/>
                            <a:ext cx="52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589" o:spid="_x0000_s1026" style="position:absolute;margin-left:456.2pt;margin-top:14.75pt;width:86.6pt;height:53.65pt;z-index:-17227776;mso-position-horizontal-relative:page" coordorigin="9124,295" coordsize="1732,10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">
                <v:shape id="Picture 596" o:spid="_x0000_s1027" type="#_x0000_t75" style="position:absolute;left:9838;top:689;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FlanFAAAA3AAAAA8AAABkcnMvZG93bnJldi54bWxEj0+LwjAUxO/CfofwFryIphYsUo2yCsIe&#10;XMU/B4+P5tl2bV5Kk63db28EweMwM79h5svOVKKlxpWWFYxHEQjizOqScwXn02Y4BeE8ssbKMin4&#10;JwfLxUdvjqm2dz5Qe/S5CBB2KSoovK9TKV1WkEE3sjVx8K62MeiDbHKpG7wHuKlkHEWJNFhyWCiw&#10;pnVB2e34ZxTc9j9msHKtrUy83f/uZGSTy1mp/mf3NQPhqfPv8Kv9rRUk8QSeZ8IRkI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xZWpxQAAANwAAAAPAAAAAAAAAAAAAAAA&#10;AJ8CAABkcnMvZG93bnJldi54bWxQSwUGAAAAAAQABAD3AAAAkQMAAAAA&#10;">
                  <v:imagedata r:id="rId75" o:title=""/>
                </v:shape>
                <v:shape id="Picture 595" o:spid="_x0000_s1028" type="#_x0000_t75" style="position:absolute;left:9123;top:294;width:306;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4LSfEAAAA3AAAAA8AAABkcnMvZG93bnJldi54bWxEj0GLwjAUhO+C/yE8YS+iqR6KVKOIIOii&#10;ou6y50fzbLs2L7WJtv57s7DgcZiZb5jZojWleFDtCssKRsMIBHFqdcGZgu+v9WACwnlkjaVlUvAk&#10;B4t5tzPDRNuGT/Q4+0wECLsEFeTeV4mULs3JoBvaijh4F1sb9EHWmdQ1NgFuSjmOolgaLDgs5FjR&#10;Kqf0er4bBRQdPmn/c731+w0db5ffSUPbnVIfvXY5BeGp9e/wf3ujFcTjGP7OhCMg5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T4LSfEAAAA3AAAAA8AAAAAAAAAAAAAAAAA&#10;nwIAAGRycy9kb3ducmV2LnhtbFBLBQYAAAAABAAEAPcAAACQAwAAAAA=&#10;">
                  <v:imagedata r:id="rId76" o:title=""/>
                </v:shape>
                <v:rect id="Rectangle 594" o:spid="_x0000_s1029" style="position:absolute;left:9154;top:1321;width:170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aXMcA&#10;AADcAAAADwAAAGRycy9kb3ducmV2LnhtbESPzWsCMRTE74X+D+EJ3mrWxfqxGqUWhF4K9eOgt+fm&#10;ubu4edkmUbf96xuh4HGYmd8ws0VranEl5yvLCvq9BARxbnXFhYLddvUyBuEDssbaMin4IQ+L+fPT&#10;DDNtb7ym6yYUIkLYZ6igDKHJpPR5SQZ9zzbE0TtZZzBE6QqpHd4i3NQyTZKhNFhxXCixofeS8vPm&#10;YhQsJ+Pl99eAP3/XxwMd9sfza+oSpbqd9m0KIlAbHuH/9odWMExHcD8Tj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bWlzHAAAA3AAAAA8AAAAAAAAAAAAAAAAAmAIAAGRy&#10;cy9kb3ducmV2LnhtbFBLBQYAAAAABAAEAPUAAACMAwAAAAA=&#10;" fillcolor="black" stroked="f"/>
                <v:shape id="AutoShape 593" o:spid="_x0000_s1030" style="position:absolute;left:9123;top:295;width:1571;height:1024;visibility:visible;mso-wrap-style:square;v-text-anchor:top" coordsize="1571,1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g8cIA&#10;AADcAAAADwAAAGRycy9kb3ducmV2LnhtbERPTYvCMBC9C/6HMIIXWdN6kNo1ylIQBE+6i+BtaMam&#10;bjOpTdTqrzeHhT0+3vdy3dtG3KnztWMF6TQBQVw6XXOl4Od785GB8AFZY+OYFDzJw3o1HCwx1+7B&#10;e7ofQiViCPscFZgQ2lxKXxqy6KeuJY7c2XUWQ4RdJXWHjxhuGzlLkrm0WHNsMNhSYaj8Pdysgsvx&#10;anSxT1+nazo5LnYmKza3TKnxqP/6BBGoD//iP/dWK5jP4tp4Jh4BuX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lCDxwgAAANwAAAAPAAAAAAAAAAAAAAAAAJgCAABkcnMvZG93&#10;bnJldi54bWxQSwUGAAAAAAQABAD1AAAAhwMAAAAA&#10;" path="m140,r,1023m1570,r,1023m,41r306,e" filled="f">
                  <v:path arrowok="t" o:connecttype="custom" o:connectlocs="140,295;140,1318;1570,295;1570,1318;0,336;306,336" o:connectangles="0,0,0,0,0,0"/>
                </v:shape>
                <v:shape id="Picture 592" o:spid="_x0000_s1031" type="#_x0000_t75" style="position:absolute;left:10541;top:294;width:306;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o4ATFAAAA3AAAAA8AAABkcnMvZG93bnJldi54bWxEj0FrwkAUhO8F/8PyhN7qplaija4illIv&#10;IVQLXh/ZZxKafRuym7j9926h0OMwM98wm10wrRipd41lBc+zBARxaXXDlYKv8/vTCoTzyBpby6Tg&#10;hxzstpOHDWba3viTxpOvRISwy1BB7X2XSenKmgy6me2Io3e1vUEfZV9J3eMtwk0r50mSSoMNx4Ua&#10;OzrUVH6fBqNgGbA7vpyLnHK6FG+p/hjC4qLU4zTs1yA8Bf8f/msftYJ0/gq/Z+IRkN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aOAExQAAANwAAAAPAAAAAAAAAAAAAAAA&#10;AJ8CAABkcnMvZG93bnJldi54bWxQSwUGAAAAAAQABAD3AAAAkQMAAAAA&#10;">
                  <v:imagedata r:id="rId77" o:title=""/>
                </v:shape>
                <v:line id="Line 591" o:spid="_x0000_s1032" style="position:absolute;visibility:visible;mso-wrap-style:square" from="10541,336" to="10847,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shape id="Picture 590" o:spid="_x0000_s1033" type="#_x0000_t75" style="position:absolute;left:10058;top:488;width:528;height:4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jaUHEAAAA3AAAAA8AAABkcnMvZG93bnJldi54bWxEj0FrwkAUhO+C/2F5Qm+6ibUSUlcJguip&#10;oLb0+sg+k2D2bdhdTdpf3xWEHoeZ+YZZbQbTijs531hWkM4SEMSl1Q1XCj7Pu2kGwgdkja1lUvBD&#10;Hjbr8WiFubY9H+l+CpWIEPY5KqhD6HIpfVmTQT+zHXH0LtYZDFG6SmqHfYSbVs6TZCkNNhwXauxo&#10;W1N5Pd2Mgm7Ivm2SfX389odisU/1zr0VqVIvk6F4BxFoCP/hZ/ugFSxfU3iciUdAr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WjaUHEAAAA3AAAAA8AAAAAAAAAAAAAAAAA&#10;nwIAAGRycy9kb3ducmV2LnhtbFBLBQYAAAAABAAEAPcAAACQAwAAAAA=&#10;">
                  <v:imagedata r:id="rId78" o:title=""/>
                </v:shape>
                <w10:wrap anchorx="page"/>
              </v:group>
            </w:pict>
          </mc:Fallback>
        </mc:AlternateContent>
      </w:r>
      <w:r w:rsidR="00097DA3" w:rsidRPr="00B72916">
        <w:rPr>
          <w:b/>
          <w:color w:val="000000" w:themeColor="text1"/>
        </w:rPr>
        <w:t xml:space="preserve">Câu </w:t>
      </w:r>
      <w:r w:rsidR="00097DA3" w:rsidRPr="00B72916">
        <w:rPr>
          <w:b/>
          <w:color w:val="000000" w:themeColor="text1"/>
          <w:lang w:val="en-US"/>
        </w:rPr>
        <w:t>2</w:t>
      </w:r>
      <w:r w:rsidR="004C2D9E" w:rsidRPr="00B72916">
        <w:rPr>
          <w:b/>
          <w:color w:val="000000" w:themeColor="text1"/>
        </w:rPr>
        <w:t xml:space="preserve">7. </w:t>
      </w:r>
      <w:r w:rsidR="004C2D9E" w:rsidRPr="00B72916">
        <w:rPr>
          <w:color w:val="000000" w:themeColor="text1"/>
        </w:rPr>
        <w:t>Treo đoạn dây dẫn MN có chiều dài ℓ, khối lượng của một đơn vịchiều dài là D = 0,04 kg/m bằng hai dây mảnh, nhẹ sao cho dây dẫn nằmngang, biết cảm ứng từ có chiều như hình vẽ, có độ lớn B = 0,04T. Định</w:t>
      </w:r>
    </w:p>
    <w:p w:rsidR="00194883" w:rsidRPr="00B72916" w:rsidRDefault="004C2D9E">
      <w:pPr>
        <w:pStyle w:val="BodyText"/>
        <w:spacing w:before="1" w:line="205" w:lineRule="exact"/>
        <w:jc w:val="both"/>
        <w:rPr>
          <w:color w:val="000000" w:themeColor="text1"/>
        </w:rPr>
      </w:pPr>
      <w:r w:rsidRPr="00B72916">
        <w:rPr>
          <w:color w:val="000000" w:themeColor="text1"/>
        </w:rPr>
        <w:t>chiều và độ lớn của I để lực căng dây bằng 0.</w:t>
      </w:r>
    </w:p>
    <w:p w:rsidR="00194883" w:rsidRPr="00B72916" w:rsidRDefault="004C2D9E">
      <w:pPr>
        <w:pStyle w:val="BodyText"/>
        <w:tabs>
          <w:tab w:val="left" w:pos="5859"/>
          <w:tab w:val="left" w:pos="8241"/>
          <w:tab w:val="left" w:pos="10245"/>
        </w:tabs>
        <w:spacing w:line="388" w:lineRule="exact"/>
        <w:ind w:left="756"/>
        <w:rPr>
          <w:rFonts w:ascii="Arial" w:hAnsi="Arial"/>
          <w:color w:val="000000" w:themeColor="text1"/>
        </w:rPr>
      </w:pPr>
      <w:r w:rsidRPr="00B72916">
        <w:rPr>
          <w:b/>
          <w:color w:val="000000" w:themeColor="text1"/>
        </w:rPr>
        <w:t>A.</w:t>
      </w:r>
      <w:r w:rsidRPr="00B72916">
        <w:rPr>
          <w:color w:val="000000" w:themeColor="text1"/>
        </w:rPr>
        <w:t>Chiều từ N đến M, độ lớn I</w:t>
      </w:r>
      <w:r w:rsidRPr="00B72916">
        <w:rPr>
          <w:color w:val="000000" w:themeColor="text1"/>
          <w:spacing w:val="-4"/>
        </w:rPr>
        <w:t xml:space="preserve"> </w:t>
      </w:r>
      <w:r w:rsidRPr="00B72916">
        <w:rPr>
          <w:color w:val="000000" w:themeColor="text1"/>
        </w:rPr>
        <w:t>=</w:t>
      </w:r>
      <w:r w:rsidRPr="00B72916">
        <w:rPr>
          <w:color w:val="000000" w:themeColor="text1"/>
          <w:spacing w:val="-1"/>
        </w:rPr>
        <w:t xml:space="preserve"> </w:t>
      </w:r>
      <w:r w:rsidRPr="00B72916">
        <w:rPr>
          <w:color w:val="000000" w:themeColor="text1"/>
        </w:rPr>
        <w:t>15A</w:t>
      </w:r>
      <w:r w:rsidRPr="00B72916">
        <w:rPr>
          <w:color w:val="000000" w:themeColor="text1"/>
        </w:rPr>
        <w:tab/>
      </w:r>
      <w:r w:rsidRPr="00B72916">
        <w:rPr>
          <w:b/>
          <w:color w:val="000000" w:themeColor="text1"/>
        </w:rPr>
        <w:t>B.</w:t>
      </w:r>
      <w:r w:rsidRPr="00B72916">
        <w:rPr>
          <w:color w:val="000000" w:themeColor="text1"/>
        </w:rPr>
        <w:t>Chiều từ M</w:t>
      </w:r>
      <w:r w:rsidRPr="00B72916">
        <w:rPr>
          <w:color w:val="000000" w:themeColor="text1"/>
          <w:spacing w:val="20"/>
        </w:rPr>
        <w:t xml:space="preserve"> </w:t>
      </w:r>
      <w:r w:rsidRPr="00B72916">
        <w:rPr>
          <w:color w:val="000000" w:themeColor="text1"/>
        </w:rPr>
        <w:t>đến</w:t>
      </w:r>
      <w:r w:rsidRPr="00B72916">
        <w:rPr>
          <w:color w:val="000000" w:themeColor="text1"/>
          <w:spacing w:val="5"/>
        </w:rPr>
        <w:t xml:space="preserve"> </w:t>
      </w:r>
      <w:r w:rsidRPr="00B72916">
        <w:rPr>
          <w:color w:val="000000" w:themeColor="text1"/>
        </w:rPr>
        <w:t>N,</w:t>
      </w:r>
      <w:r w:rsidRPr="00B72916">
        <w:rPr>
          <w:color w:val="000000" w:themeColor="text1"/>
        </w:rPr>
        <w:tab/>
      </w:r>
      <w:r w:rsidRPr="00B72916">
        <w:rPr>
          <w:rFonts w:ascii="Arial" w:hAnsi="Arial"/>
          <w:color w:val="000000" w:themeColor="text1"/>
          <w:position w:val="16"/>
        </w:rPr>
        <w:t>M</w:t>
      </w:r>
      <w:r w:rsidRPr="00B72916">
        <w:rPr>
          <w:rFonts w:ascii="Arial" w:hAnsi="Arial"/>
          <w:color w:val="000000" w:themeColor="text1"/>
          <w:position w:val="16"/>
        </w:rPr>
        <w:tab/>
        <w:t>N</w:t>
      </w:r>
    </w:p>
    <w:p w:rsidR="00194883" w:rsidRPr="00B72916" w:rsidRDefault="004C2D9E">
      <w:pPr>
        <w:pStyle w:val="BodyText"/>
        <w:rPr>
          <w:color w:val="000000" w:themeColor="text1"/>
        </w:rPr>
      </w:pPr>
      <w:r w:rsidRPr="00B72916">
        <w:rPr>
          <w:color w:val="000000" w:themeColor="text1"/>
        </w:rPr>
        <w:t>độ lớn I = 15A</w:t>
      </w:r>
    </w:p>
    <w:p w:rsidR="00194883" w:rsidRPr="00B72916" w:rsidRDefault="004C2D9E">
      <w:pPr>
        <w:pStyle w:val="BodyText"/>
        <w:tabs>
          <w:tab w:val="left" w:pos="5859"/>
        </w:tabs>
        <w:ind w:left="756"/>
        <w:jc w:val="both"/>
        <w:rPr>
          <w:color w:val="000000" w:themeColor="text1"/>
        </w:rPr>
      </w:pPr>
      <w:r w:rsidRPr="00B72916">
        <w:rPr>
          <w:b/>
          <w:color w:val="000000" w:themeColor="text1"/>
        </w:rPr>
        <w:t>C.</w:t>
      </w:r>
      <w:r w:rsidRPr="00B72916">
        <w:rPr>
          <w:color w:val="000000" w:themeColor="text1"/>
        </w:rPr>
        <w:t>Chiều từ N đến M, độ lớn I</w:t>
      </w:r>
      <w:r w:rsidRPr="00B72916">
        <w:rPr>
          <w:color w:val="000000" w:themeColor="text1"/>
          <w:spacing w:val="-5"/>
        </w:rPr>
        <w:t xml:space="preserve"> </w:t>
      </w:r>
      <w:r w:rsidRPr="00B72916">
        <w:rPr>
          <w:color w:val="000000" w:themeColor="text1"/>
        </w:rPr>
        <w:t>=</w:t>
      </w:r>
      <w:r w:rsidRPr="00B72916">
        <w:rPr>
          <w:color w:val="000000" w:themeColor="text1"/>
          <w:spacing w:val="-1"/>
        </w:rPr>
        <w:t xml:space="preserve"> </w:t>
      </w:r>
      <w:r w:rsidRPr="00B72916">
        <w:rPr>
          <w:color w:val="000000" w:themeColor="text1"/>
        </w:rPr>
        <w:t>10A</w:t>
      </w:r>
      <w:r w:rsidRPr="00B72916">
        <w:rPr>
          <w:color w:val="000000" w:themeColor="text1"/>
        </w:rPr>
        <w:tab/>
      </w:r>
      <w:r w:rsidRPr="00B72916">
        <w:rPr>
          <w:b/>
          <w:color w:val="000000" w:themeColor="text1"/>
        </w:rPr>
        <w:t>D.</w:t>
      </w:r>
      <w:r w:rsidRPr="00B72916">
        <w:rPr>
          <w:color w:val="000000" w:themeColor="text1"/>
        </w:rPr>
        <w:t>Chiều từ M đến N, độ lớn I =</w:t>
      </w:r>
      <w:r w:rsidRPr="00B72916">
        <w:rPr>
          <w:color w:val="000000" w:themeColor="text1"/>
          <w:spacing w:val="-7"/>
        </w:rPr>
        <w:t xml:space="preserve"> </w:t>
      </w:r>
      <w:r w:rsidRPr="00B72916">
        <w:rPr>
          <w:color w:val="000000" w:themeColor="text1"/>
        </w:rPr>
        <w:t>10A</w:t>
      </w:r>
    </w:p>
    <w:p w:rsidR="00194883" w:rsidRPr="00B72916" w:rsidRDefault="003812AA">
      <w:pPr>
        <w:pStyle w:val="BodyText"/>
        <w:spacing w:before="120" w:line="276" w:lineRule="auto"/>
        <w:ind w:right="2876"/>
        <w:jc w:val="both"/>
        <w:rPr>
          <w:color w:val="000000" w:themeColor="text1"/>
        </w:rPr>
      </w:pPr>
      <w:r w:rsidRPr="00B72916">
        <w:rPr>
          <w:noProof/>
          <w:color w:val="000000" w:themeColor="text1"/>
          <w:lang w:val="en-US"/>
        </w:rPr>
        <mc:AlternateContent>
          <mc:Choice Requires="wpg">
            <w:drawing>
              <wp:anchor distT="0" distB="0" distL="114300" distR="114300" simplePos="0" relativeHeight="486089728" behindDoc="1" locked="0" layoutInCell="1" allowOverlap="1" wp14:anchorId="136E6CA2" wp14:editId="0E4A4AA3">
                <wp:simplePos x="0" y="0"/>
                <wp:positionH relativeFrom="page">
                  <wp:posOffset>5840730</wp:posOffset>
                </wp:positionH>
                <wp:positionV relativeFrom="paragraph">
                  <wp:posOffset>135890</wp:posOffset>
                </wp:positionV>
                <wp:extent cx="1099820" cy="695960"/>
                <wp:effectExtent l="0" t="0" r="0" b="0"/>
                <wp:wrapNone/>
                <wp:docPr id="614" name="Group 5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9820" cy="695960"/>
                          <a:chOff x="9198" y="214"/>
                          <a:chExt cx="1732" cy="1096"/>
                        </a:xfrm>
                      </wpg:grpSpPr>
                      <pic:pic xmlns:pic="http://schemas.openxmlformats.org/drawingml/2006/picture">
                        <pic:nvPicPr>
                          <pic:cNvPr id="615" name="Picture 58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9912" y="608"/>
                            <a:ext cx="22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6" name="Picture 58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9197" y="214"/>
                            <a:ext cx="306"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7" name="Rectangle 586"/>
                        <wps:cNvSpPr>
                          <a:spLocks noChangeArrowheads="1"/>
                        </wps:cNvSpPr>
                        <wps:spPr bwMode="auto">
                          <a:xfrm>
                            <a:off x="9228" y="1240"/>
                            <a:ext cx="1701" cy="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8" name="AutoShape 585"/>
                        <wps:cNvSpPr>
                          <a:spLocks/>
                        </wps:cNvSpPr>
                        <wps:spPr bwMode="auto">
                          <a:xfrm>
                            <a:off x="9197" y="214"/>
                            <a:ext cx="1571" cy="1023"/>
                          </a:xfrm>
                          <a:custGeom>
                            <a:avLst/>
                            <a:gdLst>
                              <a:gd name="T0" fmla="+- 0 9338 9198"/>
                              <a:gd name="T1" fmla="*/ T0 w 1571"/>
                              <a:gd name="T2" fmla="+- 0 214 214"/>
                              <a:gd name="T3" fmla="*/ 214 h 1023"/>
                              <a:gd name="T4" fmla="+- 0 9338 9198"/>
                              <a:gd name="T5" fmla="*/ T4 w 1571"/>
                              <a:gd name="T6" fmla="+- 0 1237 214"/>
                              <a:gd name="T7" fmla="*/ 1237 h 1023"/>
                              <a:gd name="T8" fmla="+- 0 10769 9198"/>
                              <a:gd name="T9" fmla="*/ T8 w 1571"/>
                              <a:gd name="T10" fmla="+- 0 214 214"/>
                              <a:gd name="T11" fmla="*/ 214 h 1023"/>
                              <a:gd name="T12" fmla="+- 0 10769 9198"/>
                              <a:gd name="T13" fmla="*/ T12 w 1571"/>
                              <a:gd name="T14" fmla="+- 0 1237 214"/>
                              <a:gd name="T15" fmla="*/ 1237 h 1023"/>
                              <a:gd name="T16" fmla="+- 0 9198 9198"/>
                              <a:gd name="T17" fmla="*/ T16 w 1571"/>
                              <a:gd name="T18" fmla="+- 0 255 214"/>
                              <a:gd name="T19" fmla="*/ 255 h 1023"/>
                              <a:gd name="T20" fmla="+- 0 9504 9198"/>
                              <a:gd name="T21" fmla="*/ T20 w 1571"/>
                              <a:gd name="T22" fmla="+- 0 255 214"/>
                              <a:gd name="T23" fmla="*/ 255 h 1023"/>
                            </a:gdLst>
                            <a:ahLst/>
                            <a:cxnLst>
                              <a:cxn ang="0">
                                <a:pos x="T1" y="T3"/>
                              </a:cxn>
                              <a:cxn ang="0">
                                <a:pos x="T5" y="T7"/>
                              </a:cxn>
                              <a:cxn ang="0">
                                <a:pos x="T9" y="T11"/>
                              </a:cxn>
                              <a:cxn ang="0">
                                <a:pos x="T13" y="T15"/>
                              </a:cxn>
                              <a:cxn ang="0">
                                <a:pos x="T17" y="T19"/>
                              </a:cxn>
                              <a:cxn ang="0">
                                <a:pos x="T21" y="T23"/>
                              </a:cxn>
                            </a:cxnLst>
                            <a:rect l="0" t="0" r="r" b="b"/>
                            <a:pathLst>
                              <a:path w="1571" h="1023">
                                <a:moveTo>
                                  <a:pt x="140" y="0"/>
                                </a:moveTo>
                                <a:lnTo>
                                  <a:pt x="140" y="1023"/>
                                </a:lnTo>
                                <a:moveTo>
                                  <a:pt x="1571" y="0"/>
                                </a:moveTo>
                                <a:lnTo>
                                  <a:pt x="1571" y="1023"/>
                                </a:lnTo>
                                <a:moveTo>
                                  <a:pt x="0" y="41"/>
                                </a:moveTo>
                                <a:lnTo>
                                  <a:pt x="306" y="4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19" name="Picture 58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0615" y="214"/>
                            <a:ext cx="306"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0" name="Line 583"/>
                        <wps:cNvCnPr/>
                        <wps:spPr bwMode="auto">
                          <a:xfrm>
                            <a:off x="10616" y="255"/>
                            <a:ext cx="30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21" name="Picture 58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10132" y="407"/>
                            <a:ext cx="531"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2" name="Freeform 581"/>
                        <wps:cNvSpPr>
                          <a:spLocks/>
                        </wps:cNvSpPr>
                        <wps:spPr bwMode="auto">
                          <a:xfrm>
                            <a:off x="9481" y="1190"/>
                            <a:ext cx="439" cy="120"/>
                          </a:xfrm>
                          <a:custGeom>
                            <a:avLst/>
                            <a:gdLst>
                              <a:gd name="T0" fmla="+- 0 9606 9482"/>
                              <a:gd name="T1" fmla="*/ T0 w 439"/>
                              <a:gd name="T2" fmla="+- 0 1190 1190"/>
                              <a:gd name="T3" fmla="*/ 1190 h 120"/>
                              <a:gd name="T4" fmla="+- 0 9482 9482"/>
                              <a:gd name="T5" fmla="*/ T4 w 439"/>
                              <a:gd name="T6" fmla="+- 0 1240 1190"/>
                              <a:gd name="T7" fmla="*/ 1240 h 120"/>
                              <a:gd name="T8" fmla="+- 0 9596 9482"/>
                              <a:gd name="T9" fmla="*/ T8 w 439"/>
                              <a:gd name="T10" fmla="+- 0 1310 1190"/>
                              <a:gd name="T11" fmla="*/ 1310 h 120"/>
                              <a:gd name="T12" fmla="+- 0 9601 9482"/>
                              <a:gd name="T13" fmla="*/ T12 w 439"/>
                              <a:gd name="T14" fmla="+- 0 1258 1190"/>
                              <a:gd name="T15" fmla="*/ 1258 h 120"/>
                              <a:gd name="T16" fmla="+- 0 9919 9482"/>
                              <a:gd name="T17" fmla="*/ T16 w 439"/>
                              <a:gd name="T18" fmla="+- 0 1285 1190"/>
                              <a:gd name="T19" fmla="*/ 1285 h 120"/>
                              <a:gd name="T20" fmla="+- 0 9920 9482"/>
                              <a:gd name="T21" fmla="*/ T20 w 439"/>
                              <a:gd name="T22" fmla="+- 0 1270 1190"/>
                              <a:gd name="T23" fmla="*/ 1270 h 120"/>
                              <a:gd name="T24" fmla="+- 0 9602 9482"/>
                              <a:gd name="T25" fmla="*/ T24 w 439"/>
                              <a:gd name="T26" fmla="+- 0 1243 1190"/>
                              <a:gd name="T27" fmla="*/ 1243 h 120"/>
                              <a:gd name="T28" fmla="+- 0 9606 9482"/>
                              <a:gd name="T29" fmla="*/ T28 w 439"/>
                              <a:gd name="T30" fmla="+- 0 1190 1190"/>
                              <a:gd name="T31" fmla="*/ 1190 h 12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439" h="120">
                                <a:moveTo>
                                  <a:pt x="124" y="0"/>
                                </a:moveTo>
                                <a:lnTo>
                                  <a:pt x="0" y="50"/>
                                </a:lnTo>
                                <a:lnTo>
                                  <a:pt x="114" y="120"/>
                                </a:lnTo>
                                <a:lnTo>
                                  <a:pt x="119" y="68"/>
                                </a:lnTo>
                                <a:lnTo>
                                  <a:pt x="437" y="95"/>
                                </a:lnTo>
                                <a:lnTo>
                                  <a:pt x="438" y="80"/>
                                </a:lnTo>
                                <a:lnTo>
                                  <a:pt x="120" y="53"/>
                                </a:lnTo>
                                <a:lnTo>
                                  <a:pt x="1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Text Box 580"/>
                        <wps:cNvSpPr txBox="1">
                          <a:spLocks noChangeArrowheads="1"/>
                        </wps:cNvSpPr>
                        <wps:spPr bwMode="auto">
                          <a:xfrm>
                            <a:off x="9486" y="910"/>
                            <a:ext cx="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31" w:lineRule="exact"/>
                                <w:rPr>
                                  <w:rFonts w:ascii="Arial"/>
                                  <w:sz w:val="24"/>
                                </w:rPr>
                              </w:pPr>
                              <w:r>
                                <w:rPr>
                                  <w:rFonts w:ascii="Arial"/>
                                  <w:w w:val="90"/>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9" o:spid="_x0000_s1101" style="position:absolute;left:0;text-align:left;margin-left:459.9pt;margin-top:10.7pt;width:86.6pt;height:54.8pt;z-index:-17226752;mso-position-horizontal-relative:page" coordorigin="9198,214" coordsize="1732,1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">
                <v:shape id="Picture 588" o:spid="_x0000_s1102" type="#_x0000_t75" style="position:absolute;left:9912;top:608;width:228;height: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Pk+zGAAAA3AAAAA8AAABkcnMvZG93bnJldi54bWxEj0FrwkAUhO8F/8PyhN7qJqWGkroGKQj2&#10;0qLGQm+P7Es2mH2bZleN/94VCj0OM/MNsyhG24kzDb51rCCdJSCIK6dbbhSU+/XTKwgfkDV2jknB&#10;lTwUy8nDAnPtLryl8y40IkLY56jAhNDnUvrKkEU/cz1x9Go3WAxRDo3UA14i3HbyOUkyabHluGCw&#10;p3dD1XF3sgoOH/V38pLV14Z/vk5mvfk9lJ+ZUo/TcfUGItAY/sN/7Y1WkKVzuJ+JR0Au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M+T7MYAAADcAAAADwAAAAAAAAAAAAAA&#10;AACfAgAAZHJzL2Rvd25yZXYueG1sUEsFBgAAAAAEAAQA9wAAAJIDAAAAAA==&#10;">
                  <v:imagedata r:id="rId81" o:title=""/>
                </v:shape>
                <v:shape id="Picture 587" o:spid="_x0000_s1103" type="#_x0000_t75" style="position:absolute;left:9197;top:214;width:306;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U55rFAAAA3AAAAA8AAABkcnMvZG93bnJldi54bWxEj09rwkAUxO+C32F5Qi9iNvYQJLoJIgi2&#10;1GJt6fmRfflTs29jdmvit+8WCj0OM/MbZpOPphU36l1jWcEyikEQF1Y3XCn4eN8vViCcR9bYWiYF&#10;d3KQZ9PJBlNtB36j29lXIkDYpaig9r5LpXRFTQZdZDvi4JW2N+iD7CupexwC3LTyMY4TabDhsFBj&#10;R7uaisv52yig+PWZjp+X63w+0Olafq0GenpR6mE2btcgPI3+P/zXPmgFyTKB3zPhCMjs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lOeaxQAAANwAAAAPAAAAAAAAAAAAAAAA&#10;AJ8CAABkcnMvZG93bnJldi54bWxQSwUGAAAAAAQABAD3AAAAkQMAAAAA&#10;">
                  <v:imagedata r:id="rId82" o:title=""/>
                </v:shape>
                <v:rect id="Rectangle 586" o:spid="_x0000_s1104" style="position:absolute;left:9228;top:1240;width:1701;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Q4ccA&#10;AADcAAAADwAAAGRycy9kb3ducmV2LnhtbESPQWvCQBSE70L/w/IK3nSjqLVpVqmC4EWotod6e2Zf&#10;k5Ds27i7auyv7xYKPQ4z8w2TLTvTiCs5X1lWMBomIIhzqysuFHy8bwZzED4ga2wsk4I7eVguHnoZ&#10;ptreeE/XQyhEhLBPUUEZQptK6fOSDPqhbYmj92WdwRClK6R2eItw08hxksykwYrjQoktrUvK68PF&#10;KFg9z1fntwnvvvenIx0/T/V07BKl+o/d6wuIQF34D/+1t1rBbPQEv2fiE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3kOHHAAAA3AAAAA8AAAAAAAAAAAAAAAAAmAIAAGRy&#10;cy9kb3ducmV2LnhtbFBLBQYAAAAABAAEAPUAAACMAwAAAAA=&#10;" fillcolor="black" stroked="f"/>
                <v:shape id="AutoShape 585" o:spid="_x0000_s1105" style="position:absolute;left:9197;top:214;width:1571;height:1023;visibility:visible;mso-wrap-style:square;v-text-anchor:top" coordsize="1571,1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K2cAA&#10;AADcAAAADwAAAGRycy9kb3ducmV2LnhtbERPTWsCMRC9C/6HMEJvmrWgyGoUEYSeSqu2ehw2425w&#10;M1k2qa799c5B8Ph434tV52t1pTa6wAbGowwUcRGs49LAYb8dzkDFhGyxDkwG7hRhtez3FpjbcONv&#10;uu5SqSSEY44GqpSaXOtYVOQxjkJDLNw5tB6TwLbUtsWbhPtav2fZVHt0LA0VNrSpqLjs/rwBMe3d&#10;78n+TMIx/X/Nznf3OdkY8zbo1nNQibr0Ej/dH9bAdCxr5YwcAb1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XNK2cAAAADcAAAADwAAAAAAAAAAAAAAAACYAgAAZHJzL2Rvd25y&#10;ZXYueG1sUEsFBgAAAAAEAAQA9QAAAIUDAAAAAA==&#10;" path="m140,r,1023m1571,r,1023m,41r306,e" filled="f">
                  <v:path arrowok="t" o:connecttype="custom" o:connectlocs="140,214;140,1237;1571,214;1571,1237;0,255;306,255" o:connectangles="0,0,0,0,0,0"/>
                </v:shape>
                <v:shape id="Picture 584" o:spid="_x0000_s1106" type="#_x0000_t75" style="position:absolute;left:10615;top:214;width:306;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EKrnDAAAA3AAAAA8AAABkcnMvZG93bnJldi54bWxEj0+LwjAUxO8LfofwhL2tqX+oWo0iyrJe&#10;RFYFr4/m2Rabl9JEzX57Iwh7HGbmN8x8GUwt7tS6yrKCfi8BQZxbXXGh4HT8/pqAcB5ZY22ZFPyR&#10;g+Wi8zHHTNsH/9L94AsRIewyVFB632RSurwkg65nG+LoXWxr0EfZFlK3+IhwU8tBkqTSYMVxocSG&#10;1iXl18PNKBgHbLbD435HOzrvN6n+uYXRWanPbljNQHgK/j/8bm+1grQ/hdeZeATk4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wQqucMAAADcAAAADwAAAAAAAAAAAAAAAACf&#10;AgAAZHJzL2Rvd25yZXYueG1sUEsFBgAAAAAEAAQA9wAAAI8DAAAAAA==&#10;">
                  <v:imagedata r:id="rId83" o:title=""/>
                </v:shape>
                <v:line id="Line 583" o:spid="_x0000_s1107" style="position:absolute;visibility:visible;mso-wrap-style:square" from="10616,255" to="1092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shape id="Picture 582" o:spid="_x0000_s1108" type="#_x0000_t75" style="position:absolute;left:10132;top:407;width:531;height:4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0xInFAAAA3AAAAA8AAABkcnMvZG93bnJldi54bWxEj81qwzAQhO+FvIPYQi4lke2DKY6VUAop&#10;OSS0dfIAi7X+Sa2Vaym28/ZVodDjMDPfMPluNp0YaXCtZQXxOgJBXFrdcq3gct6vnkE4j6yxs0wK&#10;7uRgt1085JhpO/EnjYWvRYCwy1BB432fSenKhgy6te2Jg1fZwaAPcqilHnAKcNPJJIpSabDlsNBg&#10;T68NlV/FzSgw9sNNJ+kPb8fq6Xqqvrv0nWOllo/zywaEp9n/h//aB60gTWL4PROOgN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9NMSJxQAAANwAAAAPAAAAAAAAAAAAAAAA&#10;AJ8CAABkcnMvZG93bnJldi54bWxQSwUGAAAAAAQABAD3AAAAkQMAAAAA&#10;">
                  <v:imagedata r:id="rId84" o:title=""/>
                </v:shape>
                <v:shape id="Freeform 581" o:spid="_x0000_s1109" style="position:absolute;left:9481;top:1190;width:439;height:120;visibility:visible;mso-wrap-style:square;v-text-anchor:top" coordsize="43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ICcYA&#10;AADcAAAADwAAAGRycy9kb3ducmV2LnhtbESPQWvCQBSE74X+h+UVeqsbA6YSXaWUClJEqM2hx9fs&#10;MwnNvg3Zp4n+erdQ6HGYmW+Y5Xp0rTpTHxrPBqaTBBRx6W3DlYHic/M0BxUE2WLrmQxcKMB6dX+3&#10;xNz6gT/ofJBKRQiHHA3UIl2udShrchgmviOO3tH3DiXKvtK2xyHCXavTJMm0w4bjQo0dvdZU/hxO&#10;zsC1uMyK9+/9LnueJvO3r070oMWYx4fxZQFKaJT/8F97aw1kaQq/Z+IR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fICcYAAADcAAAADwAAAAAAAAAAAAAAAACYAgAAZHJz&#10;L2Rvd25yZXYueG1sUEsFBgAAAAAEAAQA9QAAAIsDAAAAAA==&#10;" path="m124,l,50r114,70l119,68,437,95r1,-15l120,53,124,xe" fillcolor="black" stroked="f">
                  <v:path arrowok="t" o:connecttype="custom" o:connectlocs="124,1190;0,1240;114,1310;119,1258;437,1285;438,1270;120,1243;124,1190" o:connectangles="0,0,0,0,0,0,0,0"/>
                </v:shape>
                <v:shape id="Text Box 580" o:spid="_x0000_s1110" type="#_x0000_t202" style="position:absolute;left:9486;top:910;width:8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NencUA&#10;AADcAAAADwAAAGRycy9kb3ducmV2LnhtbESPQWvCQBSE7wX/w/KE3upGC6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16dxQAAANwAAAAPAAAAAAAAAAAAAAAAAJgCAABkcnMv&#10;ZG93bnJldi54bWxQSwUGAAAAAAQABAD1AAAAigMAAAAA&#10;" filled="f" stroked="f">
                  <v:textbox inset="0,0,0,0">
                    <w:txbxContent>
                      <w:p w:rsidR="00D60C4C" w:rsidRDefault="00D60C4C">
                        <w:pPr>
                          <w:spacing w:line="231" w:lineRule="exact"/>
                          <w:rPr>
                            <w:rFonts w:ascii="Arial"/>
                            <w:sz w:val="24"/>
                          </w:rPr>
                        </w:pPr>
                        <w:r>
                          <w:rPr>
                            <w:rFonts w:ascii="Arial"/>
                            <w:w w:val="90"/>
                            <w:sz w:val="24"/>
                          </w:rPr>
                          <w:t>I</w:t>
                        </w:r>
                      </w:p>
                    </w:txbxContent>
                  </v:textbox>
                </v:shape>
                <w10:wrap anchorx="page"/>
              </v:group>
            </w:pict>
          </mc:Fallback>
        </mc:AlternateContent>
      </w:r>
      <w:r w:rsidR="00097DA3" w:rsidRPr="00B72916">
        <w:rPr>
          <w:b/>
          <w:color w:val="000000" w:themeColor="text1"/>
        </w:rPr>
        <w:t xml:space="preserve">Câu </w:t>
      </w:r>
      <w:r w:rsidR="00097DA3" w:rsidRPr="00B72916">
        <w:rPr>
          <w:b/>
          <w:color w:val="000000" w:themeColor="text1"/>
          <w:lang w:val="en-US"/>
        </w:rPr>
        <w:t>2</w:t>
      </w:r>
      <w:r w:rsidR="004C2D9E" w:rsidRPr="00B72916">
        <w:rPr>
          <w:b/>
          <w:color w:val="000000" w:themeColor="text1"/>
        </w:rPr>
        <w:t>8.</w:t>
      </w:r>
      <w:r w:rsidR="004C2D9E" w:rsidRPr="00B72916">
        <w:rPr>
          <w:b/>
          <w:color w:val="000000" w:themeColor="text1"/>
          <w:spacing w:val="3"/>
        </w:rPr>
        <w:t xml:space="preserve"> </w:t>
      </w:r>
      <w:r w:rsidR="004C2D9E" w:rsidRPr="00B72916">
        <w:rPr>
          <w:color w:val="000000" w:themeColor="text1"/>
        </w:rPr>
        <w:t>Treo</w:t>
      </w:r>
      <w:r w:rsidR="004C2D9E" w:rsidRPr="00B72916">
        <w:rPr>
          <w:color w:val="000000" w:themeColor="text1"/>
          <w:spacing w:val="-9"/>
        </w:rPr>
        <w:t xml:space="preserve"> </w:t>
      </w:r>
      <w:r w:rsidR="004C2D9E" w:rsidRPr="00B72916">
        <w:rPr>
          <w:color w:val="000000" w:themeColor="text1"/>
        </w:rPr>
        <w:t>đoạn</w:t>
      </w:r>
      <w:r w:rsidR="004C2D9E" w:rsidRPr="00B72916">
        <w:rPr>
          <w:color w:val="000000" w:themeColor="text1"/>
          <w:spacing w:val="-10"/>
        </w:rPr>
        <w:t xml:space="preserve"> </w:t>
      </w:r>
      <w:r w:rsidR="004C2D9E" w:rsidRPr="00B72916">
        <w:rPr>
          <w:color w:val="000000" w:themeColor="text1"/>
        </w:rPr>
        <w:t>dây</w:t>
      </w:r>
      <w:r w:rsidR="004C2D9E" w:rsidRPr="00B72916">
        <w:rPr>
          <w:color w:val="000000" w:themeColor="text1"/>
          <w:spacing w:val="-12"/>
        </w:rPr>
        <w:t xml:space="preserve"> </w:t>
      </w:r>
      <w:r w:rsidR="004C2D9E" w:rsidRPr="00B72916">
        <w:rPr>
          <w:color w:val="000000" w:themeColor="text1"/>
        </w:rPr>
        <w:t>dẫn</w:t>
      </w:r>
      <w:r w:rsidR="004C2D9E" w:rsidRPr="00B72916">
        <w:rPr>
          <w:color w:val="000000" w:themeColor="text1"/>
          <w:spacing w:val="-10"/>
        </w:rPr>
        <w:t xml:space="preserve"> </w:t>
      </w:r>
      <w:r w:rsidR="004C2D9E" w:rsidRPr="00B72916">
        <w:rPr>
          <w:color w:val="000000" w:themeColor="text1"/>
        </w:rPr>
        <w:t>MN</w:t>
      </w:r>
      <w:r w:rsidR="004C2D9E" w:rsidRPr="00B72916">
        <w:rPr>
          <w:color w:val="000000" w:themeColor="text1"/>
          <w:spacing w:val="-10"/>
        </w:rPr>
        <w:t xml:space="preserve"> </w:t>
      </w:r>
      <w:r w:rsidR="004C2D9E" w:rsidRPr="00B72916">
        <w:rPr>
          <w:color w:val="000000" w:themeColor="text1"/>
        </w:rPr>
        <w:t>có</w:t>
      </w:r>
      <w:r w:rsidR="004C2D9E" w:rsidRPr="00B72916">
        <w:rPr>
          <w:color w:val="000000" w:themeColor="text1"/>
          <w:spacing w:val="-10"/>
        </w:rPr>
        <w:t xml:space="preserve"> </w:t>
      </w:r>
      <w:r w:rsidR="004C2D9E" w:rsidRPr="00B72916">
        <w:rPr>
          <w:color w:val="000000" w:themeColor="text1"/>
        </w:rPr>
        <w:t>chiều</w:t>
      </w:r>
      <w:r w:rsidR="004C2D9E" w:rsidRPr="00B72916">
        <w:rPr>
          <w:color w:val="000000" w:themeColor="text1"/>
          <w:spacing w:val="-10"/>
        </w:rPr>
        <w:t xml:space="preserve"> </w:t>
      </w:r>
      <w:r w:rsidR="004C2D9E" w:rsidRPr="00B72916">
        <w:rPr>
          <w:color w:val="000000" w:themeColor="text1"/>
        </w:rPr>
        <w:t>dài</w:t>
      </w:r>
      <w:r w:rsidR="004C2D9E" w:rsidRPr="00B72916">
        <w:rPr>
          <w:color w:val="000000" w:themeColor="text1"/>
          <w:spacing w:val="-10"/>
        </w:rPr>
        <w:t xml:space="preserve"> </w:t>
      </w:r>
      <w:r w:rsidR="004C2D9E" w:rsidRPr="00B72916">
        <w:rPr>
          <w:color w:val="000000" w:themeColor="text1"/>
        </w:rPr>
        <w:t>ℓ</w:t>
      </w:r>
      <w:r w:rsidR="004C2D9E" w:rsidRPr="00B72916">
        <w:rPr>
          <w:color w:val="000000" w:themeColor="text1"/>
          <w:spacing w:val="-6"/>
        </w:rPr>
        <w:t xml:space="preserve"> </w:t>
      </w:r>
      <w:r w:rsidR="004C2D9E" w:rsidRPr="00B72916">
        <w:rPr>
          <w:color w:val="000000" w:themeColor="text1"/>
        </w:rPr>
        <w:t>=</w:t>
      </w:r>
      <w:r w:rsidR="004C2D9E" w:rsidRPr="00B72916">
        <w:rPr>
          <w:color w:val="000000" w:themeColor="text1"/>
          <w:spacing w:val="-11"/>
        </w:rPr>
        <w:t xml:space="preserve"> </w:t>
      </w:r>
      <w:r w:rsidR="004C2D9E" w:rsidRPr="00B72916">
        <w:rPr>
          <w:color w:val="000000" w:themeColor="text1"/>
        </w:rPr>
        <w:t>25cm,</w:t>
      </w:r>
      <w:r w:rsidR="004C2D9E" w:rsidRPr="00B72916">
        <w:rPr>
          <w:color w:val="000000" w:themeColor="text1"/>
          <w:spacing w:val="-10"/>
        </w:rPr>
        <w:t xml:space="preserve"> </w:t>
      </w:r>
      <w:r w:rsidR="004C2D9E" w:rsidRPr="00B72916">
        <w:rPr>
          <w:color w:val="000000" w:themeColor="text1"/>
        </w:rPr>
        <w:t>khối</w:t>
      </w:r>
      <w:r w:rsidR="004C2D9E" w:rsidRPr="00B72916">
        <w:rPr>
          <w:color w:val="000000" w:themeColor="text1"/>
          <w:spacing w:val="-9"/>
        </w:rPr>
        <w:t xml:space="preserve"> </w:t>
      </w:r>
      <w:r w:rsidR="004C2D9E" w:rsidRPr="00B72916">
        <w:rPr>
          <w:color w:val="000000" w:themeColor="text1"/>
        </w:rPr>
        <w:t>lượng</w:t>
      </w:r>
      <w:r w:rsidR="004C2D9E" w:rsidRPr="00B72916">
        <w:rPr>
          <w:color w:val="000000" w:themeColor="text1"/>
          <w:spacing w:val="-10"/>
        </w:rPr>
        <w:t xml:space="preserve"> </w:t>
      </w:r>
      <w:r w:rsidR="004C2D9E" w:rsidRPr="00B72916">
        <w:rPr>
          <w:color w:val="000000" w:themeColor="text1"/>
        </w:rPr>
        <w:t>của</w:t>
      </w:r>
      <w:r w:rsidR="004C2D9E" w:rsidRPr="00B72916">
        <w:rPr>
          <w:color w:val="000000" w:themeColor="text1"/>
          <w:spacing w:val="-9"/>
        </w:rPr>
        <w:t xml:space="preserve"> </w:t>
      </w:r>
      <w:r w:rsidR="004C2D9E" w:rsidRPr="00B72916">
        <w:rPr>
          <w:color w:val="000000" w:themeColor="text1"/>
        </w:rPr>
        <w:t>mộtđơn vị chiều dài là D = 0,04 kg/m bằng hai dây mảnh, nhẹ sao cho dây dẫn nằm ngang,</w:t>
      </w:r>
      <w:r w:rsidR="004C2D9E" w:rsidRPr="00B72916">
        <w:rPr>
          <w:color w:val="000000" w:themeColor="text1"/>
          <w:spacing w:val="5"/>
        </w:rPr>
        <w:t xml:space="preserve"> </w:t>
      </w:r>
      <w:r w:rsidR="004C2D9E" w:rsidRPr="00B72916">
        <w:rPr>
          <w:color w:val="000000" w:themeColor="text1"/>
        </w:rPr>
        <w:t>biết</w:t>
      </w:r>
      <w:r w:rsidR="004C2D9E" w:rsidRPr="00B72916">
        <w:rPr>
          <w:color w:val="000000" w:themeColor="text1"/>
          <w:spacing w:val="7"/>
        </w:rPr>
        <w:t xml:space="preserve"> </w:t>
      </w:r>
      <w:r w:rsidR="004C2D9E" w:rsidRPr="00B72916">
        <w:rPr>
          <w:color w:val="000000" w:themeColor="text1"/>
        </w:rPr>
        <w:t>cảm</w:t>
      </w:r>
      <w:r w:rsidR="004C2D9E" w:rsidRPr="00B72916">
        <w:rPr>
          <w:color w:val="000000" w:themeColor="text1"/>
          <w:spacing w:val="6"/>
        </w:rPr>
        <w:t xml:space="preserve"> </w:t>
      </w:r>
      <w:r w:rsidR="004C2D9E" w:rsidRPr="00B72916">
        <w:rPr>
          <w:color w:val="000000" w:themeColor="text1"/>
        </w:rPr>
        <w:t>ứng</w:t>
      </w:r>
      <w:r w:rsidR="004C2D9E" w:rsidRPr="00B72916">
        <w:rPr>
          <w:color w:val="000000" w:themeColor="text1"/>
          <w:spacing w:val="4"/>
        </w:rPr>
        <w:t xml:space="preserve"> </w:t>
      </w:r>
      <w:r w:rsidR="004C2D9E" w:rsidRPr="00B72916">
        <w:rPr>
          <w:color w:val="000000" w:themeColor="text1"/>
        </w:rPr>
        <w:t>từ</w:t>
      </w:r>
      <w:r w:rsidR="004C2D9E" w:rsidRPr="00B72916">
        <w:rPr>
          <w:color w:val="000000" w:themeColor="text1"/>
          <w:spacing w:val="6"/>
        </w:rPr>
        <w:t xml:space="preserve"> </w:t>
      </w:r>
      <w:r w:rsidR="004C2D9E" w:rsidRPr="00B72916">
        <w:rPr>
          <w:color w:val="000000" w:themeColor="text1"/>
        </w:rPr>
        <w:t>có</w:t>
      </w:r>
      <w:r w:rsidR="004C2D9E" w:rsidRPr="00B72916">
        <w:rPr>
          <w:color w:val="000000" w:themeColor="text1"/>
          <w:spacing w:val="6"/>
        </w:rPr>
        <w:t xml:space="preserve"> </w:t>
      </w:r>
      <w:r w:rsidR="004C2D9E" w:rsidRPr="00B72916">
        <w:rPr>
          <w:color w:val="000000" w:themeColor="text1"/>
        </w:rPr>
        <w:t>phương,</w:t>
      </w:r>
      <w:r w:rsidR="004C2D9E" w:rsidRPr="00B72916">
        <w:rPr>
          <w:color w:val="000000" w:themeColor="text1"/>
          <w:spacing w:val="5"/>
        </w:rPr>
        <w:t xml:space="preserve"> </w:t>
      </w:r>
      <w:r w:rsidR="004C2D9E" w:rsidRPr="00B72916">
        <w:rPr>
          <w:color w:val="000000" w:themeColor="text1"/>
        </w:rPr>
        <w:t>chiều</w:t>
      </w:r>
      <w:r w:rsidR="004C2D9E" w:rsidRPr="00B72916">
        <w:rPr>
          <w:color w:val="000000" w:themeColor="text1"/>
          <w:spacing w:val="6"/>
        </w:rPr>
        <w:t xml:space="preserve"> </w:t>
      </w:r>
      <w:r w:rsidR="004C2D9E" w:rsidRPr="00B72916">
        <w:rPr>
          <w:color w:val="000000" w:themeColor="text1"/>
        </w:rPr>
        <w:t>như</w:t>
      </w:r>
      <w:r w:rsidR="004C2D9E" w:rsidRPr="00B72916">
        <w:rPr>
          <w:color w:val="000000" w:themeColor="text1"/>
          <w:spacing w:val="5"/>
        </w:rPr>
        <w:t xml:space="preserve"> </w:t>
      </w:r>
      <w:r w:rsidR="004C2D9E" w:rsidRPr="00B72916">
        <w:rPr>
          <w:color w:val="000000" w:themeColor="text1"/>
        </w:rPr>
        <w:t>hình</w:t>
      </w:r>
      <w:r w:rsidR="004C2D9E" w:rsidRPr="00B72916">
        <w:rPr>
          <w:color w:val="000000" w:themeColor="text1"/>
          <w:spacing w:val="6"/>
        </w:rPr>
        <w:t xml:space="preserve"> </w:t>
      </w:r>
      <w:r w:rsidR="004C2D9E" w:rsidRPr="00B72916">
        <w:rPr>
          <w:color w:val="000000" w:themeColor="text1"/>
        </w:rPr>
        <w:t>vẽ,</w:t>
      </w:r>
      <w:r w:rsidR="004C2D9E" w:rsidRPr="00B72916">
        <w:rPr>
          <w:color w:val="000000" w:themeColor="text1"/>
          <w:spacing w:val="5"/>
        </w:rPr>
        <w:t xml:space="preserve"> </w:t>
      </w:r>
      <w:r w:rsidR="004C2D9E" w:rsidRPr="00B72916">
        <w:rPr>
          <w:color w:val="000000" w:themeColor="text1"/>
        </w:rPr>
        <w:t>có</w:t>
      </w:r>
      <w:r w:rsidR="004C2D9E" w:rsidRPr="00B72916">
        <w:rPr>
          <w:color w:val="000000" w:themeColor="text1"/>
          <w:spacing w:val="6"/>
        </w:rPr>
        <w:t xml:space="preserve"> </w:t>
      </w:r>
      <w:r w:rsidR="004C2D9E" w:rsidRPr="00B72916">
        <w:rPr>
          <w:color w:val="000000" w:themeColor="text1"/>
        </w:rPr>
        <w:t>độ</w:t>
      </w:r>
      <w:r w:rsidR="004C2D9E" w:rsidRPr="00B72916">
        <w:rPr>
          <w:color w:val="000000" w:themeColor="text1"/>
          <w:spacing w:val="7"/>
        </w:rPr>
        <w:t xml:space="preserve"> </w:t>
      </w:r>
      <w:r w:rsidR="004C2D9E" w:rsidRPr="00B72916">
        <w:rPr>
          <w:color w:val="000000" w:themeColor="text1"/>
        </w:rPr>
        <w:t>lớn</w:t>
      </w:r>
      <w:r w:rsidR="004C2D9E" w:rsidRPr="00B72916">
        <w:rPr>
          <w:color w:val="000000" w:themeColor="text1"/>
          <w:spacing w:val="5"/>
        </w:rPr>
        <w:t xml:space="preserve"> </w:t>
      </w:r>
      <w:r w:rsidR="004C2D9E" w:rsidRPr="00B72916">
        <w:rPr>
          <w:color w:val="000000" w:themeColor="text1"/>
        </w:rPr>
        <w:t>B</w:t>
      </w:r>
      <w:r w:rsidR="004C2D9E" w:rsidRPr="00B72916">
        <w:rPr>
          <w:color w:val="000000" w:themeColor="text1"/>
          <w:spacing w:val="5"/>
        </w:rPr>
        <w:t xml:space="preserve"> </w:t>
      </w:r>
      <w:r w:rsidR="004C2D9E" w:rsidRPr="00B72916">
        <w:rPr>
          <w:color w:val="000000" w:themeColor="text1"/>
        </w:rPr>
        <w:t>=</w:t>
      </w:r>
      <w:r w:rsidR="004C2D9E" w:rsidRPr="00B72916">
        <w:rPr>
          <w:color w:val="000000" w:themeColor="text1"/>
          <w:spacing w:val="5"/>
        </w:rPr>
        <w:t xml:space="preserve"> </w:t>
      </w:r>
      <w:r w:rsidR="004C2D9E" w:rsidRPr="00B72916">
        <w:rPr>
          <w:color w:val="000000" w:themeColor="text1"/>
        </w:rPr>
        <w:t>0,04T.</w:t>
      </w:r>
      <w:r w:rsidR="004C2D9E" w:rsidRPr="00B72916">
        <w:rPr>
          <w:color w:val="000000" w:themeColor="text1"/>
          <w:spacing w:val="9"/>
        </w:rPr>
        <w:t xml:space="preserve"> </w:t>
      </w:r>
      <w:r w:rsidR="004C2D9E" w:rsidRPr="00B72916">
        <w:rPr>
          <w:color w:val="000000" w:themeColor="text1"/>
        </w:rPr>
        <w:t>I</w:t>
      </w:r>
    </w:p>
    <w:p w:rsidR="00194883" w:rsidRPr="00B72916" w:rsidRDefault="004C2D9E">
      <w:pPr>
        <w:pStyle w:val="BodyText"/>
        <w:tabs>
          <w:tab w:val="left" w:pos="8315"/>
          <w:tab w:val="left" w:pos="10319"/>
        </w:tabs>
        <w:spacing w:before="23" w:line="204" w:lineRule="auto"/>
        <w:rPr>
          <w:rFonts w:ascii="Arial" w:hAnsi="Arial"/>
          <w:color w:val="000000" w:themeColor="text1"/>
        </w:rPr>
      </w:pPr>
      <w:r w:rsidRPr="00B72916">
        <w:rPr>
          <w:color w:val="000000" w:themeColor="text1"/>
        </w:rPr>
        <w:t>= 8A có chiều từ N đến M. g = 10 m/s</w:t>
      </w:r>
      <w:r w:rsidRPr="00B72916">
        <w:rPr>
          <w:color w:val="000000" w:themeColor="text1"/>
          <w:vertAlign w:val="superscript"/>
        </w:rPr>
        <w:t>2</w:t>
      </w:r>
      <w:r w:rsidRPr="00B72916">
        <w:rPr>
          <w:color w:val="000000" w:themeColor="text1"/>
        </w:rPr>
        <w:t>. Tính lực căng của</w:t>
      </w:r>
      <w:r w:rsidRPr="00B72916">
        <w:rPr>
          <w:color w:val="000000" w:themeColor="text1"/>
          <w:spacing w:val="-16"/>
        </w:rPr>
        <w:t xml:space="preserve"> </w:t>
      </w:r>
      <w:r w:rsidRPr="00B72916">
        <w:rPr>
          <w:color w:val="000000" w:themeColor="text1"/>
        </w:rPr>
        <w:t>mỗi</w:t>
      </w:r>
      <w:r w:rsidRPr="00B72916">
        <w:rPr>
          <w:color w:val="000000" w:themeColor="text1"/>
          <w:spacing w:val="-1"/>
        </w:rPr>
        <w:t xml:space="preserve"> </w:t>
      </w:r>
      <w:r w:rsidRPr="00B72916">
        <w:rPr>
          <w:color w:val="000000" w:themeColor="text1"/>
        </w:rPr>
        <w:t>dây?</w:t>
      </w:r>
      <w:r w:rsidRPr="00B72916">
        <w:rPr>
          <w:color w:val="000000" w:themeColor="text1"/>
        </w:rPr>
        <w:tab/>
      </w:r>
      <w:r w:rsidRPr="00B72916">
        <w:rPr>
          <w:rFonts w:ascii="Arial" w:hAnsi="Arial"/>
          <w:color w:val="000000" w:themeColor="text1"/>
          <w:position w:val="-7"/>
        </w:rPr>
        <w:t>M</w:t>
      </w:r>
      <w:r w:rsidRPr="00B72916">
        <w:rPr>
          <w:rFonts w:ascii="Arial" w:hAnsi="Arial"/>
          <w:color w:val="000000" w:themeColor="text1"/>
          <w:position w:val="-7"/>
        </w:rPr>
        <w:tab/>
        <w:t>N</w:t>
      </w:r>
    </w:p>
    <w:p w:rsidR="00194883" w:rsidRPr="00B72916" w:rsidRDefault="004C2D9E">
      <w:pPr>
        <w:tabs>
          <w:tab w:val="left" w:pos="3308"/>
          <w:tab w:val="left" w:pos="5859"/>
        </w:tabs>
        <w:spacing w:line="257" w:lineRule="exact"/>
        <w:ind w:left="756"/>
        <w:rPr>
          <w:color w:val="000000" w:themeColor="text1"/>
          <w:sz w:val="24"/>
          <w:szCs w:val="24"/>
        </w:rPr>
      </w:pPr>
      <w:r w:rsidRPr="00B72916">
        <w:rPr>
          <w:b/>
          <w:color w:val="000000" w:themeColor="text1"/>
          <w:sz w:val="24"/>
          <w:szCs w:val="24"/>
        </w:rPr>
        <w:t>A.</w:t>
      </w:r>
      <w:r w:rsidRPr="00B72916">
        <w:rPr>
          <w:color w:val="000000" w:themeColor="text1"/>
          <w:sz w:val="24"/>
          <w:szCs w:val="24"/>
        </w:rPr>
        <w:t>0,09N</w:t>
      </w:r>
      <w:r w:rsidRPr="00B72916">
        <w:rPr>
          <w:color w:val="000000" w:themeColor="text1"/>
          <w:sz w:val="24"/>
          <w:szCs w:val="24"/>
        </w:rPr>
        <w:tab/>
      </w:r>
      <w:r w:rsidRPr="00B72916">
        <w:rPr>
          <w:b/>
          <w:color w:val="000000" w:themeColor="text1"/>
          <w:sz w:val="24"/>
          <w:szCs w:val="24"/>
        </w:rPr>
        <w:t>B.</w:t>
      </w:r>
      <w:r w:rsidRPr="00B72916">
        <w:rPr>
          <w:color w:val="000000" w:themeColor="text1"/>
          <w:sz w:val="24"/>
          <w:szCs w:val="24"/>
        </w:rPr>
        <w:t>0,01N</w:t>
      </w:r>
      <w:r w:rsidRPr="00B72916">
        <w:rPr>
          <w:color w:val="000000" w:themeColor="text1"/>
          <w:sz w:val="24"/>
          <w:szCs w:val="24"/>
        </w:rPr>
        <w:tab/>
      </w:r>
      <w:r w:rsidRPr="00B72916">
        <w:rPr>
          <w:b/>
          <w:color w:val="000000" w:themeColor="text1"/>
          <w:sz w:val="24"/>
          <w:szCs w:val="24"/>
        </w:rPr>
        <w:t>C.</w:t>
      </w:r>
      <w:r w:rsidRPr="00B72916">
        <w:rPr>
          <w:color w:val="000000" w:themeColor="text1"/>
          <w:sz w:val="24"/>
          <w:szCs w:val="24"/>
        </w:rPr>
        <w:t>0,02N.</w:t>
      </w:r>
    </w:p>
    <w:p w:rsidR="00097DA3" w:rsidRPr="00B72916" w:rsidRDefault="00097DA3">
      <w:pPr>
        <w:pStyle w:val="BodyText"/>
        <w:tabs>
          <w:tab w:val="left" w:pos="9185"/>
        </w:tabs>
        <w:spacing w:before="120" w:line="276" w:lineRule="auto"/>
        <w:ind w:right="1580"/>
        <w:rPr>
          <w:b/>
          <w:color w:val="000000" w:themeColor="text1"/>
          <w:lang w:val="en-US"/>
        </w:rPr>
      </w:pPr>
    </w:p>
    <w:p w:rsidR="00194883" w:rsidRPr="00B72916" w:rsidRDefault="003812AA">
      <w:pPr>
        <w:pStyle w:val="BodyText"/>
        <w:tabs>
          <w:tab w:val="left" w:pos="9185"/>
        </w:tabs>
        <w:spacing w:before="120" w:line="276" w:lineRule="auto"/>
        <w:ind w:right="1580"/>
        <w:rPr>
          <w:color w:val="000000" w:themeColor="text1"/>
        </w:rPr>
      </w:pPr>
      <w:r w:rsidRPr="00B72916">
        <w:rPr>
          <w:noProof/>
          <w:color w:val="000000" w:themeColor="text1"/>
          <w:lang w:val="en-US"/>
        </w:rPr>
        <mc:AlternateContent>
          <mc:Choice Requires="wpg">
            <w:drawing>
              <wp:anchor distT="0" distB="0" distL="114300" distR="114300" simplePos="0" relativeHeight="486091776" behindDoc="1" locked="0" layoutInCell="1" allowOverlap="1" wp14:anchorId="4BFF3A62" wp14:editId="196F95C0">
                <wp:simplePos x="0" y="0"/>
                <wp:positionH relativeFrom="page">
                  <wp:posOffset>6286500</wp:posOffset>
                </wp:positionH>
                <wp:positionV relativeFrom="paragraph">
                  <wp:posOffset>177165</wp:posOffset>
                </wp:positionV>
                <wp:extent cx="560705" cy="1089025"/>
                <wp:effectExtent l="0" t="0" r="0" b="0"/>
                <wp:wrapNone/>
                <wp:docPr id="609" name="Group 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705" cy="1089025"/>
                          <a:chOff x="9900" y="279"/>
                          <a:chExt cx="883" cy="1715"/>
                        </a:xfrm>
                      </wpg:grpSpPr>
                      <pic:pic xmlns:pic="http://schemas.openxmlformats.org/drawingml/2006/picture">
                        <pic:nvPicPr>
                          <pic:cNvPr id="610" name="Picture 57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9899" y="278"/>
                            <a:ext cx="883" cy="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1" name="Text Box 577"/>
                        <wps:cNvSpPr txBox="1">
                          <a:spLocks noChangeArrowheads="1"/>
                        </wps:cNvSpPr>
                        <wps:spPr bwMode="auto">
                          <a:xfrm>
                            <a:off x="10002" y="615"/>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79" w:lineRule="exact"/>
                                <w:rPr>
                                  <w:b/>
                                  <w:sz w:val="16"/>
                                </w:rPr>
                              </w:pPr>
                              <w:r>
                                <w:rPr>
                                  <w:b/>
                                  <w:w w:val="101"/>
                                  <w:sz w:val="16"/>
                                </w:rPr>
                                <w:t>α</w:t>
                              </w:r>
                            </w:p>
                          </w:txbxContent>
                        </wps:txbx>
                        <wps:bodyPr rot="0" vert="horz" wrap="square" lIns="0" tIns="0" rIns="0" bIns="0" anchor="t" anchorCtr="0" upright="1">
                          <a:noAutofit/>
                        </wps:bodyPr>
                      </wps:wsp>
                      <wps:wsp>
                        <wps:cNvPr id="612" name="Text Box 576"/>
                        <wps:cNvSpPr txBox="1">
                          <a:spLocks noChangeArrowheads="1"/>
                        </wps:cNvSpPr>
                        <wps:spPr bwMode="auto">
                          <a:xfrm>
                            <a:off x="10437" y="945"/>
                            <a:ext cx="6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56" w:lineRule="exact"/>
                                <w:rPr>
                                  <w:i/>
                                  <w:sz w:val="14"/>
                                </w:rPr>
                              </w:pPr>
                              <w:r>
                                <w:rPr>
                                  <w:i/>
                                  <w:sz w:val="14"/>
                                </w:rPr>
                                <w:t>I</w:t>
                              </w:r>
                            </w:p>
                          </w:txbxContent>
                        </wps:txbx>
                        <wps:bodyPr rot="0" vert="horz" wrap="square" lIns="0" tIns="0" rIns="0" bIns="0" anchor="t" anchorCtr="0" upright="1">
                          <a:noAutofit/>
                        </wps:bodyPr>
                      </wps:wsp>
                      <wps:wsp>
                        <wps:cNvPr id="613" name="Text Box 575"/>
                        <wps:cNvSpPr txBox="1">
                          <a:spLocks noChangeArrowheads="1"/>
                        </wps:cNvSpPr>
                        <wps:spPr bwMode="auto">
                          <a:xfrm>
                            <a:off x="10241" y="1716"/>
                            <a:ext cx="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56" w:lineRule="exact"/>
                                <w:rPr>
                                  <w:i/>
                                  <w:sz w:val="14"/>
                                </w:rPr>
                              </w:pPr>
                              <w:r>
                                <w:rPr>
                                  <w:i/>
                                  <w:sz w:val="14"/>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4" o:spid="_x0000_s1111" style="position:absolute;left:0;text-align:left;margin-left:495pt;margin-top:13.95pt;width:44.15pt;height:85.75pt;z-index:-17224704;mso-position-horizontal-relative:page" coordorigin="9900,279" coordsize="883,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">
                <v:shape id="Picture 578" o:spid="_x0000_s1112" type="#_x0000_t75" style="position:absolute;left:9899;top:278;width:883;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vvy7DAAAA3AAAAA8AAABkcnMvZG93bnJldi54bWxET91qwjAUvhf2DuEMdqepxcnWNRXplClI&#10;t9U9wKE5a8uak9JkWt/eXAhefnz/6Wo0nTjR4FrLCuazCARxZXXLtYKf43b6AsJ5ZI2dZVJwIQer&#10;7GGSYqLtmb/pVPpahBB2CSpovO8TKV3VkEE3sz1x4H7tYNAHONRSD3gO4aaTcRQtpcGWQ0ODPeUN&#10;VX/lv1GQfxRfn9Fr8Z6Xz4ftfiPj9eIYK/X0OK7fQHga/V18c++0guU8zA9nwhGQ2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q+/LsMAAADcAAAADwAAAAAAAAAAAAAAAACf&#10;AgAAZHJzL2Rvd25yZXYueG1sUEsFBgAAAAAEAAQA9wAAAI8DAAAAAA==&#10;">
                  <v:imagedata r:id="rId86" o:title=""/>
                </v:shape>
                <v:shape id="Text Box 577" o:spid="_x0000_s1113" type="#_x0000_t202" style="position:absolute;left:10002;top:615;width:11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zMQA&#10;AADcAAAADwAAAGRycy9kb3ducmV2LnhtbESPQWvCQBSE7wX/w/KE3uomHoKNriJiQRCKMT30+Mw+&#10;k8Xs2zS7avrvu4LQ4zAz3zCL1WBbcaPeG8cK0kkCgrhy2nCt4Kv8eJuB8AFZY+uYFPySh9Vy9LLA&#10;XLs7F3Q7hlpECPscFTQhdLmUvmrIop+4jjh6Z9dbDFH2tdQ93iPctnKaJJm0aDguNNjRpqHqcrxa&#10;BetvLrbm5/N0KM6FKcv3hPfZRanX8bCegwg0hP/ws73TCrI0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hr8zEAAAA3AAAAA8AAAAAAAAAAAAAAAAAmAIAAGRycy9k&#10;b3ducmV2LnhtbFBLBQYAAAAABAAEAPUAAACJAwAAAAA=&#10;" filled="f" stroked="f">
                  <v:textbox inset="0,0,0,0">
                    <w:txbxContent>
                      <w:p w:rsidR="00D60C4C" w:rsidRDefault="00D60C4C">
                        <w:pPr>
                          <w:spacing w:line="179" w:lineRule="exact"/>
                          <w:rPr>
                            <w:b/>
                            <w:sz w:val="16"/>
                          </w:rPr>
                        </w:pPr>
                        <w:r>
                          <w:rPr>
                            <w:b/>
                            <w:w w:val="101"/>
                            <w:sz w:val="16"/>
                          </w:rPr>
                          <w:t>α</w:t>
                        </w:r>
                      </w:p>
                    </w:txbxContent>
                  </v:textbox>
                </v:shape>
                <v:shape id="Text Box 576" o:spid="_x0000_s1114" type="#_x0000_t202" style="position:absolute;left:10437;top:945;width:67;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xu8QA&#10;AADcAAAADwAAAGRycy9kb3ducmV2LnhtbESPQWvCQBSE7wX/w/IEb3Wjh9BGVxFREARpjAePz+wz&#10;Wcy+jdlV03/fLRR6HGbmG2a+7G0jntR541jBZJyAIC6dNlwpOBXb9w8QPiBrbByTgm/ysFwM3uaY&#10;affinJ7HUIkIYZ+hgjqENpPSlzVZ9GPXEkfv6jqLIcqukrrDV4TbRk6TJJUWDceFGlta11Tejg+r&#10;YHXmfGPuh8tXfs1NUXwmvE9vSo2G/WoGIlAf/sN/7Z1WkE6m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MbvEAAAA3AAAAA8AAAAAAAAAAAAAAAAAmAIAAGRycy9k&#10;b3ducmV2LnhtbFBLBQYAAAAABAAEAPUAAACJAwAAAAA=&#10;" filled="f" stroked="f">
                  <v:textbox inset="0,0,0,0">
                    <w:txbxContent>
                      <w:p w:rsidR="00D60C4C" w:rsidRDefault="00D60C4C">
                        <w:pPr>
                          <w:spacing w:line="156" w:lineRule="exact"/>
                          <w:rPr>
                            <w:i/>
                            <w:sz w:val="14"/>
                          </w:rPr>
                        </w:pPr>
                        <w:r>
                          <w:rPr>
                            <w:i/>
                            <w:sz w:val="14"/>
                          </w:rPr>
                          <w:t>I</w:t>
                        </w:r>
                      </w:p>
                    </w:txbxContent>
                  </v:textbox>
                </v:shape>
                <v:shape id="Text Box 575" o:spid="_x0000_s1115" type="#_x0000_t202" style="position:absolute;left:10241;top:1716;width:91;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UIMUA&#10;AADcAAAADwAAAGRycy9kb3ducmV2LnhtbESPQWvCQBSE74L/YXlCb7qxhVCjq4hYKBSKMR48PrPP&#10;ZDH7Nma3mv77rlDwOMzMN8xi1dtG3KjzxrGC6SQBQVw6bbhScCg+xu8gfEDW2DgmBb/kYbUcDhaY&#10;aXfnnG77UIkIYZ+hgjqENpPSlzVZ9BPXEkfv7DqLIcqukrrDe4TbRr4mSSotGo4LNba0qam87H+s&#10;gvWR8625fp92+Tk3RTFL+Cu9KPUy6tdzEIH68Az/tz+1gnT6B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5QgxQAAANwAAAAPAAAAAAAAAAAAAAAAAJgCAABkcnMv&#10;ZG93bnJldi54bWxQSwUGAAAAAAQABAD1AAAAigMAAAAA&#10;" filled="f" stroked="f">
                  <v:textbox inset="0,0,0,0">
                    <w:txbxContent>
                      <w:p w:rsidR="00D60C4C" w:rsidRDefault="00D60C4C">
                        <w:pPr>
                          <w:spacing w:line="156" w:lineRule="exact"/>
                          <w:rPr>
                            <w:i/>
                            <w:sz w:val="14"/>
                          </w:rPr>
                        </w:pPr>
                        <w:r>
                          <w:rPr>
                            <w:i/>
                            <w:sz w:val="14"/>
                          </w:rPr>
                          <w:t>d</w:t>
                        </w:r>
                      </w:p>
                    </w:txbxContent>
                  </v:textbox>
                </v:shape>
                <w10:wrap anchorx="page"/>
              </v:group>
            </w:pict>
          </mc:Fallback>
        </mc:AlternateContent>
      </w:r>
      <w:r w:rsidR="00097DA3" w:rsidRPr="00B72916">
        <w:rPr>
          <w:b/>
          <w:color w:val="000000" w:themeColor="text1"/>
        </w:rPr>
        <w:t xml:space="preserve">Câu </w:t>
      </w:r>
      <w:r w:rsidR="00097DA3" w:rsidRPr="00B72916">
        <w:rPr>
          <w:b/>
          <w:color w:val="000000" w:themeColor="text1"/>
          <w:lang w:val="en-US"/>
        </w:rPr>
        <w:t>29</w:t>
      </w:r>
      <w:r w:rsidR="004C2D9E" w:rsidRPr="00B72916">
        <w:rPr>
          <w:b/>
          <w:color w:val="000000" w:themeColor="text1"/>
        </w:rPr>
        <w:t xml:space="preserve">.  </w:t>
      </w:r>
      <w:r w:rsidR="004C2D9E" w:rsidRPr="00B72916">
        <w:rPr>
          <w:color w:val="000000" w:themeColor="text1"/>
        </w:rPr>
        <w:t xml:space="preserve">Một thanh dẫn điện đồng chất có khối lượng m = 10 g, dài ℓ = 1m, </w:t>
      </w:r>
      <w:r w:rsidR="004C2D9E" w:rsidRPr="00B72916">
        <w:rPr>
          <w:color w:val="000000" w:themeColor="text1"/>
          <w:spacing w:val="1"/>
        </w:rPr>
        <w:t xml:space="preserve"> </w:t>
      </w:r>
      <w:r w:rsidR="004C2D9E" w:rsidRPr="00B72916">
        <w:rPr>
          <w:color w:val="000000" w:themeColor="text1"/>
        </w:rPr>
        <w:t>được</w:t>
      </w:r>
      <w:r w:rsidR="004C2D9E" w:rsidRPr="00B72916">
        <w:rPr>
          <w:color w:val="000000" w:themeColor="text1"/>
          <w:spacing w:val="3"/>
        </w:rPr>
        <w:t xml:space="preserve"> </w:t>
      </w:r>
      <w:r w:rsidR="004C2D9E" w:rsidRPr="00B72916">
        <w:rPr>
          <w:color w:val="000000" w:themeColor="text1"/>
        </w:rPr>
        <w:t>treo</w:t>
      </w:r>
      <w:r w:rsidR="004C2D9E" w:rsidRPr="00B72916">
        <w:rPr>
          <w:color w:val="000000" w:themeColor="text1"/>
        </w:rPr>
        <w:tab/>
      </w:r>
      <w:r w:rsidR="004C2D9E" w:rsidRPr="00B72916">
        <w:rPr>
          <w:i/>
          <w:color w:val="000000" w:themeColor="text1"/>
          <w:spacing w:val="-57"/>
          <w:vertAlign w:val="superscript"/>
        </w:rPr>
        <w:t>O</w:t>
      </w:r>
      <w:r w:rsidR="004C2D9E" w:rsidRPr="00B72916">
        <w:rPr>
          <w:i/>
          <w:color w:val="000000" w:themeColor="text1"/>
          <w:spacing w:val="-57"/>
        </w:rPr>
        <w:t xml:space="preserve"> </w:t>
      </w:r>
      <w:r w:rsidR="004C2D9E" w:rsidRPr="00B72916">
        <w:rPr>
          <w:color w:val="000000" w:themeColor="text1"/>
        </w:rPr>
        <w:t>trong từ trường đều có phương vuông góc với mặt phẳng hình  vẽ,  chiều  từ  trong ra ngoài.</w:t>
      </w:r>
      <w:r w:rsidR="004C2D9E" w:rsidRPr="00B72916">
        <w:rPr>
          <w:color w:val="000000" w:themeColor="text1"/>
          <w:spacing w:val="-8"/>
        </w:rPr>
        <w:t xml:space="preserve"> </w:t>
      </w:r>
      <w:r w:rsidR="004C2D9E" w:rsidRPr="00B72916">
        <w:rPr>
          <w:color w:val="000000" w:themeColor="text1"/>
        </w:rPr>
        <w:t>Đầu</w:t>
      </w:r>
      <w:r w:rsidR="004C2D9E" w:rsidRPr="00B72916">
        <w:rPr>
          <w:color w:val="000000" w:themeColor="text1"/>
          <w:spacing w:val="-8"/>
        </w:rPr>
        <w:t xml:space="preserve"> </w:t>
      </w:r>
      <w:r w:rsidR="004C2D9E" w:rsidRPr="00B72916">
        <w:rPr>
          <w:color w:val="000000" w:themeColor="text1"/>
        </w:rPr>
        <w:t>trên</w:t>
      </w:r>
      <w:r w:rsidR="004C2D9E" w:rsidRPr="00B72916">
        <w:rPr>
          <w:color w:val="000000" w:themeColor="text1"/>
          <w:spacing w:val="-5"/>
        </w:rPr>
        <w:t xml:space="preserve"> </w:t>
      </w:r>
      <w:r w:rsidR="004C2D9E" w:rsidRPr="00B72916">
        <w:rPr>
          <w:color w:val="000000" w:themeColor="text1"/>
        </w:rPr>
        <w:t>O</w:t>
      </w:r>
      <w:r w:rsidR="004C2D9E" w:rsidRPr="00B72916">
        <w:rPr>
          <w:color w:val="000000" w:themeColor="text1"/>
          <w:spacing w:val="-8"/>
        </w:rPr>
        <w:t xml:space="preserve"> </w:t>
      </w:r>
      <w:r w:rsidR="004C2D9E" w:rsidRPr="00B72916">
        <w:rPr>
          <w:color w:val="000000" w:themeColor="text1"/>
        </w:rPr>
        <w:t>của</w:t>
      </w:r>
      <w:r w:rsidR="004C2D9E" w:rsidRPr="00B72916">
        <w:rPr>
          <w:color w:val="000000" w:themeColor="text1"/>
          <w:spacing w:val="-9"/>
        </w:rPr>
        <w:t xml:space="preserve"> </w:t>
      </w:r>
      <w:r w:rsidR="004C2D9E" w:rsidRPr="00B72916">
        <w:rPr>
          <w:color w:val="000000" w:themeColor="text1"/>
        </w:rPr>
        <w:t>thanh</w:t>
      </w:r>
      <w:r w:rsidR="004C2D9E" w:rsidRPr="00B72916">
        <w:rPr>
          <w:color w:val="000000" w:themeColor="text1"/>
          <w:spacing w:val="-8"/>
        </w:rPr>
        <w:t xml:space="preserve"> </w:t>
      </w:r>
      <w:r w:rsidR="004C2D9E" w:rsidRPr="00B72916">
        <w:rPr>
          <w:color w:val="000000" w:themeColor="text1"/>
        </w:rPr>
        <w:t>có</w:t>
      </w:r>
      <w:r w:rsidR="004C2D9E" w:rsidRPr="00B72916">
        <w:rPr>
          <w:color w:val="000000" w:themeColor="text1"/>
          <w:spacing w:val="-8"/>
        </w:rPr>
        <w:t xml:space="preserve"> </w:t>
      </w:r>
      <w:r w:rsidR="004C2D9E" w:rsidRPr="00B72916">
        <w:rPr>
          <w:color w:val="000000" w:themeColor="text1"/>
        </w:rPr>
        <w:t>thể</w:t>
      </w:r>
      <w:r w:rsidR="004C2D9E" w:rsidRPr="00B72916">
        <w:rPr>
          <w:color w:val="000000" w:themeColor="text1"/>
          <w:spacing w:val="-9"/>
        </w:rPr>
        <w:t xml:space="preserve"> </w:t>
      </w:r>
      <w:r w:rsidR="004C2D9E" w:rsidRPr="00B72916">
        <w:rPr>
          <w:color w:val="000000" w:themeColor="text1"/>
        </w:rPr>
        <w:t>quay</w:t>
      </w:r>
      <w:r w:rsidR="004C2D9E" w:rsidRPr="00B72916">
        <w:rPr>
          <w:color w:val="000000" w:themeColor="text1"/>
          <w:spacing w:val="-13"/>
        </w:rPr>
        <w:t xml:space="preserve"> </w:t>
      </w:r>
      <w:r w:rsidR="004C2D9E" w:rsidRPr="00B72916">
        <w:rPr>
          <w:color w:val="000000" w:themeColor="text1"/>
        </w:rPr>
        <w:t>tự</w:t>
      </w:r>
      <w:r w:rsidR="004C2D9E" w:rsidRPr="00B72916">
        <w:rPr>
          <w:color w:val="000000" w:themeColor="text1"/>
          <w:spacing w:val="-8"/>
        </w:rPr>
        <w:t xml:space="preserve"> </w:t>
      </w:r>
      <w:r w:rsidR="004C2D9E" w:rsidRPr="00B72916">
        <w:rPr>
          <w:color w:val="000000" w:themeColor="text1"/>
        </w:rPr>
        <w:t>do</w:t>
      </w:r>
      <w:r w:rsidR="004C2D9E" w:rsidRPr="00B72916">
        <w:rPr>
          <w:color w:val="000000" w:themeColor="text1"/>
          <w:spacing w:val="-8"/>
        </w:rPr>
        <w:t xml:space="preserve"> </w:t>
      </w:r>
      <w:r w:rsidR="004C2D9E" w:rsidRPr="00B72916">
        <w:rPr>
          <w:color w:val="000000" w:themeColor="text1"/>
        </w:rPr>
        <w:t>xung</w:t>
      </w:r>
      <w:r w:rsidR="004C2D9E" w:rsidRPr="00B72916">
        <w:rPr>
          <w:color w:val="000000" w:themeColor="text1"/>
          <w:spacing w:val="-10"/>
        </w:rPr>
        <w:t xml:space="preserve"> </w:t>
      </w:r>
      <w:r w:rsidR="004C2D9E" w:rsidRPr="00B72916">
        <w:rPr>
          <w:color w:val="000000" w:themeColor="text1"/>
        </w:rPr>
        <w:t>quanh</w:t>
      </w:r>
      <w:r w:rsidR="004C2D9E" w:rsidRPr="00B72916">
        <w:rPr>
          <w:color w:val="000000" w:themeColor="text1"/>
          <w:spacing w:val="-6"/>
        </w:rPr>
        <w:t xml:space="preserve"> </w:t>
      </w:r>
      <w:r w:rsidR="004C2D9E" w:rsidRPr="00B72916">
        <w:rPr>
          <w:color w:val="000000" w:themeColor="text1"/>
        </w:rPr>
        <w:t>một</w:t>
      </w:r>
      <w:r w:rsidR="004C2D9E" w:rsidRPr="00B72916">
        <w:rPr>
          <w:color w:val="000000" w:themeColor="text1"/>
          <w:spacing w:val="-7"/>
        </w:rPr>
        <w:t xml:space="preserve"> </w:t>
      </w:r>
      <w:r w:rsidR="004C2D9E" w:rsidRPr="00B72916">
        <w:rPr>
          <w:color w:val="000000" w:themeColor="text1"/>
        </w:rPr>
        <w:t>trục</w:t>
      </w:r>
      <w:r w:rsidR="004C2D9E" w:rsidRPr="00B72916">
        <w:rPr>
          <w:color w:val="000000" w:themeColor="text1"/>
          <w:spacing w:val="-9"/>
        </w:rPr>
        <w:t xml:space="preserve"> </w:t>
      </w:r>
      <w:r w:rsidR="004C2D9E" w:rsidRPr="00B72916">
        <w:rPr>
          <w:color w:val="000000" w:themeColor="text1"/>
        </w:rPr>
        <w:t>nằm</w:t>
      </w:r>
      <w:r w:rsidR="004C2D9E" w:rsidRPr="00B72916">
        <w:rPr>
          <w:color w:val="000000" w:themeColor="text1"/>
          <w:spacing w:val="-7"/>
        </w:rPr>
        <w:t xml:space="preserve"> </w:t>
      </w:r>
      <w:r w:rsidR="004C2D9E" w:rsidRPr="00B72916">
        <w:rPr>
          <w:color w:val="000000" w:themeColor="text1"/>
        </w:rPr>
        <w:t>ngang.</w:t>
      </w:r>
      <w:r w:rsidR="004C2D9E" w:rsidRPr="00B72916">
        <w:rPr>
          <w:color w:val="000000" w:themeColor="text1"/>
          <w:spacing w:val="-5"/>
        </w:rPr>
        <w:t xml:space="preserve"> </w:t>
      </w:r>
      <w:r w:rsidR="004C2D9E" w:rsidRPr="00B72916">
        <w:rPr>
          <w:color w:val="000000" w:themeColor="text1"/>
        </w:rPr>
        <w:t>Khi</w:t>
      </w:r>
      <w:r w:rsidR="004C2D9E" w:rsidRPr="00B72916">
        <w:rPr>
          <w:color w:val="000000" w:themeColor="text1"/>
          <w:spacing w:val="-9"/>
        </w:rPr>
        <w:t xml:space="preserve"> </w:t>
      </w:r>
      <w:r w:rsidR="004C2D9E" w:rsidRPr="00B72916">
        <w:rPr>
          <w:color w:val="000000" w:themeColor="text1"/>
        </w:rPr>
        <w:t>cho</w:t>
      </w:r>
    </w:p>
    <w:p w:rsidR="00194883" w:rsidRPr="00B72916" w:rsidRDefault="003812AA">
      <w:pPr>
        <w:pStyle w:val="BodyText"/>
        <w:tabs>
          <w:tab w:val="left" w:pos="10194"/>
        </w:tabs>
        <w:spacing w:before="1"/>
        <w:rPr>
          <w:b/>
          <w:color w:val="000000" w:themeColor="text1"/>
        </w:rPr>
      </w:pPr>
      <w:r w:rsidRPr="00B72916">
        <w:rPr>
          <w:noProof/>
          <w:color w:val="000000" w:themeColor="text1"/>
          <w:lang w:val="en-US"/>
        </w:rPr>
        <mc:AlternateContent>
          <mc:Choice Requires="wps">
            <w:drawing>
              <wp:anchor distT="0" distB="0" distL="114300" distR="114300" simplePos="0" relativeHeight="486092288" behindDoc="1" locked="0" layoutInCell="1" allowOverlap="1" wp14:anchorId="4E4A5FF8" wp14:editId="1650806B">
                <wp:simplePos x="0" y="0"/>
                <wp:positionH relativeFrom="page">
                  <wp:posOffset>6892925</wp:posOffset>
                </wp:positionH>
                <wp:positionV relativeFrom="paragraph">
                  <wp:posOffset>7620</wp:posOffset>
                </wp:positionV>
                <wp:extent cx="67945" cy="22225"/>
                <wp:effectExtent l="0" t="0" r="0" b="0"/>
                <wp:wrapNone/>
                <wp:docPr id="608"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945" cy="22225"/>
                        </a:xfrm>
                        <a:custGeom>
                          <a:avLst/>
                          <a:gdLst>
                            <a:gd name="T0" fmla="+- 0 10855 10855"/>
                            <a:gd name="T1" fmla="*/ T0 w 107"/>
                            <a:gd name="T2" fmla="+- 0 29 12"/>
                            <a:gd name="T3" fmla="*/ 29 h 35"/>
                            <a:gd name="T4" fmla="+- 0 10961 10855"/>
                            <a:gd name="T5" fmla="*/ T4 w 107"/>
                            <a:gd name="T6" fmla="+- 0 29 12"/>
                            <a:gd name="T7" fmla="*/ 29 h 35"/>
                            <a:gd name="T8" fmla="+- 0 10957 10855"/>
                            <a:gd name="T9" fmla="*/ T8 w 107"/>
                            <a:gd name="T10" fmla="+- 0 29 12"/>
                            <a:gd name="T11" fmla="*/ 29 h 35"/>
                            <a:gd name="T12" fmla="+- 0 10944 10855"/>
                            <a:gd name="T13" fmla="*/ T12 w 107"/>
                            <a:gd name="T14" fmla="+- 0 12 12"/>
                            <a:gd name="T15" fmla="*/ 12 h 35"/>
                            <a:gd name="T16" fmla="+- 0 10961 10855"/>
                            <a:gd name="T17" fmla="*/ T16 w 107"/>
                            <a:gd name="T18" fmla="+- 0 29 12"/>
                            <a:gd name="T19" fmla="*/ 29 h 35"/>
                            <a:gd name="T20" fmla="+- 0 10944 10855"/>
                            <a:gd name="T21" fmla="*/ T20 w 107"/>
                            <a:gd name="T22" fmla="+- 0 46 12"/>
                            <a:gd name="T23" fmla="*/ 46 h 35"/>
                            <a:gd name="T24" fmla="+- 0 10961 10855"/>
                            <a:gd name="T25" fmla="*/ T24 w 107"/>
                            <a:gd name="T26" fmla="+- 0 29 12"/>
                            <a:gd name="T27" fmla="*/ 29 h 35"/>
                          </a:gdLst>
                          <a:ahLst/>
                          <a:cxnLst>
                            <a:cxn ang="0">
                              <a:pos x="T1" y="T3"/>
                            </a:cxn>
                            <a:cxn ang="0">
                              <a:pos x="T5" y="T7"/>
                            </a:cxn>
                            <a:cxn ang="0">
                              <a:pos x="T9" y="T11"/>
                            </a:cxn>
                            <a:cxn ang="0">
                              <a:pos x="T13" y="T15"/>
                            </a:cxn>
                            <a:cxn ang="0">
                              <a:pos x="T17" y="T19"/>
                            </a:cxn>
                            <a:cxn ang="0">
                              <a:pos x="T21" y="T23"/>
                            </a:cxn>
                            <a:cxn ang="0">
                              <a:pos x="T25" y="T27"/>
                            </a:cxn>
                          </a:cxnLst>
                          <a:rect l="0" t="0" r="r" b="b"/>
                          <a:pathLst>
                            <a:path w="107" h="35">
                              <a:moveTo>
                                <a:pt x="0" y="17"/>
                              </a:moveTo>
                              <a:lnTo>
                                <a:pt x="106" y="17"/>
                              </a:lnTo>
                              <a:lnTo>
                                <a:pt x="102" y="17"/>
                              </a:lnTo>
                              <a:moveTo>
                                <a:pt x="89" y="0"/>
                              </a:moveTo>
                              <a:lnTo>
                                <a:pt x="106" y="17"/>
                              </a:lnTo>
                              <a:moveTo>
                                <a:pt x="89" y="34"/>
                              </a:moveTo>
                              <a:lnTo>
                                <a:pt x="106" y="17"/>
                              </a:lnTo>
                            </a:path>
                          </a:pathLst>
                        </a:custGeom>
                        <a:noFill/>
                        <a:ln w="810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73" o:spid="_x0000_s1026" style="position:absolute;margin-left:542.75pt;margin-top:.6pt;width:5.35pt;height:1.75pt;z-index:-17224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" path="m,17r106,l102,17m89,r17,17m89,34l106,17e" filled="f" strokeweight=".22506mm">
                <v:path arrowok="t" o:connecttype="custom" o:connectlocs="0,18415;67310,18415;64770,18415;56515,7620;67310,18415;56515,29210;67310,18415" o:connectangles="0,0,0,0,0,0,0"/>
                <w10:wrap anchorx="page"/>
              </v:shape>
            </w:pict>
          </mc:Fallback>
        </mc:AlternateContent>
      </w:r>
      <w:r w:rsidR="004C2D9E" w:rsidRPr="00B72916">
        <w:rPr>
          <w:color w:val="000000" w:themeColor="text1"/>
        </w:rPr>
        <w:t>dòng điện cường độ I = 8 A qua thành thì đầu dưới M của thanh di chuyển một  đoạn</w:t>
      </w:r>
      <w:r w:rsidR="004C2D9E" w:rsidRPr="00B72916">
        <w:rPr>
          <w:color w:val="000000" w:themeColor="text1"/>
          <w:spacing w:val="4"/>
        </w:rPr>
        <w:t xml:space="preserve"> </w:t>
      </w:r>
      <w:r w:rsidR="004C2D9E" w:rsidRPr="00B72916">
        <w:rPr>
          <w:color w:val="000000" w:themeColor="text1"/>
        </w:rPr>
        <w:t>d</w:t>
      </w:r>
      <w:r w:rsidR="004C2D9E" w:rsidRPr="00B72916">
        <w:rPr>
          <w:color w:val="000000" w:themeColor="text1"/>
        </w:rPr>
        <w:tab/>
      </w:r>
      <w:r w:rsidR="004C2D9E" w:rsidRPr="00B72916">
        <w:rPr>
          <w:b/>
          <w:color w:val="000000" w:themeColor="text1"/>
        </w:rPr>
        <w:t>B</w:t>
      </w:r>
    </w:p>
    <w:p w:rsidR="00194883" w:rsidRPr="00B72916" w:rsidRDefault="004C2D9E">
      <w:pPr>
        <w:pStyle w:val="BodyText"/>
        <w:spacing w:before="41"/>
        <w:rPr>
          <w:color w:val="000000" w:themeColor="text1"/>
        </w:rPr>
      </w:pPr>
      <w:r w:rsidRPr="00B72916">
        <w:rPr>
          <w:color w:val="000000" w:themeColor="text1"/>
        </w:rPr>
        <w:t>= 2,6 cm. Lấy g = 9,8 m/s</w:t>
      </w:r>
      <w:r w:rsidRPr="00B72916">
        <w:rPr>
          <w:color w:val="000000" w:themeColor="text1"/>
          <w:vertAlign w:val="superscript"/>
        </w:rPr>
        <w:t>2</w:t>
      </w:r>
      <w:r w:rsidRPr="00B72916">
        <w:rPr>
          <w:color w:val="000000" w:themeColor="text1"/>
        </w:rPr>
        <w:t>. Độ lớn cảm ứng từ B là</w:t>
      </w:r>
    </w:p>
    <w:p w:rsidR="00194883" w:rsidRPr="00B72916" w:rsidRDefault="004C2D9E">
      <w:pPr>
        <w:tabs>
          <w:tab w:val="left" w:pos="3308"/>
          <w:tab w:val="left" w:pos="10177"/>
        </w:tabs>
        <w:spacing w:before="41"/>
        <w:ind w:left="756"/>
        <w:rPr>
          <w:i/>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3,2.10</w:t>
      </w:r>
      <w:r w:rsidRPr="00B72916">
        <w:rPr>
          <w:color w:val="000000" w:themeColor="text1"/>
          <w:sz w:val="24"/>
          <w:szCs w:val="24"/>
          <w:vertAlign w:val="superscript"/>
        </w:rPr>
        <w:t>-4</w:t>
      </w:r>
      <w:r w:rsidRPr="00B72916">
        <w:rPr>
          <w:color w:val="000000" w:themeColor="text1"/>
          <w:sz w:val="24"/>
          <w:szCs w:val="24"/>
        </w:rPr>
        <w:t xml:space="preserve"> 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5,6.10</w:t>
      </w:r>
      <w:r w:rsidRPr="00B72916">
        <w:rPr>
          <w:color w:val="000000" w:themeColor="text1"/>
          <w:sz w:val="24"/>
          <w:szCs w:val="24"/>
          <w:vertAlign w:val="superscript"/>
        </w:rPr>
        <w:t>-4</w:t>
      </w:r>
      <w:r w:rsidRPr="00B72916">
        <w:rPr>
          <w:color w:val="000000" w:themeColor="text1"/>
          <w:sz w:val="24"/>
          <w:szCs w:val="24"/>
        </w:rPr>
        <w:t xml:space="preserve"> T</w:t>
      </w:r>
      <w:r w:rsidRPr="00B72916">
        <w:rPr>
          <w:color w:val="000000" w:themeColor="text1"/>
          <w:sz w:val="24"/>
          <w:szCs w:val="24"/>
        </w:rPr>
        <w:tab/>
      </w:r>
      <w:r w:rsidRPr="00B72916">
        <w:rPr>
          <w:i/>
          <w:color w:val="000000" w:themeColor="text1"/>
          <w:sz w:val="24"/>
          <w:szCs w:val="24"/>
          <w:vertAlign w:val="superscript"/>
        </w:rPr>
        <w:t>M</w:t>
      </w:r>
    </w:p>
    <w:p w:rsidR="00194883" w:rsidRPr="00B72916" w:rsidRDefault="004C2D9E">
      <w:pPr>
        <w:tabs>
          <w:tab w:val="left" w:pos="3308"/>
        </w:tabs>
        <w:ind w:left="756"/>
        <w:rPr>
          <w:color w:val="000000" w:themeColor="text1"/>
          <w:sz w:val="24"/>
          <w:szCs w:val="24"/>
        </w:rPr>
      </w:pP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3,2 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3,2.10</w:t>
      </w:r>
      <w:r w:rsidRPr="00B72916">
        <w:rPr>
          <w:color w:val="000000" w:themeColor="text1"/>
          <w:sz w:val="24"/>
          <w:szCs w:val="24"/>
          <w:vertAlign w:val="superscript"/>
        </w:rPr>
        <w:t>-3</w:t>
      </w:r>
      <w:r w:rsidRPr="00B72916">
        <w:rPr>
          <w:color w:val="000000" w:themeColor="text1"/>
          <w:spacing w:val="1"/>
          <w:sz w:val="24"/>
          <w:szCs w:val="24"/>
        </w:rPr>
        <w:t xml:space="preserve"> </w:t>
      </w:r>
      <w:r w:rsidRPr="00B72916">
        <w:rPr>
          <w:color w:val="000000" w:themeColor="text1"/>
          <w:sz w:val="24"/>
          <w:szCs w:val="24"/>
        </w:rPr>
        <w:t>T.</w:t>
      </w:r>
    </w:p>
    <w:p w:rsidR="00194883" w:rsidRPr="00B72916" w:rsidRDefault="004C2D9E">
      <w:pPr>
        <w:pStyle w:val="Heading2"/>
        <w:tabs>
          <w:tab w:val="left" w:pos="756"/>
          <w:tab w:val="left" w:pos="10675"/>
        </w:tabs>
        <w:spacing w:before="90"/>
        <w:ind w:left="444"/>
        <w:rPr>
          <w:color w:val="000000" w:themeColor="text1"/>
        </w:rPr>
      </w:pPr>
      <w:r w:rsidRPr="00B72916">
        <w:rPr>
          <w:color w:val="000000" w:themeColor="text1"/>
          <w:shd w:val="clear" w:color="auto" w:fill="FAD3B4"/>
        </w:rPr>
        <w:tab/>
      </w:r>
      <w:r w:rsidR="007D710C" w:rsidRPr="00B72916">
        <w:rPr>
          <w:color w:val="000000" w:themeColor="text1"/>
          <w:shd w:val="clear" w:color="auto" w:fill="FAD3B4"/>
          <w:lang w:val="en-US"/>
        </w:rPr>
        <w:t xml:space="preserve">BÀI 21: </w:t>
      </w:r>
      <w:r w:rsidRPr="00B72916">
        <w:rPr>
          <w:color w:val="000000" w:themeColor="text1"/>
          <w:shd w:val="clear" w:color="auto" w:fill="FAD3B4"/>
        </w:rPr>
        <w:t>CẢM ỨNG TỪ DO DÒNG ĐIỆN GÂY RA TRONG CÁC DÂY DẪN ĐẶC</w:t>
      </w:r>
      <w:r w:rsidRPr="00B72916">
        <w:rPr>
          <w:color w:val="000000" w:themeColor="text1"/>
          <w:spacing w:val="-25"/>
          <w:shd w:val="clear" w:color="auto" w:fill="FAD3B4"/>
        </w:rPr>
        <w:t xml:space="preserve"> </w:t>
      </w:r>
      <w:r w:rsidRPr="00B72916">
        <w:rPr>
          <w:color w:val="000000" w:themeColor="text1"/>
          <w:shd w:val="clear" w:color="auto" w:fill="FAD3B4"/>
        </w:rPr>
        <w:t>BIỆT</w:t>
      </w:r>
      <w:r w:rsidRPr="00B72916">
        <w:rPr>
          <w:color w:val="000000" w:themeColor="text1"/>
          <w:shd w:val="clear" w:color="auto" w:fill="FAD3B4"/>
        </w:rPr>
        <w:tab/>
      </w:r>
    </w:p>
    <w:p w:rsidR="00194883" w:rsidRPr="00B72916" w:rsidRDefault="00194883">
      <w:pPr>
        <w:pStyle w:val="BodyText"/>
        <w:spacing w:before="2"/>
        <w:ind w:left="0"/>
        <w:rPr>
          <w:b/>
          <w:color w:val="000000" w:themeColor="text1"/>
        </w:rPr>
      </w:pPr>
    </w:p>
    <w:p w:rsidR="00194883" w:rsidRPr="00B72916" w:rsidRDefault="004C2D9E">
      <w:pPr>
        <w:spacing w:before="90"/>
        <w:ind w:left="472"/>
        <w:rPr>
          <w:b/>
          <w:color w:val="000000" w:themeColor="text1"/>
          <w:sz w:val="24"/>
          <w:szCs w:val="24"/>
        </w:rPr>
      </w:pPr>
      <w:r w:rsidRPr="00B72916">
        <w:rPr>
          <w:b/>
          <w:color w:val="000000" w:themeColor="text1"/>
          <w:sz w:val="24"/>
          <w:szCs w:val="24"/>
          <w:shd w:val="clear" w:color="auto" w:fill="FFFF00"/>
        </w:rPr>
        <w:t>PHẦN I. TRẮC NGHIỆM ĐỊNH TÍNH.</w:t>
      </w:r>
    </w:p>
    <w:p w:rsidR="00194883" w:rsidRPr="00B72916" w:rsidRDefault="004C2D9E">
      <w:pPr>
        <w:pStyle w:val="BodyText"/>
        <w:spacing w:before="120" w:line="276" w:lineRule="auto"/>
        <w:rPr>
          <w:color w:val="000000" w:themeColor="text1"/>
        </w:rPr>
      </w:pPr>
      <w:r w:rsidRPr="00B72916">
        <w:rPr>
          <w:b/>
          <w:color w:val="000000" w:themeColor="text1"/>
        </w:rPr>
        <w:t xml:space="preserve">Câu </w:t>
      </w:r>
      <w:r w:rsidR="007D710C" w:rsidRPr="00B72916">
        <w:rPr>
          <w:b/>
          <w:color w:val="000000" w:themeColor="text1"/>
          <w:lang w:val="en-US"/>
        </w:rPr>
        <w:t>30</w:t>
      </w:r>
      <w:r w:rsidRPr="00B72916">
        <w:rPr>
          <w:b/>
          <w:color w:val="000000" w:themeColor="text1"/>
        </w:rPr>
        <w:t xml:space="preserve">. </w:t>
      </w:r>
      <w:r w:rsidRPr="00B72916">
        <w:rPr>
          <w:color w:val="000000" w:themeColor="text1"/>
        </w:rPr>
        <w:t xml:space="preserve">Nhận định nào sau đây </w:t>
      </w:r>
      <w:r w:rsidRPr="00B72916">
        <w:rPr>
          <w:b/>
          <w:i/>
          <w:color w:val="000000" w:themeColor="text1"/>
        </w:rPr>
        <w:t xml:space="preserve">không đúng </w:t>
      </w:r>
      <w:r w:rsidRPr="00B72916">
        <w:rPr>
          <w:color w:val="000000" w:themeColor="text1"/>
        </w:rPr>
        <w:t>về cảm ứng từ sinh bởi dòng điện chạy trong dây dẫn thẳng dài?</w:t>
      </w:r>
    </w:p>
    <w:p w:rsidR="00194883" w:rsidRPr="00B72916" w:rsidRDefault="004C2D9E">
      <w:pPr>
        <w:pStyle w:val="BodyText"/>
        <w:tabs>
          <w:tab w:val="left" w:pos="5859"/>
        </w:tabs>
        <w:spacing w:before="1"/>
        <w:ind w:left="756"/>
        <w:rPr>
          <w:color w:val="000000" w:themeColor="text1"/>
        </w:rPr>
      </w:pPr>
      <w:r w:rsidRPr="00B72916">
        <w:rPr>
          <w:b/>
          <w:color w:val="000000" w:themeColor="text1"/>
        </w:rPr>
        <w:t xml:space="preserve">A. </w:t>
      </w:r>
      <w:r w:rsidRPr="00B72916">
        <w:rPr>
          <w:color w:val="000000" w:themeColor="text1"/>
        </w:rPr>
        <w:t>phụ thuộc bản chất</w:t>
      </w:r>
      <w:r w:rsidRPr="00B72916">
        <w:rPr>
          <w:color w:val="000000" w:themeColor="text1"/>
          <w:spacing w:val="-3"/>
        </w:rPr>
        <w:t xml:space="preserve"> </w:t>
      </w:r>
      <w:r w:rsidRPr="00B72916">
        <w:rPr>
          <w:color w:val="000000" w:themeColor="text1"/>
        </w:rPr>
        <w:t>dây</w:t>
      </w:r>
      <w:r w:rsidRPr="00B72916">
        <w:rPr>
          <w:color w:val="000000" w:themeColor="text1"/>
          <w:spacing w:val="-4"/>
        </w:rPr>
        <w:t xml:space="preserve"> </w:t>
      </w:r>
      <w:r w:rsidRPr="00B72916">
        <w:rPr>
          <w:color w:val="000000" w:themeColor="text1"/>
        </w:rPr>
        <w:t>dẫn;</w:t>
      </w:r>
      <w:r w:rsidRPr="00B72916">
        <w:rPr>
          <w:color w:val="000000" w:themeColor="text1"/>
        </w:rPr>
        <w:tab/>
      </w:r>
      <w:r w:rsidRPr="00B72916">
        <w:rPr>
          <w:b/>
          <w:color w:val="000000" w:themeColor="text1"/>
        </w:rPr>
        <w:t xml:space="preserve">B. </w:t>
      </w:r>
      <w:r w:rsidRPr="00B72916">
        <w:rPr>
          <w:color w:val="000000" w:themeColor="text1"/>
        </w:rPr>
        <w:t>phụ thuộc môi trường xung</w:t>
      </w:r>
      <w:r w:rsidRPr="00B72916">
        <w:rPr>
          <w:color w:val="000000" w:themeColor="text1"/>
          <w:spacing w:val="-3"/>
        </w:rPr>
        <w:t xml:space="preserve"> </w:t>
      </w:r>
      <w:r w:rsidRPr="00B72916">
        <w:rPr>
          <w:color w:val="000000" w:themeColor="text1"/>
        </w:rPr>
        <w:t>quanh;</w:t>
      </w:r>
    </w:p>
    <w:p w:rsidR="00194883" w:rsidRPr="00B72916" w:rsidRDefault="004C2D9E">
      <w:pPr>
        <w:pStyle w:val="BodyText"/>
        <w:tabs>
          <w:tab w:val="left" w:pos="5859"/>
        </w:tabs>
        <w:spacing w:before="1"/>
        <w:ind w:left="756"/>
        <w:rPr>
          <w:color w:val="000000" w:themeColor="text1"/>
        </w:rPr>
      </w:pPr>
      <w:r w:rsidRPr="00B72916">
        <w:rPr>
          <w:b/>
          <w:color w:val="000000" w:themeColor="text1"/>
        </w:rPr>
        <w:t xml:space="preserve">C. </w:t>
      </w:r>
      <w:r w:rsidRPr="00B72916">
        <w:rPr>
          <w:color w:val="000000" w:themeColor="text1"/>
        </w:rPr>
        <w:t>phụ thuộc hình dạng</w:t>
      </w:r>
      <w:r w:rsidRPr="00B72916">
        <w:rPr>
          <w:color w:val="000000" w:themeColor="text1"/>
          <w:spacing w:val="-1"/>
        </w:rPr>
        <w:t xml:space="preserve"> </w:t>
      </w:r>
      <w:r w:rsidRPr="00B72916">
        <w:rPr>
          <w:color w:val="000000" w:themeColor="text1"/>
        </w:rPr>
        <w:t>dây</w:t>
      </w:r>
      <w:r w:rsidRPr="00B72916">
        <w:rPr>
          <w:color w:val="000000" w:themeColor="text1"/>
          <w:spacing w:val="-5"/>
        </w:rPr>
        <w:t xml:space="preserve"> </w:t>
      </w:r>
      <w:r w:rsidRPr="00B72916">
        <w:rPr>
          <w:color w:val="000000" w:themeColor="text1"/>
        </w:rPr>
        <w:t>dẫn;</w:t>
      </w:r>
      <w:r w:rsidRPr="00B72916">
        <w:rPr>
          <w:color w:val="000000" w:themeColor="text1"/>
        </w:rPr>
        <w:tab/>
      </w:r>
      <w:r w:rsidRPr="00B72916">
        <w:rPr>
          <w:b/>
          <w:color w:val="000000" w:themeColor="text1"/>
        </w:rPr>
        <w:t xml:space="preserve">D. </w:t>
      </w:r>
      <w:r w:rsidRPr="00B72916">
        <w:rPr>
          <w:color w:val="000000" w:themeColor="text1"/>
        </w:rPr>
        <w:t>phụ thuộc độ lớn dòng</w:t>
      </w:r>
      <w:r w:rsidRPr="00B72916">
        <w:rPr>
          <w:color w:val="000000" w:themeColor="text1"/>
          <w:spacing w:val="-3"/>
        </w:rPr>
        <w:t xml:space="preserve"> </w:t>
      </w:r>
      <w:r w:rsidRPr="00B72916">
        <w:rPr>
          <w:color w:val="000000" w:themeColor="text1"/>
        </w:rPr>
        <w:t>điện.</w:t>
      </w:r>
    </w:p>
    <w:p w:rsidR="00194883" w:rsidRPr="00B72916" w:rsidRDefault="004C2D9E">
      <w:pPr>
        <w:pStyle w:val="BodyText"/>
        <w:spacing w:before="120" w:line="276" w:lineRule="auto"/>
        <w:ind w:right="122"/>
        <w:rPr>
          <w:color w:val="000000" w:themeColor="text1"/>
        </w:rPr>
      </w:pPr>
      <w:r w:rsidRPr="00B72916">
        <w:rPr>
          <w:b/>
          <w:color w:val="000000" w:themeColor="text1"/>
        </w:rPr>
        <w:t xml:space="preserve">Câu </w:t>
      </w:r>
      <w:r w:rsidR="007D710C" w:rsidRPr="00B72916">
        <w:rPr>
          <w:b/>
          <w:color w:val="000000" w:themeColor="text1"/>
          <w:lang w:val="en-US"/>
        </w:rPr>
        <w:t>31</w:t>
      </w:r>
      <w:r w:rsidRPr="00B72916">
        <w:rPr>
          <w:b/>
          <w:color w:val="000000" w:themeColor="text1"/>
        </w:rPr>
        <w:t xml:space="preserve">. </w:t>
      </w:r>
      <w:r w:rsidRPr="00B72916">
        <w:rPr>
          <w:color w:val="000000" w:themeColor="text1"/>
        </w:rPr>
        <w:t>Cho dây dẫn thẳng dài mang dòng điện. Khi điểm ta xét gần dây hơn 2 lần và cường độ dòng điện tăng 2 lần thì độ lớn cảm ứng từ</w:t>
      </w:r>
    </w:p>
    <w:p w:rsidR="00194883" w:rsidRPr="00B72916" w:rsidRDefault="004C2D9E">
      <w:pPr>
        <w:tabs>
          <w:tab w:val="left" w:pos="3308"/>
          <w:tab w:val="left" w:pos="5859"/>
          <w:tab w:val="left" w:pos="8411"/>
        </w:tabs>
        <w:spacing w:line="275" w:lineRule="exact"/>
        <w:ind w:left="756"/>
        <w:rPr>
          <w:color w:val="000000" w:themeColor="text1"/>
          <w:sz w:val="24"/>
          <w:szCs w:val="24"/>
        </w:rPr>
      </w:pPr>
      <w:r w:rsidRPr="00B72916">
        <w:rPr>
          <w:b/>
          <w:color w:val="000000" w:themeColor="text1"/>
          <w:sz w:val="24"/>
          <w:szCs w:val="24"/>
        </w:rPr>
        <w:t xml:space="preserve">A. </w:t>
      </w:r>
      <w:r w:rsidRPr="00B72916">
        <w:rPr>
          <w:color w:val="000000" w:themeColor="text1"/>
          <w:sz w:val="24"/>
          <w:szCs w:val="24"/>
        </w:rPr>
        <w:t>tăng</w:t>
      </w:r>
      <w:r w:rsidRPr="00B72916">
        <w:rPr>
          <w:color w:val="000000" w:themeColor="text1"/>
          <w:spacing w:val="-4"/>
          <w:sz w:val="24"/>
          <w:szCs w:val="24"/>
        </w:rPr>
        <w:t xml:space="preserve"> </w:t>
      </w:r>
      <w:r w:rsidRPr="00B72916">
        <w:rPr>
          <w:color w:val="000000" w:themeColor="text1"/>
          <w:sz w:val="24"/>
          <w:szCs w:val="24"/>
        </w:rPr>
        <w:t>4 lần.</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không</w:t>
      </w:r>
      <w:r w:rsidRPr="00B72916">
        <w:rPr>
          <w:color w:val="000000" w:themeColor="text1"/>
          <w:spacing w:val="-3"/>
          <w:sz w:val="24"/>
          <w:szCs w:val="24"/>
        </w:rPr>
        <w:t xml:space="preserve"> </w:t>
      </w:r>
      <w:r w:rsidRPr="00B72916">
        <w:rPr>
          <w:color w:val="000000" w:themeColor="text1"/>
          <w:sz w:val="24"/>
          <w:szCs w:val="24"/>
        </w:rPr>
        <w:t>đổi.</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tăng</w:t>
      </w:r>
      <w:r w:rsidRPr="00B72916">
        <w:rPr>
          <w:color w:val="000000" w:themeColor="text1"/>
          <w:spacing w:val="-3"/>
          <w:sz w:val="24"/>
          <w:szCs w:val="24"/>
        </w:rPr>
        <w:t xml:space="preserve"> </w:t>
      </w:r>
      <w:r w:rsidRPr="00B72916">
        <w:rPr>
          <w:color w:val="000000" w:themeColor="text1"/>
          <w:sz w:val="24"/>
          <w:szCs w:val="24"/>
        </w:rPr>
        <w:t>2 lần.</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giảm 4 lần.</w:t>
      </w:r>
    </w:p>
    <w:p w:rsidR="00194883" w:rsidRPr="00B72916" w:rsidRDefault="007D710C">
      <w:pPr>
        <w:pStyle w:val="BodyText"/>
        <w:spacing w:before="120"/>
        <w:rPr>
          <w:color w:val="000000" w:themeColor="text1"/>
        </w:rPr>
      </w:pPr>
      <w:r w:rsidRPr="00B72916">
        <w:rPr>
          <w:b/>
          <w:color w:val="000000" w:themeColor="text1"/>
        </w:rPr>
        <w:t xml:space="preserve">Câu </w:t>
      </w:r>
      <w:r w:rsidRPr="00B72916">
        <w:rPr>
          <w:b/>
          <w:color w:val="000000" w:themeColor="text1"/>
          <w:lang w:val="en-US"/>
        </w:rPr>
        <w:t>32</w:t>
      </w:r>
      <w:r w:rsidR="004C2D9E" w:rsidRPr="00B72916">
        <w:rPr>
          <w:b/>
          <w:color w:val="000000" w:themeColor="text1"/>
        </w:rPr>
        <w:t xml:space="preserve">. </w:t>
      </w:r>
      <w:r w:rsidR="004C2D9E" w:rsidRPr="00B72916">
        <w:rPr>
          <w:color w:val="000000" w:themeColor="text1"/>
        </w:rPr>
        <w:t xml:space="preserve">Độ lớn cảm ứng từ tại tâm vòng dây dẫn tròn mang dòng điện </w:t>
      </w:r>
      <w:r w:rsidR="004C2D9E" w:rsidRPr="00B72916">
        <w:rPr>
          <w:b/>
          <w:i/>
          <w:color w:val="000000" w:themeColor="text1"/>
        </w:rPr>
        <w:t xml:space="preserve">không </w:t>
      </w:r>
      <w:r w:rsidR="004C2D9E" w:rsidRPr="00B72916">
        <w:rPr>
          <w:color w:val="000000" w:themeColor="text1"/>
        </w:rPr>
        <w:t>phụ thuộc</w:t>
      </w:r>
    </w:p>
    <w:p w:rsidR="00194883" w:rsidRPr="00B72916" w:rsidRDefault="004C2D9E">
      <w:pPr>
        <w:pStyle w:val="BodyText"/>
        <w:tabs>
          <w:tab w:val="left" w:pos="3308"/>
        </w:tabs>
        <w:spacing w:before="41"/>
        <w:ind w:left="756"/>
        <w:rPr>
          <w:color w:val="000000" w:themeColor="text1"/>
        </w:rPr>
      </w:pPr>
      <w:r w:rsidRPr="00B72916">
        <w:rPr>
          <w:b/>
          <w:color w:val="000000" w:themeColor="text1"/>
        </w:rPr>
        <w:t xml:space="preserve">A. </w:t>
      </w:r>
      <w:r w:rsidRPr="00B72916">
        <w:rPr>
          <w:color w:val="000000" w:themeColor="text1"/>
        </w:rPr>
        <w:t>bán</w:t>
      </w:r>
      <w:r w:rsidRPr="00B72916">
        <w:rPr>
          <w:color w:val="000000" w:themeColor="text1"/>
          <w:spacing w:val="-2"/>
        </w:rPr>
        <w:t xml:space="preserve"> </w:t>
      </w:r>
      <w:r w:rsidRPr="00B72916">
        <w:rPr>
          <w:color w:val="000000" w:themeColor="text1"/>
        </w:rPr>
        <w:t xml:space="preserve">kính </w:t>
      </w:r>
      <w:r w:rsidR="009C444F" w:rsidRPr="00B72916">
        <w:rPr>
          <w:color w:val="000000" w:themeColor="text1"/>
          <w:lang w:val="en-US"/>
        </w:rPr>
        <w:t xml:space="preserve">sợi </w:t>
      </w:r>
      <w:r w:rsidRPr="00B72916">
        <w:rPr>
          <w:color w:val="000000" w:themeColor="text1"/>
        </w:rPr>
        <w:t>dây.</w:t>
      </w:r>
      <w:r w:rsidRPr="00B72916">
        <w:rPr>
          <w:color w:val="000000" w:themeColor="text1"/>
        </w:rPr>
        <w:tab/>
      </w:r>
      <w:r w:rsidR="009C444F" w:rsidRPr="00B72916">
        <w:rPr>
          <w:color w:val="000000" w:themeColor="text1"/>
          <w:lang w:val="en-US"/>
        </w:rPr>
        <w:t xml:space="preserve">                                           </w:t>
      </w:r>
      <w:r w:rsidRPr="00B72916">
        <w:rPr>
          <w:b/>
          <w:color w:val="000000" w:themeColor="text1"/>
        </w:rPr>
        <w:t xml:space="preserve">B. </w:t>
      </w:r>
      <w:r w:rsidRPr="00B72916">
        <w:rPr>
          <w:color w:val="000000" w:themeColor="text1"/>
        </w:rPr>
        <w:t>bán kính vòng</w:t>
      </w:r>
      <w:r w:rsidRPr="00B72916">
        <w:rPr>
          <w:color w:val="000000" w:themeColor="text1"/>
          <w:spacing w:val="-2"/>
        </w:rPr>
        <w:t xml:space="preserve"> </w:t>
      </w:r>
      <w:r w:rsidRPr="00B72916">
        <w:rPr>
          <w:color w:val="000000" w:themeColor="text1"/>
        </w:rPr>
        <w:t>dây.</w:t>
      </w:r>
    </w:p>
    <w:p w:rsidR="00194883" w:rsidRPr="00B72916" w:rsidRDefault="004C2D9E">
      <w:pPr>
        <w:pStyle w:val="BodyText"/>
        <w:tabs>
          <w:tab w:val="left" w:pos="5859"/>
        </w:tabs>
        <w:ind w:left="756"/>
        <w:rPr>
          <w:color w:val="000000" w:themeColor="text1"/>
        </w:rPr>
      </w:pPr>
      <w:r w:rsidRPr="00B72916">
        <w:rPr>
          <w:b/>
          <w:color w:val="000000" w:themeColor="text1"/>
        </w:rPr>
        <w:t xml:space="preserve">C. </w:t>
      </w:r>
      <w:r w:rsidRPr="00B72916">
        <w:rPr>
          <w:color w:val="000000" w:themeColor="text1"/>
        </w:rPr>
        <w:t>cường độ dòng điện chạy</w:t>
      </w:r>
      <w:r w:rsidRPr="00B72916">
        <w:rPr>
          <w:color w:val="000000" w:themeColor="text1"/>
          <w:spacing w:val="-11"/>
        </w:rPr>
        <w:t xml:space="preserve"> </w:t>
      </w:r>
      <w:r w:rsidRPr="00B72916">
        <w:rPr>
          <w:color w:val="000000" w:themeColor="text1"/>
        </w:rPr>
        <w:t>trong dây.</w:t>
      </w:r>
      <w:r w:rsidRPr="00B72916">
        <w:rPr>
          <w:color w:val="000000" w:themeColor="text1"/>
        </w:rPr>
        <w:tab/>
      </w:r>
      <w:r w:rsidRPr="00B72916">
        <w:rPr>
          <w:b/>
          <w:color w:val="000000" w:themeColor="text1"/>
        </w:rPr>
        <w:t xml:space="preserve">C. </w:t>
      </w:r>
      <w:r w:rsidRPr="00B72916">
        <w:rPr>
          <w:color w:val="000000" w:themeColor="text1"/>
        </w:rPr>
        <w:t>môi trường xung</w:t>
      </w:r>
      <w:r w:rsidRPr="00B72916">
        <w:rPr>
          <w:color w:val="000000" w:themeColor="text1"/>
          <w:spacing w:val="-6"/>
        </w:rPr>
        <w:t xml:space="preserve"> </w:t>
      </w:r>
      <w:r w:rsidRPr="00B72916">
        <w:rPr>
          <w:color w:val="000000" w:themeColor="text1"/>
        </w:rPr>
        <w:t>quanh.</w:t>
      </w:r>
    </w:p>
    <w:p w:rsidR="00194883" w:rsidRPr="00B72916" w:rsidRDefault="004C2D9E">
      <w:pPr>
        <w:pStyle w:val="BodyText"/>
        <w:tabs>
          <w:tab w:val="left" w:pos="1605"/>
        </w:tabs>
        <w:spacing w:before="120"/>
        <w:rPr>
          <w:color w:val="000000" w:themeColor="text1"/>
        </w:rPr>
      </w:pPr>
      <w:r w:rsidRPr="00B72916">
        <w:rPr>
          <w:b/>
          <w:color w:val="000000" w:themeColor="text1"/>
        </w:rPr>
        <w:t>Câu</w:t>
      </w:r>
      <w:r w:rsidRPr="00B72916">
        <w:rPr>
          <w:b/>
          <w:color w:val="000000" w:themeColor="text1"/>
          <w:spacing w:val="-1"/>
        </w:rPr>
        <w:t xml:space="preserve"> </w:t>
      </w:r>
      <w:r w:rsidR="00FC33B1" w:rsidRPr="00B72916">
        <w:rPr>
          <w:b/>
          <w:color w:val="000000" w:themeColor="text1"/>
          <w:spacing w:val="-1"/>
          <w:lang w:val="en-US"/>
        </w:rPr>
        <w:t>33.</w:t>
      </w:r>
      <w:r w:rsidRPr="00B72916">
        <w:rPr>
          <w:b/>
          <w:color w:val="000000" w:themeColor="text1"/>
        </w:rPr>
        <w:tab/>
      </w:r>
      <w:r w:rsidRPr="00B72916">
        <w:rPr>
          <w:color w:val="000000" w:themeColor="text1"/>
        </w:rPr>
        <w:t>Độ lớn cảm ứng từ sinh bởi dòng điện chạy trong ống dây tròn phụ</w:t>
      </w:r>
      <w:r w:rsidRPr="00B72916">
        <w:rPr>
          <w:color w:val="000000" w:themeColor="text1"/>
          <w:spacing w:val="-16"/>
        </w:rPr>
        <w:t xml:space="preserve"> </w:t>
      </w:r>
      <w:r w:rsidRPr="00B72916">
        <w:rPr>
          <w:color w:val="000000" w:themeColor="text1"/>
        </w:rPr>
        <w:t>thuộc</w:t>
      </w:r>
    </w:p>
    <w:p w:rsidR="00194883" w:rsidRPr="00B72916" w:rsidRDefault="004C2D9E">
      <w:pPr>
        <w:pStyle w:val="BodyText"/>
        <w:tabs>
          <w:tab w:val="left" w:pos="3308"/>
        </w:tabs>
        <w:spacing w:before="41"/>
        <w:ind w:left="756"/>
        <w:rPr>
          <w:color w:val="000000" w:themeColor="text1"/>
        </w:rPr>
      </w:pPr>
      <w:r w:rsidRPr="00B72916">
        <w:rPr>
          <w:b/>
          <w:color w:val="000000" w:themeColor="text1"/>
        </w:rPr>
        <w:t xml:space="preserve">A. </w:t>
      </w:r>
      <w:r w:rsidRPr="00B72916">
        <w:rPr>
          <w:color w:val="000000" w:themeColor="text1"/>
        </w:rPr>
        <w:t>chiều dài</w:t>
      </w:r>
      <w:r w:rsidRPr="00B72916">
        <w:rPr>
          <w:color w:val="000000" w:themeColor="text1"/>
          <w:spacing w:val="-2"/>
        </w:rPr>
        <w:t xml:space="preserve"> </w:t>
      </w:r>
      <w:r w:rsidRPr="00B72916">
        <w:rPr>
          <w:color w:val="000000" w:themeColor="text1"/>
        </w:rPr>
        <w:t>ống</w:t>
      </w:r>
      <w:r w:rsidRPr="00B72916">
        <w:rPr>
          <w:color w:val="000000" w:themeColor="text1"/>
          <w:spacing w:val="-4"/>
        </w:rPr>
        <w:t xml:space="preserve"> </w:t>
      </w:r>
      <w:r w:rsidRPr="00B72916">
        <w:rPr>
          <w:color w:val="000000" w:themeColor="text1"/>
        </w:rPr>
        <w:t>dây.</w:t>
      </w:r>
      <w:r w:rsidRPr="00B72916">
        <w:rPr>
          <w:color w:val="000000" w:themeColor="text1"/>
        </w:rPr>
        <w:tab/>
      </w:r>
      <w:r w:rsidRPr="00B72916">
        <w:rPr>
          <w:b/>
          <w:color w:val="000000" w:themeColor="text1"/>
        </w:rPr>
        <w:t xml:space="preserve">B. </w:t>
      </w:r>
      <w:r w:rsidRPr="00B72916">
        <w:rPr>
          <w:color w:val="000000" w:themeColor="text1"/>
        </w:rPr>
        <w:t>số vòng dây của</w:t>
      </w:r>
      <w:r w:rsidRPr="00B72916">
        <w:rPr>
          <w:color w:val="000000" w:themeColor="text1"/>
          <w:spacing w:val="-10"/>
        </w:rPr>
        <w:t xml:space="preserve"> </w:t>
      </w:r>
      <w:r w:rsidRPr="00B72916">
        <w:rPr>
          <w:color w:val="000000" w:themeColor="text1"/>
        </w:rPr>
        <w:t>ống.</w:t>
      </w:r>
    </w:p>
    <w:p w:rsidR="00194883" w:rsidRPr="00B72916" w:rsidRDefault="004C2D9E">
      <w:pPr>
        <w:pStyle w:val="BodyText"/>
        <w:tabs>
          <w:tab w:val="left" w:pos="3308"/>
        </w:tabs>
        <w:ind w:left="756"/>
        <w:rPr>
          <w:color w:val="000000" w:themeColor="text1"/>
        </w:rPr>
      </w:pPr>
      <w:r w:rsidRPr="00B72916">
        <w:rPr>
          <w:b/>
          <w:color w:val="000000" w:themeColor="text1"/>
        </w:rPr>
        <w:t xml:space="preserve">C. </w:t>
      </w:r>
      <w:r w:rsidRPr="00B72916">
        <w:rPr>
          <w:color w:val="000000" w:themeColor="text1"/>
        </w:rPr>
        <w:t>đường</w:t>
      </w:r>
      <w:r w:rsidRPr="00B72916">
        <w:rPr>
          <w:color w:val="000000" w:themeColor="text1"/>
          <w:spacing w:val="-4"/>
        </w:rPr>
        <w:t xml:space="preserve"> </w:t>
      </w:r>
      <w:r w:rsidRPr="00B72916">
        <w:rPr>
          <w:color w:val="000000" w:themeColor="text1"/>
        </w:rPr>
        <w:t>kính</w:t>
      </w:r>
      <w:r w:rsidRPr="00B72916">
        <w:rPr>
          <w:color w:val="000000" w:themeColor="text1"/>
          <w:spacing w:val="-1"/>
        </w:rPr>
        <w:t xml:space="preserve"> </w:t>
      </w:r>
      <w:r w:rsidRPr="00B72916">
        <w:rPr>
          <w:color w:val="000000" w:themeColor="text1"/>
        </w:rPr>
        <w:t>ống.</w:t>
      </w:r>
      <w:r w:rsidRPr="00B72916">
        <w:rPr>
          <w:color w:val="000000" w:themeColor="text1"/>
        </w:rPr>
        <w:tab/>
      </w:r>
      <w:r w:rsidRPr="00B72916">
        <w:rPr>
          <w:b/>
          <w:color w:val="000000" w:themeColor="text1"/>
        </w:rPr>
        <w:t xml:space="preserve">D. </w:t>
      </w:r>
      <w:r w:rsidRPr="00B72916">
        <w:rPr>
          <w:color w:val="000000" w:themeColor="text1"/>
        </w:rPr>
        <w:t>số vòng dây trên một mét chiều dài</w:t>
      </w:r>
      <w:r w:rsidRPr="00B72916">
        <w:rPr>
          <w:color w:val="000000" w:themeColor="text1"/>
          <w:spacing w:val="-7"/>
        </w:rPr>
        <w:t xml:space="preserve"> </w:t>
      </w:r>
      <w:r w:rsidRPr="00B72916">
        <w:rPr>
          <w:color w:val="000000" w:themeColor="text1"/>
        </w:rPr>
        <w:t>ống.</w:t>
      </w:r>
    </w:p>
    <w:p w:rsidR="00194883" w:rsidRPr="00B72916" w:rsidRDefault="004C2D9E">
      <w:pPr>
        <w:pStyle w:val="BodyText"/>
        <w:tabs>
          <w:tab w:val="left" w:pos="1605"/>
        </w:tabs>
        <w:spacing w:line="248" w:lineRule="exact"/>
        <w:rPr>
          <w:color w:val="000000" w:themeColor="text1"/>
        </w:rPr>
      </w:pPr>
      <w:r w:rsidRPr="00B72916">
        <w:rPr>
          <w:b/>
          <w:color w:val="000000" w:themeColor="text1"/>
        </w:rPr>
        <w:t>Câu</w:t>
      </w:r>
      <w:r w:rsidRPr="00B72916">
        <w:rPr>
          <w:b/>
          <w:color w:val="000000" w:themeColor="text1"/>
          <w:spacing w:val="-1"/>
        </w:rPr>
        <w:t xml:space="preserve"> </w:t>
      </w:r>
      <w:r w:rsidR="00E26E8F" w:rsidRPr="00B72916">
        <w:rPr>
          <w:b/>
          <w:color w:val="000000" w:themeColor="text1"/>
          <w:spacing w:val="-1"/>
          <w:lang w:val="en-US"/>
        </w:rPr>
        <w:t>34</w:t>
      </w:r>
      <w:r w:rsidRPr="00B72916">
        <w:rPr>
          <w:b/>
          <w:color w:val="000000" w:themeColor="text1"/>
        </w:rPr>
        <w:t>.</w:t>
      </w:r>
      <w:r w:rsidRPr="00B72916">
        <w:rPr>
          <w:b/>
          <w:color w:val="000000" w:themeColor="text1"/>
        </w:rPr>
        <w:tab/>
      </w:r>
      <w:r w:rsidRPr="00B72916">
        <w:rPr>
          <w:color w:val="000000" w:themeColor="text1"/>
        </w:rPr>
        <w:t>Công</w:t>
      </w:r>
      <w:r w:rsidRPr="00B72916">
        <w:rPr>
          <w:color w:val="000000" w:themeColor="text1"/>
          <w:spacing w:val="10"/>
        </w:rPr>
        <w:t xml:space="preserve"> </w:t>
      </w:r>
      <w:r w:rsidRPr="00B72916">
        <w:rPr>
          <w:color w:val="000000" w:themeColor="text1"/>
        </w:rPr>
        <w:t>thức</w:t>
      </w:r>
      <w:r w:rsidRPr="00B72916">
        <w:rPr>
          <w:color w:val="000000" w:themeColor="text1"/>
          <w:spacing w:val="11"/>
        </w:rPr>
        <w:t xml:space="preserve"> </w:t>
      </w:r>
      <w:r w:rsidRPr="00B72916">
        <w:rPr>
          <w:color w:val="000000" w:themeColor="text1"/>
        </w:rPr>
        <w:t>nào</w:t>
      </w:r>
      <w:r w:rsidRPr="00B72916">
        <w:rPr>
          <w:color w:val="000000" w:themeColor="text1"/>
          <w:spacing w:val="14"/>
        </w:rPr>
        <w:t xml:space="preserve"> </w:t>
      </w:r>
      <w:r w:rsidRPr="00B72916">
        <w:rPr>
          <w:color w:val="000000" w:themeColor="text1"/>
        </w:rPr>
        <w:t>sau</w:t>
      </w:r>
      <w:r w:rsidRPr="00B72916">
        <w:rPr>
          <w:color w:val="000000" w:themeColor="text1"/>
          <w:spacing w:val="14"/>
        </w:rPr>
        <w:t xml:space="preserve"> </w:t>
      </w:r>
      <w:r w:rsidRPr="00B72916">
        <w:rPr>
          <w:color w:val="000000" w:themeColor="text1"/>
        </w:rPr>
        <w:t>đây</w:t>
      </w:r>
      <w:r w:rsidRPr="00B72916">
        <w:rPr>
          <w:color w:val="000000" w:themeColor="text1"/>
          <w:spacing w:val="7"/>
        </w:rPr>
        <w:t xml:space="preserve"> </w:t>
      </w:r>
      <w:r w:rsidRPr="00B72916">
        <w:rPr>
          <w:color w:val="000000" w:themeColor="text1"/>
        </w:rPr>
        <w:t>tính</w:t>
      </w:r>
      <w:r w:rsidRPr="00B72916">
        <w:rPr>
          <w:color w:val="000000" w:themeColor="text1"/>
          <w:spacing w:val="11"/>
        </w:rPr>
        <w:t xml:space="preserve"> </w:t>
      </w:r>
      <w:r w:rsidRPr="00B72916">
        <w:rPr>
          <w:color w:val="000000" w:themeColor="text1"/>
        </w:rPr>
        <w:t>cảm</w:t>
      </w:r>
      <w:r w:rsidRPr="00B72916">
        <w:rPr>
          <w:color w:val="000000" w:themeColor="text1"/>
          <w:spacing w:val="15"/>
        </w:rPr>
        <w:t xml:space="preserve"> </w:t>
      </w:r>
      <w:r w:rsidRPr="00B72916">
        <w:rPr>
          <w:color w:val="000000" w:themeColor="text1"/>
        </w:rPr>
        <w:t>ứng</w:t>
      </w:r>
      <w:r w:rsidRPr="00B72916">
        <w:rPr>
          <w:color w:val="000000" w:themeColor="text1"/>
          <w:spacing w:val="10"/>
        </w:rPr>
        <w:t xml:space="preserve"> </w:t>
      </w:r>
      <w:r w:rsidRPr="00B72916">
        <w:rPr>
          <w:color w:val="000000" w:themeColor="text1"/>
        </w:rPr>
        <w:t>từ</w:t>
      </w:r>
      <w:r w:rsidRPr="00B72916">
        <w:rPr>
          <w:color w:val="000000" w:themeColor="text1"/>
          <w:spacing w:val="14"/>
        </w:rPr>
        <w:t xml:space="preserve"> </w:t>
      </w:r>
      <w:r w:rsidRPr="00B72916">
        <w:rPr>
          <w:color w:val="000000" w:themeColor="text1"/>
        </w:rPr>
        <w:t>tại</w:t>
      </w:r>
      <w:r w:rsidRPr="00B72916">
        <w:rPr>
          <w:color w:val="000000" w:themeColor="text1"/>
          <w:spacing w:val="13"/>
        </w:rPr>
        <w:t xml:space="preserve"> </w:t>
      </w:r>
      <w:r w:rsidRPr="00B72916">
        <w:rPr>
          <w:color w:val="000000" w:themeColor="text1"/>
        </w:rPr>
        <w:t>tâm</w:t>
      </w:r>
      <w:r w:rsidRPr="00B72916">
        <w:rPr>
          <w:color w:val="000000" w:themeColor="text1"/>
          <w:spacing w:val="15"/>
        </w:rPr>
        <w:t xml:space="preserve"> </w:t>
      </w:r>
      <w:r w:rsidRPr="00B72916">
        <w:rPr>
          <w:color w:val="000000" w:themeColor="text1"/>
        </w:rPr>
        <w:t>của</w:t>
      </w:r>
      <w:r w:rsidRPr="00B72916">
        <w:rPr>
          <w:color w:val="000000" w:themeColor="text1"/>
          <w:spacing w:val="10"/>
        </w:rPr>
        <w:t xml:space="preserve"> </w:t>
      </w:r>
      <w:r w:rsidRPr="00B72916">
        <w:rPr>
          <w:color w:val="000000" w:themeColor="text1"/>
        </w:rPr>
        <w:t>vòng</w:t>
      </w:r>
      <w:r w:rsidRPr="00B72916">
        <w:rPr>
          <w:color w:val="000000" w:themeColor="text1"/>
          <w:spacing w:val="10"/>
        </w:rPr>
        <w:t xml:space="preserve"> </w:t>
      </w:r>
      <w:r w:rsidRPr="00B72916">
        <w:rPr>
          <w:color w:val="000000" w:themeColor="text1"/>
        </w:rPr>
        <w:t>dây</w:t>
      </w:r>
      <w:r w:rsidRPr="00B72916">
        <w:rPr>
          <w:color w:val="000000" w:themeColor="text1"/>
          <w:spacing w:val="7"/>
        </w:rPr>
        <w:t xml:space="preserve"> </w:t>
      </w:r>
      <w:r w:rsidRPr="00B72916">
        <w:rPr>
          <w:color w:val="000000" w:themeColor="text1"/>
        </w:rPr>
        <w:t>tròn</w:t>
      </w:r>
      <w:r w:rsidRPr="00B72916">
        <w:rPr>
          <w:color w:val="000000" w:themeColor="text1"/>
          <w:spacing w:val="14"/>
        </w:rPr>
        <w:t xml:space="preserve"> </w:t>
      </w:r>
      <w:r w:rsidRPr="00B72916">
        <w:rPr>
          <w:color w:val="000000" w:themeColor="text1"/>
        </w:rPr>
        <w:t>có</w:t>
      </w:r>
      <w:r w:rsidRPr="00B72916">
        <w:rPr>
          <w:color w:val="000000" w:themeColor="text1"/>
          <w:spacing w:val="12"/>
        </w:rPr>
        <w:t xml:space="preserve"> </w:t>
      </w:r>
      <w:r w:rsidRPr="00B72916">
        <w:rPr>
          <w:color w:val="000000" w:themeColor="text1"/>
        </w:rPr>
        <w:t>bán</w:t>
      </w:r>
      <w:r w:rsidRPr="00B72916">
        <w:rPr>
          <w:color w:val="000000" w:themeColor="text1"/>
          <w:spacing w:val="15"/>
        </w:rPr>
        <w:t xml:space="preserve"> </w:t>
      </w:r>
      <w:r w:rsidRPr="00B72916">
        <w:rPr>
          <w:color w:val="000000" w:themeColor="text1"/>
        </w:rPr>
        <w:t>kính</w:t>
      </w:r>
      <w:r w:rsidRPr="00B72916">
        <w:rPr>
          <w:color w:val="000000" w:themeColor="text1"/>
          <w:spacing w:val="11"/>
        </w:rPr>
        <w:t xml:space="preserve"> </w:t>
      </w:r>
      <w:r w:rsidRPr="00B72916">
        <w:rPr>
          <w:color w:val="000000" w:themeColor="text1"/>
        </w:rPr>
        <w:t>R</w:t>
      </w:r>
      <w:r w:rsidRPr="00B72916">
        <w:rPr>
          <w:color w:val="000000" w:themeColor="text1"/>
          <w:spacing w:val="13"/>
        </w:rPr>
        <w:t xml:space="preserve"> </w:t>
      </w:r>
      <w:r w:rsidRPr="00B72916">
        <w:rPr>
          <w:color w:val="000000" w:themeColor="text1"/>
        </w:rPr>
        <w:t>mang</w:t>
      </w:r>
      <w:r w:rsidRPr="00B72916">
        <w:rPr>
          <w:color w:val="000000" w:themeColor="text1"/>
          <w:spacing w:val="11"/>
        </w:rPr>
        <w:t xml:space="preserve"> </w:t>
      </w:r>
      <w:r w:rsidRPr="00B72916">
        <w:rPr>
          <w:color w:val="000000" w:themeColor="text1"/>
        </w:rPr>
        <w:t>dòng</w:t>
      </w:r>
    </w:p>
    <w:p w:rsidR="00194883" w:rsidRPr="00B72916" w:rsidRDefault="004C2D9E">
      <w:pPr>
        <w:pStyle w:val="BodyText"/>
        <w:spacing w:before="41"/>
        <w:rPr>
          <w:color w:val="000000" w:themeColor="text1"/>
        </w:rPr>
      </w:pPr>
      <w:r w:rsidRPr="00B72916">
        <w:rPr>
          <w:color w:val="000000" w:themeColor="text1"/>
        </w:rPr>
        <w:t>điện I:</w:t>
      </w:r>
    </w:p>
    <w:p w:rsidR="00194883" w:rsidRPr="00B72916" w:rsidRDefault="004C2D9E">
      <w:pPr>
        <w:pStyle w:val="BodyText"/>
        <w:tabs>
          <w:tab w:val="left" w:pos="3308"/>
          <w:tab w:val="left" w:pos="5859"/>
          <w:tab w:val="left" w:pos="8411"/>
        </w:tabs>
        <w:spacing w:before="40"/>
        <w:ind w:left="756"/>
        <w:rPr>
          <w:color w:val="000000" w:themeColor="text1"/>
        </w:rPr>
      </w:pPr>
      <w:r w:rsidRPr="00B72916">
        <w:rPr>
          <w:b/>
          <w:color w:val="000000" w:themeColor="text1"/>
        </w:rPr>
        <w:t xml:space="preserve">A. </w:t>
      </w:r>
      <w:r w:rsidRPr="00B72916">
        <w:rPr>
          <w:color w:val="000000" w:themeColor="text1"/>
        </w:rPr>
        <w:t>B</w:t>
      </w:r>
      <w:r w:rsidRPr="00B72916">
        <w:rPr>
          <w:color w:val="000000" w:themeColor="text1"/>
          <w:spacing w:val="-5"/>
        </w:rPr>
        <w:t xml:space="preserve"> </w:t>
      </w:r>
      <w:r w:rsidRPr="00B72916">
        <w:rPr>
          <w:color w:val="000000" w:themeColor="text1"/>
        </w:rPr>
        <w:t>=</w:t>
      </w:r>
      <w:r w:rsidRPr="00B72916">
        <w:rPr>
          <w:color w:val="000000" w:themeColor="text1"/>
          <w:spacing w:val="-3"/>
        </w:rPr>
        <w:t xml:space="preserve"> </w:t>
      </w:r>
      <w:r w:rsidRPr="00B72916">
        <w:rPr>
          <w:color w:val="000000" w:themeColor="text1"/>
        </w:rPr>
        <w:t>2.10</w:t>
      </w:r>
      <w:r w:rsidRPr="00B72916">
        <w:rPr>
          <w:color w:val="000000" w:themeColor="text1"/>
          <w:vertAlign w:val="superscript"/>
        </w:rPr>
        <w:t>-7</w:t>
      </w:r>
      <w:r w:rsidRPr="00B72916">
        <w:rPr>
          <w:color w:val="000000" w:themeColor="text1"/>
        </w:rPr>
        <w:t>I/R</w:t>
      </w:r>
      <w:r w:rsidRPr="00B72916">
        <w:rPr>
          <w:color w:val="000000" w:themeColor="text1"/>
        </w:rPr>
        <w:tab/>
      </w:r>
      <w:r w:rsidRPr="00B72916">
        <w:rPr>
          <w:b/>
          <w:color w:val="000000" w:themeColor="text1"/>
        </w:rPr>
        <w:t xml:space="preserve">B. </w:t>
      </w:r>
      <w:r w:rsidRPr="00B72916">
        <w:rPr>
          <w:color w:val="000000" w:themeColor="text1"/>
        </w:rPr>
        <w:t>B</w:t>
      </w:r>
      <w:r w:rsidRPr="00B72916">
        <w:rPr>
          <w:color w:val="000000" w:themeColor="text1"/>
          <w:spacing w:val="-5"/>
        </w:rPr>
        <w:t xml:space="preserve"> </w:t>
      </w:r>
      <w:r w:rsidRPr="00B72916">
        <w:rPr>
          <w:color w:val="000000" w:themeColor="text1"/>
        </w:rPr>
        <w:t>=</w:t>
      </w:r>
      <w:r w:rsidRPr="00B72916">
        <w:rPr>
          <w:color w:val="000000" w:themeColor="text1"/>
          <w:spacing w:val="-2"/>
        </w:rPr>
        <w:t xml:space="preserve"> </w:t>
      </w:r>
      <w:r w:rsidRPr="00B72916">
        <w:rPr>
          <w:color w:val="000000" w:themeColor="text1"/>
        </w:rPr>
        <w:t>2π.10</w:t>
      </w:r>
      <w:r w:rsidRPr="00B72916">
        <w:rPr>
          <w:color w:val="000000" w:themeColor="text1"/>
          <w:vertAlign w:val="superscript"/>
        </w:rPr>
        <w:t>-7</w:t>
      </w:r>
      <w:r w:rsidRPr="00B72916">
        <w:rPr>
          <w:color w:val="000000" w:themeColor="text1"/>
        </w:rPr>
        <w:t>I/R</w:t>
      </w:r>
      <w:r w:rsidRPr="00B72916">
        <w:rPr>
          <w:color w:val="000000" w:themeColor="text1"/>
        </w:rPr>
        <w:tab/>
      </w:r>
      <w:r w:rsidRPr="00B72916">
        <w:rPr>
          <w:b/>
          <w:color w:val="000000" w:themeColor="text1"/>
        </w:rPr>
        <w:t xml:space="preserve">C. </w:t>
      </w:r>
      <w:r w:rsidRPr="00B72916">
        <w:rPr>
          <w:color w:val="000000" w:themeColor="text1"/>
        </w:rPr>
        <w:t>B</w:t>
      </w:r>
      <w:r w:rsidRPr="00B72916">
        <w:rPr>
          <w:color w:val="000000" w:themeColor="text1"/>
          <w:spacing w:val="-4"/>
        </w:rPr>
        <w:t xml:space="preserve"> </w:t>
      </w:r>
      <w:r w:rsidRPr="00B72916">
        <w:rPr>
          <w:color w:val="000000" w:themeColor="text1"/>
        </w:rPr>
        <w:t>=</w:t>
      </w:r>
      <w:r w:rsidRPr="00B72916">
        <w:rPr>
          <w:color w:val="000000" w:themeColor="text1"/>
          <w:spacing w:val="-3"/>
        </w:rPr>
        <w:t xml:space="preserve"> </w:t>
      </w:r>
      <w:r w:rsidRPr="00B72916">
        <w:rPr>
          <w:color w:val="000000" w:themeColor="text1"/>
        </w:rPr>
        <w:t>2π.10</w:t>
      </w:r>
      <w:r w:rsidRPr="00B72916">
        <w:rPr>
          <w:color w:val="000000" w:themeColor="text1"/>
          <w:vertAlign w:val="superscript"/>
        </w:rPr>
        <w:t>-7</w:t>
      </w:r>
      <w:r w:rsidRPr="00B72916">
        <w:rPr>
          <w:color w:val="000000" w:themeColor="text1"/>
        </w:rPr>
        <w:t>I.R</w:t>
      </w:r>
      <w:r w:rsidRPr="00B72916">
        <w:rPr>
          <w:color w:val="000000" w:themeColor="text1"/>
        </w:rPr>
        <w:tab/>
      </w:r>
      <w:r w:rsidRPr="00B72916">
        <w:rPr>
          <w:b/>
          <w:color w:val="000000" w:themeColor="text1"/>
        </w:rPr>
        <w:t xml:space="preserve">D. </w:t>
      </w:r>
      <w:r w:rsidRPr="00B72916">
        <w:rPr>
          <w:color w:val="000000" w:themeColor="text1"/>
        </w:rPr>
        <w:t>B =</w:t>
      </w:r>
      <w:r w:rsidRPr="00B72916">
        <w:rPr>
          <w:color w:val="000000" w:themeColor="text1"/>
          <w:spacing w:val="-4"/>
        </w:rPr>
        <w:t xml:space="preserve"> </w:t>
      </w:r>
      <w:r w:rsidRPr="00B72916">
        <w:rPr>
          <w:color w:val="000000" w:themeColor="text1"/>
        </w:rPr>
        <w:t>4π.10</w:t>
      </w:r>
      <w:r w:rsidRPr="00B72916">
        <w:rPr>
          <w:color w:val="000000" w:themeColor="text1"/>
          <w:vertAlign w:val="superscript"/>
        </w:rPr>
        <w:t>-7</w:t>
      </w:r>
      <w:r w:rsidRPr="00B72916">
        <w:rPr>
          <w:color w:val="000000" w:themeColor="text1"/>
        </w:rPr>
        <w:t>I/R</w:t>
      </w:r>
    </w:p>
    <w:p w:rsidR="00194883" w:rsidRPr="00B72916" w:rsidRDefault="004C2D9E">
      <w:pPr>
        <w:pStyle w:val="BodyText"/>
        <w:tabs>
          <w:tab w:val="left" w:pos="1605"/>
        </w:tabs>
        <w:spacing w:before="120"/>
        <w:rPr>
          <w:color w:val="000000" w:themeColor="text1"/>
        </w:rPr>
      </w:pPr>
      <w:r w:rsidRPr="00B72916">
        <w:rPr>
          <w:b/>
          <w:color w:val="000000" w:themeColor="text1"/>
        </w:rPr>
        <w:t>Câu</w:t>
      </w:r>
      <w:r w:rsidRPr="00B72916">
        <w:rPr>
          <w:b/>
          <w:color w:val="000000" w:themeColor="text1"/>
          <w:spacing w:val="-1"/>
        </w:rPr>
        <w:t xml:space="preserve"> </w:t>
      </w:r>
      <w:r w:rsidR="00E26E8F" w:rsidRPr="00B72916">
        <w:rPr>
          <w:b/>
          <w:color w:val="000000" w:themeColor="text1"/>
          <w:lang w:val="en-US"/>
        </w:rPr>
        <w:t>35</w:t>
      </w:r>
      <w:r w:rsidRPr="00B72916">
        <w:rPr>
          <w:b/>
          <w:color w:val="000000" w:themeColor="text1"/>
        </w:rPr>
        <w:t>.</w:t>
      </w:r>
      <w:r w:rsidRPr="00B72916">
        <w:rPr>
          <w:b/>
          <w:color w:val="000000" w:themeColor="text1"/>
        </w:rPr>
        <w:tab/>
      </w:r>
      <w:r w:rsidRPr="00B72916">
        <w:rPr>
          <w:color w:val="000000" w:themeColor="text1"/>
        </w:rPr>
        <w:t>Độ lớn cảm ứng từ trong lòng một ống dây hình trụ có dòng điện chạy qua tính bằng biểu</w:t>
      </w:r>
      <w:r w:rsidRPr="00B72916">
        <w:rPr>
          <w:color w:val="000000" w:themeColor="text1"/>
          <w:spacing w:val="-17"/>
        </w:rPr>
        <w:t xml:space="preserve"> </w:t>
      </w:r>
      <w:r w:rsidRPr="00B72916">
        <w:rPr>
          <w:color w:val="000000" w:themeColor="text1"/>
        </w:rPr>
        <w:t>thức</w:t>
      </w:r>
    </w:p>
    <w:p w:rsidR="00194883" w:rsidRPr="00B72916" w:rsidRDefault="004C2D9E">
      <w:pPr>
        <w:tabs>
          <w:tab w:val="left" w:pos="3308"/>
          <w:tab w:val="left" w:pos="5859"/>
          <w:tab w:val="left" w:pos="8411"/>
        </w:tabs>
        <w:spacing w:before="44"/>
        <w:ind w:left="756"/>
        <w:rPr>
          <w:i/>
          <w:color w:val="000000" w:themeColor="text1"/>
          <w:sz w:val="24"/>
          <w:szCs w:val="24"/>
        </w:rPr>
      </w:pPr>
      <w:r w:rsidRPr="00B72916">
        <w:rPr>
          <w:b/>
          <w:color w:val="000000" w:themeColor="text1"/>
          <w:sz w:val="24"/>
          <w:szCs w:val="24"/>
        </w:rPr>
        <w:t xml:space="preserve">A. </w:t>
      </w:r>
      <w:r w:rsidRPr="00B72916">
        <w:rPr>
          <w:color w:val="000000" w:themeColor="text1"/>
          <w:sz w:val="24"/>
          <w:szCs w:val="24"/>
        </w:rPr>
        <w:t>B</w:t>
      </w:r>
      <w:r w:rsidRPr="00B72916">
        <w:rPr>
          <w:color w:val="000000" w:themeColor="text1"/>
          <w:spacing w:val="-5"/>
          <w:sz w:val="24"/>
          <w:szCs w:val="24"/>
        </w:rPr>
        <w:t xml:space="preserve"> </w:t>
      </w:r>
      <w:r w:rsidRPr="00B72916">
        <w:rPr>
          <w:color w:val="000000" w:themeColor="text1"/>
          <w:sz w:val="24"/>
          <w:szCs w:val="24"/>
        </w:rPr>
        <w:t>=</w:t>
      </w:r>
      <w:r w:rsidRPr="00B72916">
        <w:rPr>
          <w:color w:val="000000" w:themeColor="text1"/>
          <w:spacing w:val="-3"/>
          <w:sz w:val="24"/>
          <w:szCs w:val="24"/>
        </w:rPr>
        <w:t xml:space="preserve"> </w:t>
      </w:r>
      <w:r w:rsidRPr="00B72916">
        <w:rPr>
          <w:color w:val="000000" w:themeColor="text1"/>
          <w:sz w:val="24"/>
          <w:szCs w:val="24"/>
        </w:rPr>
        <w:t>2π.10</w:t>
      </w:r>
      <w:r w:rsidRPr="00B72916">
        <w:rPr>
          <w:color w:val="000000" w:themeColor="text1"/>
          <w:sz w:val="24"/>
          <w:szCs w:val="24"/>
          <w:vertAlign w:val="superscript"/>
        </w:rPr>
        <w:t>-7</w:t>
      </w:r>
      <w:r w:rsidRPr="00B72916">
        <w:rPr>
          <w:color w:val="000000" w:themeColor="text1"/>
          <w:sz w:val="24"/>
          <w:szCs w:val="24"/>
        </w:rPr>
        <w:t>I.N</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B</w:t>
      </w:r>
      <w:r w:rsidRPr="00B72916">
        <w:rPr>
          <w:color w:val="000000" w:themeColor="text1"/>
          <w:spacing w:val="-5"/>
          <w:sz w:val="24"/>
          <w:szCs w:val="24"/>
        </w:rPr>
        <w:t xml:space="preserve"> </w:t>
      </w:r>
      <w:r w:rsidRPr="00B72916">
        <w:rPr>
          <w:color w:val="000000" w:themeColor="text1"/>
          <w:sz w:val="24"/>
          <w:szCs w:val="24"/>
        </w:rPr>
        <w:t>=</w:t>
      </w:r>
      <w:r w:rsidRPr="00B72916">
        <w:rPr>
          <w:color w:val="000000" w:themeColor="text1"/>
          <w:spacing w:val="-2"/>
          <w:sz w:val="24"/>
          <w:szCs w:val="24"/>
        </w:rPr>
        <w:t xml:space="preserve"> </w:t>
      </w:r>
      <w:r w:rsidRPr="00B72916">
        <w:rPr>
          <w:color w:val="000000" w:themeColor="text1"/>
          <w:sz w:val="24"/>
          <w:szCs w:val="24"/>
        </w:rPr>
        <w:t>4π.10</w:t>
      </w:r>
      <w:r w:rsidRPr="00B72916">
        <w:rPr>
          <w:color w:val="000000" w:themeColor="text1"/>
          <w:sz w:val="24"/>
          <w:szCs w:val="24"/>
          <w:vertAlign w:val="superscript"/>
        </w:rPr>
        <w:t>-7</w:t>
      </w:r>
      <w:r w:rsidRPr="00B72916">
        <w:rPr>
          <w:color w:val="000000" w:themeColor="text1"/>
          <w:sz w:val="24"/>
          <w:szCs w:val="24"/>
        </w:rPr>
        <w:t>IN/</w:t>
      </w:r>
      <w:r w:rsidRPr="00B72916">
        <w:rPr>
          <w:i/>
          <w:color w:val="000000" w:themeColor="text1"/>
          <w:sz w:val="24"/>
          <w:szCs w:val="24"/>
        </w:rPr>
        <w:t>l</w:t>
      </w:r>
      <w:r w:rsidRPr="00B72916">
        <w:rPr>
          <w:i/>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B</w:t>
      </w:r>
      <w:r w:rsidRPr="00B72916">
        <w:rPr>
          <w:color w:val="000000" w:themeColor="text1"/>
          <w:spacing w:val="-5"/>
          <w:sz w:val="24"/>
          <w:szCs w:val="24"/>
        </w:rPr>
        <w:t xml:space="preserve"> </w:t>
      </w:r>
      <w:r w:rsidRPr="00B72916">
        <w:rPr>
          <w:color w:val="000000" w:themeColor="text1"/>
          <w:sz w:val="24"/>
          <w:szCs w:val="24"/>
        </w:rPr>
        <w:t>=</w:t>
      </w:r>
      <w:r w:rsidRPr="00B72916">
        <w:rPr>
          <w:color w:val="000000" w:themeColor="text1"/>
          <w:spacing w:val="-2"/>
          <w:sz w:val="24"/>
          <w:szCs w:val="24"/>
        </w:rPr>
        <w:t xml:space="preserve"> </w:t>
      </w:r>
      <w:r w:rsidRPr="00B72916">
        <w:rPr>
          <w:color w:val="000000" w:themeColor="text1"/>
          <w:sz w:val="24"/>
          <w:szCs w:val="24"/>
        </w:rPr>
        <w:t>4π.10</w:t>
      </w:r>
      <w:r w:rsidRPr="00B72916">
        <w:rPr>
          <w:color w:val="000000" w:themeColor="text1"/>
          <w:sz w:val="24"/>
          <w:szCs w:val="24"/>
          <w:vertAlign w:val="superscript"/>
        </w:rPr>
        <w:t>-7</w:t>
      </w:r>
      <w:r w:rsidRPr="00B72916">
        <w:rPr>
          <w:color w:val="000000" w:themeColor="text1"/>
          <w:sz w:val="24"/>
          <w:szCs w:val="24"/>
        </w:rPr>
        <w:t>N/I.</w:t>
      </w:r>
      <w:r w:rsidRPr="00B72916">
        <w:rPr>
          <w:i/>
          <w:color w:val="000000" w:themeColor="text1"/>
          <w:sz w:val="24"/>
          <w:szCs w:val="24"/>
        </w:rPr>
        <w:t>l</w:t>
      </w:r>
      <w:r w:rsidRPr="00B72916">
        <w:rPr>
          <w:i/>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B =</w:t>
      </w:r>
      <w:r w:rsidRPr="00B72916">
        <w:rPr>
          <w:color w:val="000000" w:themeColor="text1"/>
          <w:spacing w:val="-3"/>
          <w:sz w:val="24"/>
          <w:szCs w:val="24"/>
        </w:rPr>
        <w:t xml:space="preserve"> </w:t>
      </w:r>
      <w:r w:rsidRPr="00B72916">
        <w:rPr>
          <w:color w:val="000000" w:themeColor="text1"/>
          <w:sz w:val="24"/>
          <w:szCs w:val="24"/>
        </w:rPr>
        <w:t>4π.IN/</w:t>
      </w:r>
      <w:r w:rsidRPr="00B72916">
        <w:rPr>
          <w:i/>
          <w:color w:val="000000" w:themeColor="text1"/>
          <w:sz w:val="24"/>
          <w:szCs w:val="24"/>
        </w:rPr>
        <w:t>l</w:t>
      </w:r>
    </w:p>
    <w:p w:rsidR="00194883" w:rsidRPr="00B72916" w:rsidRDefault="004C2D9E">
      <w:pPr>
        <w:pStyle w:val="BodyText"/>
        <w:tabs>
          <w:tab w:val="left" w:pos="1605"/>
        </w:tabs>
        <w:spacing w:before="124" w:line="278" w:lineRule="auto"/>
        <w:ind w:right="227"/>
        <w:rPr>
          <w:color w:val="000000" w:themeColor="text1"/>
        </w:rPr>
      </w:pPr>
      <w:r w:rsidRPr="00B72916">
        <w:rPr>
          <w:b/>
          <w:color w:val="000000" w:themeColor="text1"/>
        </w:rPr>
        <w:t>Câu</w:t>
      </w:r>
      <w:r w:rsidRPr="00B72916">
        <w:rPr>
          <w:b/>
          <w:color w:val="000000" w:themeColor="text1"/>
          <w:spacing w:val="-1"/>
        </w:rPr>
        <w:t xml:space="preserve"> </w:t>
      </w:r>
      <w:r w:rsidR="00E26E8F" w:rsidRPr="00B72916">
        <w:rPr>
          <w:b/>
          <w:color w:val="000000" w:themeColor="text1"/>
          <w:spacing w:val="-1"/>
          <w:lang w:val="en-US"/>
        </w:rPr>
        <w:t>36</w:t>
      </w:r>
      <w:r w:rsidRPr="00B72916">
        <w:rPr>
          <w:b/>
          <w:color w:val="000000" w:themeColor="text1"/>
        </w:rPr>
        <w:t>.</w:t>
      </w:r>
      <w:r w:rsidRPr="00B72916">
        <w:rPr>
          <w:b/>
          <w:color w:val="000000" w:themeColor="text1"/>
        </w:rPr>
        <w:tab/>
      </w:r>
      <w:r w:rsidRPr="00B72916">
        <w:rPr>
          <w:color w:val="000000" w:themeColor="text1"/>
        </w:rPr>
        <w:t>Hình vẽ nào dưới đây xác định đúng hướng của véc tơ cảm ứng từ tại M gây bởi dòng điện trong dây dẫn thẳng dài vô</w:t>
      </w:r>
      <w:r w:rsidRPr="00B72916">
        <w:rPr>
          <w:color w:val="000000" w:themeColor="text1"/>
          <w:spacing w:val="-9"/>
        </w:rPr>
        <w:t xml:space="preserve"> </w:t>
      </w:r>
      <w:r w:rsidRPr="00B72916">
        <w:rPr>
          <w:color w:val="000000" w:themeColor="text1"/>
        </w:rPr>
        <w:t>hạn:</w:t>
      </w:r>
      <w:r w:rsidR="00442ED6" w:rsidRPr="00B72916">
        <w:rPr>
          <w:noProof/>
          <w:color w:val="000000" w:themeColor="text1"/>
          <w:lang w:val="en-US"/>
        </w:rPr>
        <w:t xml:space="preserve"> </w:t>
      </w:r>
      <w:r w:rsidR="00442ED6" w:rsidRPr="00B72916">
        <w:rPr>
          <w:noProof/>
          <w:color w:val="000000" w:themeColor="text1"/>
          <w:lang w:val="en-US"/>
        </w:rPr>
        <w:drawing>
          <wp:inline distT="0" distB="0" distL="0" distR="0" wp14:anchorId="00704944" wp14:editId="6EB774F1">
            <wp:extent cx="5740400" cy="1119869"/>
            <wp:effectExtent l="0" t="0" r="0" b="444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740400" cy="1119869"/>
                    </a:xfrm>
                    <a:prstGeom prst="rect">
                      <a:avLst/>
                    </a:prstGeom>
                  </pic:spPr>
                </pic:pic>
              </a:graphicData>
            </a:graphic>
          </wp:inline>
        </w:drawing>
      </w:r>
    </w:p>
    <w:p w:rsidR="00194883" w:rsidRPr="00B72916" w:rsidRDefault="003812AA">
      <w:pPr>
        <w:pStyle w:val="BodyText"/>
        <w:tabs>
          <w:tab w:val="left" w:pos="1605"/>
        </w:tabs>
        <w:spacing w:before="90" w:line="276" w:lineRule="auto"/>
        <w:ind w:right="183"/>
        <w:rPr>
          <w:color w:val="000000" w:themeColor="text1"/>
        </w:rPr>
      </w:pPr>
      <w:r w:rsidRPr="00B72916">
        <w:rPr>
          <w:noProof/>
          <w:color w:val="000000" w:themeColor="text1"/>
          <w:lang w:val="en-US"/>
        </w:rPr>
        <mc:AlternateContent>
          <mc:Choice Requires="wpg">
            <w:drawing>
              <wp:anchor distT="0" distB="0" distL="114300" distR="114300" simplePos="0" relativeHeight="486139904" behindDoc="1" locked="0" layoutInCell="1" allowOverlap="1" wp14:anchorId="18FD13EE" wp14:editId="3FF23D72">
                <wp:simplePos x="0" y="0"/>
                <wp:positionH relativeFrom="page">
                  <wp:posOffset>4230370</wp:posOffset>
                </wp:positionH>
                <wp:positionV relativeFrom="paragraph">
                  <wp:posOffset>463550</wp:posOffset>
                </wp:positionV>
                <wp:extent cx="528955" cy="481330"/>
                <wp:effectExtent l="0" t="0" r="0" b="0"/>
                <wp:wrapNone/>
                <wp:docPr id="393" name="Group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 cy="481330"/>
                          <a:chOff x="6663" y="730"/>
                          <a:chExt cx="833" cy="758"/>
                        </a:xfrm>
                      </wpg:grpSpPr>
                      <wps:wsp>
                        <wps:cNvPr id="394" name="AutoShape 363"/>
                        <wps:cNvSpPr>
                          <a:spLocks/>
                        </wps:cNvSpPr>
                        <wps:spPr bwMode="auto">
                          <a:xfrm>
                            <a:off x="6787" y="937"/>
                            <a:ext cx="242" cy="80"/>
                          </a:xfrm>
                          <a:custGeom>
                            <a:avLst/>
                            <a:gdLst>
                              <a:gd name="T0" fmla="+- 0 6949 6787"/>
                              <a:gd name="T1" fmla="*/ T0 w 242"/>
                              <a:gd name="T2" fmla="+- 0 977 937"/>
                              <a:gd name="T3" fmla="*/ 977 h 80"/>
                              <a:gd name="T4" fmla="+- 0 6909 6787"/>
                              <a:gd name="T5" fmla="*/ T4 w 242"/>
                              <a:gd name="T6" fmla="+- 0 1017 937"/>
                              <a:gd name="T7" fmla="*/ 1017 h 80"/>
                              <a:gd name="T8" fmla="+- 0 7006 6787"/>
                              <a:gd name="T9" fmla="*/ T8 w 242"/>
                              <a:gd name="T10" fmla="+- 0 985 937"/>
                              <a:gd name="T11" fmla="*/ 985 h 80"/>
                              <a:gd name="T12" fmla="+- 0 6949 6787"/>
                              <a:gd name="T13" fmla="*/ T12 w 242"/>
                              <a:gd name="T14" fmla="+- 0 985 937"/>
                              <a:gd name="T15" fmla="*/ 985 h 80"/>
                              <a:gd name="T16" fmla="+- 0 6949 6787"/>
                              <a:gd name="T17" fmla="*/ T16 w 242"/>
                              <a:gd name="T18" fmla="+- 0 977 937"/>
                              <a:gd name="T19" fmla="*/ 977 h 80"/>
                              <a:gd name="T20" fmla="+- 0 6942 6787"/>
                              <a:gd name="T21" fmla="*/ T20 w 242"/>
                              <a:gd name="T22" fmla="+- 0 970 937"/>
                              <a:gd name="T23" fmla="*/ 970 h 80"/>
                              <a:gd name="T24" fmla="+- 0 6787 6787"/>
                              <a:gd name="T25" fmla="*/ T24 w 242"/>
                              <a:gd name="T26" fmla="+- 0 970 937"/>
                              <a:gd name="T27" fmla="*/ 970 h 80"/>
                              <a:gd name="T28" fmla="+- 0 6787 6787"/>
                              <a:gd name="T29" fmla="*/ T28 w 242"/>
                              <a:gd name="T30" fmla="+- 0 985 937"/>
                              <a:gd name="T31" fmla="*/ 985 h 80"/>
                              <a:gd name="T32" fmla="+- 0 6941 6787"/>
                              <a:gd name="T33" fmla="*/ T32 w 242"/>
                              <a:gd name="T34" fmla="+- 0 985 937"/>
                              <a:gd name="T35" fmla="*/ 985 h 80"/>
                              <a:gd name="T36" fmla="+- 0 6949 6787"/>
                              <a:gd name="T37" fmla="*/ T36 w 242"/>
                              <a:gd name="T38" fmla="+- 0 977 937"/>
                              <a:gd name="T39" fmla="*/ 977 h 80"/>
                              <a:gd name="T40" fmla="+- 0 6942 6787"/>
                              <a:gd name="T41" fmla="*/ T40 w 242"/>
                              <a:gd name="T42" fmla="+- 0 970 937"/>
                              <a:gd name="T43" fmla="*/ 970 h 80"/>
                              <a:gd name="T44" fmla="+- 0 7007 6787"/>
                              <a:gd name="T45" fmla="*/ T44 w 242"/>
                              <a:gd name="T46" fmla="+- 0 970 937"/>
                              <a:gd name="T47" fmla="*/ 970 h 80"/>
                              <a:gd name="T48" fmla="+- 0 6949 6787"/>
                              <a:gd name="T49" fmla="*/ T48 w 242"/>
                              <a:gd name="T50" fmla="+- 0 970 937"/>
                              <a:gd name="T51" fmla="*/ 970 h 80"/>
                              <a:gd name="T52" fmla="+- 0 6949 6787"/>
                              <a:gd name="T53" fmla="*/ T52 w 242"/>
                              <a:gd name="T54" fmla="+- 0 985 937"/>
                              <a:gd name="T55" fmla="*/ 985 h 80"/>
                              <a:gd name="T56" fmla="+- 0 7006 6787"/>
                              <a:gd name="T57" fmla="*/ T56 w 242"/>
                              <a:gd name="T58" fmla="+- 0 985 937"/>
                              <a:gd name="T59" fmla="*/ 985 h 80"/>
                              <a:gd name="T60" fmla="+- 0 7029 6787"/>
                              <a:gd name="T61" fmla="*/ T60 w 242"/>
                              <a:gd name="T62" fmla="+- 0 977 937"/>
                              <a:gd name="T63" fmla="*/ 977 h 80"/>
                              <a:gd name="T64" fmla="+- 0 7007 6787"/>
                              <a:gd name="T65" fmla="*/ T64 w 242"/>
                              <a:gd name="T66" fmla="+- 0 970 937"/>
                              <a:gd name="T67" fmla="*/ 970 h 80"/>
                              <a:gd name="T68" fmla="+- 0 6909 6787"/>
                              <a:gd name="T69" fmla="*/ T68 w 242"/>
                              <a:gd name="T70" fmla="+- 0 937 937"/>
                              <a:gd name="T71" fmla="*/ 937 h 80"/>
                              <a:gd name="T72" fmla="+- 0 6949 6787"/>
                              <a:gd name="T73" fmla="*/ T72 w 242"/>
                              <a:gd name="T74" fmla="+- 0 977 937"/>
                              <a:gd name="T75" fmla="*/ 977 h 80"/>
                              <a:gd name="T76" fmla="+- 0 6949 6787"/>
                              <a:gd name="T77" fmla="*/ T76 w 242"/>
                              <a:gd name="T78" fmla="+- 0 970 937"/>
                              <a:gd name="T79" fmla="*/ 970 h 80"/>
                              <a:gd name="T80" fmla="+- 0 7007 6787"/>
                              <a:gd name="T81" fmla="*/ T80 w 242"/>
                              <a:gd name="T82" fmla="+- 0 970 937"/>
                              <a:gd name="T83" fmla="*/ 970 h 80"/>
                              <a:gd name="T84" fmla="+- 0 6909 6787"/>
                              <a:gd name="T85" fmla="*/ T84 w 242"/>
                              <a:gd name="T86" fmla="+- 0 937 937"/>
                              <a:gd name="T87" fmla="*/ 937 h 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42" h="80">
                                <a:moveTo>
                                  <a:pt x="162" y="40"/>
                                </a:moveTo>
                                <a:lnTo>
                                  <a:pt x="122" y="80"/>
                                </a:lnTo>
                                <a:lnTo>
                                  <a:pt x="219" y="48"/>
                                </a:lnTo>
                                <a:lnTo>
                                  <a:pt x="162" y="48"/>
                                </a:lnTo>
                                <a:lnTo>
                                  <a:pt x="162" y="40"/>
                                </a:lnTo>
                                <a:close/>
                                <a:moveTo>
                                  <a:pt x="155" y="33"/>
                                </a:moveTo>
                                <a:lnTo>
                                  <a:pt x="0" y="33"/>
                                </a:lnTo>
                                <a:lnTo>
                                  <a:pt x="0" y="48"/>
                                </a:lnTo>
                                <a:lnTo>
                                  <a:pt x="154" y="48"/>
                                </a:lnTo>
                                <a:lnTo>
                                  <a:pt x="162" y="40"/>
                                </a:lnTo>
                                <a:lnTo>
                                  <a:pt x="155" y="33"/>
                                </a:lnTo>
                                <a:close/>
                                <a:moveTo>
                                  <a:pt x="220" y="33"/>
                                </a:moveTo>
                                <a:lnTo>
                                  <a:pt x="162" y="33"/>
                                </a:lnTo>
                                <a:lnTo>
                                  <a:pt x="162" y="48"/>
                                </a:lnTo>
                                <a:lnTo>
                                  <a:pt x="219" y="48"/>
                                </a:lnTo>
                                <a:lnTo>
                                  <a:pt x="242" y="40"/>
                                </a:lnTo>
                                <a:lnTo>
                                  <a:pt x="220" y="33"/>
                                </a:lnTo>
                                <a:close/>
                                <a:moveTo>
                                  <a:pt x="122" y="0"/>
                                </a:moveTo>
                                <a:lnTo>
                                  <a:pt x="162" y="40"/>
                                </a:lnTo>
                                <a:lnTo>
                                  <a:pt x="162" y="33"/>
                                </a:lnTo>
                                <a:lnTo>
                                  <a:pt x="220" y="33"/>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 name="AutoShape 362"/>
                        <wps:cNvSpPr>
                          <a:spLocks/>
                        </wps:cNvSpPr>
                        <wps:spPr bwMode="auto">
                          <a:xfrm>
                            <a:off x="6953" y="1022"/>
                            <a:ext cx="183" cy="189"/>
                          </a:xfrm>
                          <a:custGeom>
                            <a:avLst/>
                            <a:gdLst>
                              <a:gd name="T0" fmla="+- 0 6953 6953"/>
                              <a:gd name="T1" fmla="*/ T0 w 183"/>
                              <a:gd name="T2" fmla="+- 0 1117 1022"/>
                              <a:gd name="T3" fmla="*/ 1117 h 189"/>
                              <a:gd name="T4" fmla="+- 0 6960 6953"/>
                              <a:gd name="T5" fmla="*/ T4 w 183"/>
                              <a:gd name="T6" fmla="+- 0 1080 1022"/>
                              <a:gd name="T7" fmla="*/ 1080 h 189"/>
                              <a:gd name="T8" fmla="+- 0 6980 6953"/>
                              <a:gd name="T9" fmla="*/ T8 w 183"/>
                              <a:gd name="T10" fmla="+- 0 1050 1022"/>
                              <a:gd name="T11" fmla="*/ 1050 h 189"/>
                              <a:gd name="T12" fmla="+- 0 7009 6953"/>
                              <a:gd name="T13" fmla="*/ T12 w 183"/>
                              <a:gd name="T14" fmla="+- 0 1030 1022"/>
                              <a:gd name="T15" fmla="*/ 1030 h 189"/>
                              <a:gd name="T16" fmla="+- 0 7044 6953"/>
                              <a:gd name="T17" fmla="*/ T16 w 183"/>
                              <a:gd name="T18" fmla="+- 0 1022 1022"/>
                              <a:gd name="T19" fmla="*/ 1022 h 189"/>
                              <a:gd name="T20" fmla="+- 0 7080 6953"/>
                              <a:gd name="T21" fmla="*/ T20 w 183"/>
                              <a:gd name="T22" fmla="+- 0 1030 1022"/>
                              <a:gd name="T23" fmla="*/ 1030 h 189"/>
                              <a:gd name="T24" fmla="+- 0 7109 6953"/>
                              <a:gd name="T25" fmla="*/ T24 w 183"/>
                              <a:gd name="T26" fmla="+- 0 1050 1022"/>
                              <a:gd name="T27" fmla="*/ 1050 h 189"/>
                              <a:gd name="T28" fmla="+- 0 7129 6953"/>
                              <a:gd name="T29" fmla="*/ T28 w 183"/>
                              <a:gd name="T30" fmla="+- 0 1080 1022"/>
                              <a:gd name="T31" fmla="*/ 1080 h 189"/>
                              <a:gd name="T32" fmla="+- 0 7136 6953"/>
                              <a:gd name="T33" fmla="*/ T32 w 183"/>
                              <a:gd name="T34" fmla="+- 0 1117 1022"/>
                              <a:gd name="T35" fmla="*/ 1117 h 189"/>
                              <a:gd name="T36" fmla="+- 0 7129 6953"/>
                              <a:gd name="T37" fmla="*/ T36 w 183"/>
                              <a:gd name="T38" fmla="+- 0 1154 1022"/>
                              <a:gd name="T39" fmla="*/ 1154 h 189"/>
                              <a:gd name="T40" fmla="+- 0 7109 6953"/>
                              <a:gd name="T41" fmla="*/ T40 w 183"/>
                              <a:gd name="T42" fmla="+- 0 1184 1022"/>
                              <a:gd name="T43" fmla="*/ 1184 h 189"/>
                              <a:gd name="T44" fmla="+- 0 7080 6953"/>
                              <a:gd name="T45" fmla="*/ T44 w 183"/>
                              <a:gd name="T46" fmla="+- 0 1204 1022"/>
                              <a:gd name="T47" fmla="*/ 1204 h 189"/>
                              <a:gd name="T48" fmla="+- 0 7044 6953"/>
                              <a:gd name="T49" fmla="*/ T48 w 183"/>
                              <a:gd name="T50" fmla="+- 0 1211 1022"/>
                              <a:gd name="T51" fmla="*/ 1211 h 189"/>
                              <a:gd name="T52" fmla="+- 0 7009 6953"/>
                              <a:gd name="T53" fmla="*/ T52 w 183"/>
                              <a:gd name="T54" fmla="+- 0 1204 1022"/>
                              <a:gd name="T55" fmla="*/ 1204 h 189"/>
                              <a:gd name="T56" fmla="+- 0 6980 6953"/>
                              <a:gd name="T57" fmla="*/ T56 w 183"/>
                              <a:gd name="T58" fmla="+- 0 1184 1022"/>
                              <a:gd name="T59" fmla="*/ 1184 h 189"/>
                              <a:gd name="T60" fmla="+- 0 6960 6953"/>
                              <a:gd name="T61" fmla="*/ T60 w 183"/>
                              <a:gd name="T62" fmla="+- 0 1154 1022"/>
                              <a:gd name="T63" fmla="*/ 1154 h 189"/>
                              <a:gd name="T64" fmla="+- 0 6953 6953"/>
                              <a:gd name="T65" fmla="*/ T64 w 183"/>
                              <a:gd name="T66" fmla="+- 0 1117 1022"/>
                              <a:gd name="T67" fmla="*/ 1117 h 189"/>
                              <a:gd name="T68" fmla="+- 0 6977 6953"/>
                              <a:gd name="T69" fmla="*/ T68 w 183"/>
                              <a:gd name="T70" fmla="+- 0 1119 1022"/>
                              <a:gd name="T71" fmla="*/ 1119 h 189"/>
                              <a:gd name="T72" fmla="+- 0 7110 6953"/>
                              <a:gd name="T73" fmla="*/ T72 w 183"/>
                              <a:gd name="T74" fmla="+- 0 1119 1022"/>
                              <a:gd name="T75" fmla="*/ 1119 h 189"/>
                              <a:gd name="T76" fmla="+- 0 7044 6953"/>
                              <a:gd name="T77" fmla="*/ T76 w 183"/>
                              <a:gd name="T78" fmla="+- 0 1056 1022"/>
                              <a:gd name="T79" fmla="*/ 1056 h 189"/>
                              <a:gd name="T80" fmla="+- 0 7044 6953"/>
                              <a:gd name="T81" fmla="*/ T80 w 183"/>
                              <a:gd name="T82" fmla="+- 0 1181 1022"/>
                              <a:gd name="T83" fmla="*/ 1181 h 1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83" h="189">
                                <a:moveTo>
                                  <a:pt x="0" y="95"/>
                                </a:moveTo>
                                <a:lnTo>
                                  <a:pt x="7" y="58"/>
                                </a:lnTo>
                                <a:lnTo>
                                  <a:pt x="27" y="28"/>
                                </a:lnTo>
                                <a:lnTo>
                                  <a:pt x="56" y="8"/>
                                </a:lnTo>
                                <a:lnTo>
                                  <a:pt x="91" y="0"/>
                                </a:lnTo>
                                <a:lnTo>
                                  <a:pt x="127" y="8"/>
                                </a:lnTo>
                                <a:lnTo>
                                  <a:pt x="156" y="28"/>
                                </a:lnTo>
                                <a:lnTo>
                                  <a:pt x="176" y="58"/>
                                </a:lnTo>
                                <a:lnTo>
                                  <a:pt x="183" y="95"/>
                                </a:lnTo>
                                <a:lnTo>
                                  <a:pt x="176" y="132"/>
                                </a:lnTo>
                                <a:lnTo>
                                  <a:pt x="156" y="162"/>
                                </a:lnTo>
                                <a:lnTo>
                                  <a:pt x="127" y="182"/>
                                </a:lnTo>
                                <a:lnTo>
                                  <a:pt x="91" y="189"/>
                                </a:lnTo>
                                <a:lnTo>
                                  <a:pt x="56" y="182"/>
                                </a:lnTo>
                                <a:lnTo>
                                  <a:pt x="27" y="162"/>
                                </a:lnTo>
                                <a:lnTo>
                                  <a:pt x="7" y="132"/>
                                </a:lnTo>
                                <a:lnTo>
                                  <a:pt x="0" y="95"/>
                                </a:lnTo>
                                <a:close/>
                                <a:moveTo>
                                  <a:pt x="24" y="97"/>
                                </a:moveTo>
                                <a:lnTo>
                                  <a:pt x="157" y="97"/>
                                </a:lnTo>
                                <a:moveTo>
                                  <a:pt x="91" y="34"/>
                                </a:moveTo>
                                <a:lnTo>
                                  <a:pt x="91" y="15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6" name="Picture 36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7338" y="962"/>
                            <a:ext cx="157"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7" name="Freeform 360"/>
                        <wps:cNvSpPr>
                          <a:spLocks/>
                        </wps:cNvSpPr>
                        <wps:spPr bwMode="auto">
                          <a:xfrm>
                            <a:off x="6670" y="737"/>
                            <a:ext cx="760" cy="743"/>
                          </a:xfrm>
                          <a:custGeom>
                            <a:avLst/>
                            <a:gdLst>
                              <a:gd name="T0" fmla="+- 0 6670 6670"/>
                              <a:gd name="T1" fmla="*/ T0 w 760"/>
                              <a:gd name="T2" fmla="+- 0 1109 737"/>
                              <a:gd name="T3" fmla="*/ 1109 h 743"/>
                              <a:gd name="T4" fmla="+- 0 6678 6670"/>
                              <a:gd name="T5" fmla="*/ T4 w 760"/>
                              <a:gd name="T6" fmla="+- 0 1034 737"/>
                              <a:gd name="T7" fmla="*/ 1034 h 743"/>
                              <a:gd name="T8" fmla="+- 0 6700 6670"/>
                              <a:gd name="T9" fmla="*/ T8 w 760"/>
                              <a:gd name="T10" fmla="+- 0 964 737"/>
                              <a:gd name="T11" fmla="*/ 964 h 743"/>
                              <a:gd name="T12" fmla="+- 0 6735 6670"/>
                              <a:gd name="T13" fmla="*/ T12 w 760"/>
                              <a:gd name="T14" fmla="+- 0 901 737"/>
                              <a:gd name="T15" fmla="*/ 901 h 743"/>
                              <a:gd name="T16" fmla="+- 0 6781 6670"/>
                              <a:gd name="T17" fmla="*/ T16 w 760"/>
                              <a:gd name="T18" fmla="+- 0 846 737"/>
                              <a:gd name="T19" fmla="*/ 846 h 743"/>
                              <a:gd name="T20" fmla="+- 0 6838 6670"/>
                              <a:gd name="T21" fmla="*/ T20 w 760"/>
                              <a:gd name="T22" fmla="+- 0 801 737"/>
                              <a:gd name="T23" fmla="*/ 801 h 743"/>
                              <a:gd name="T24" fmla="+- 0 6902 6670"/>
                              <a:gd name="T25" fmla="*/ T24 w 760"/>
                              <a:gd name="T26" fmla="+- 0 767 737"/>
                              <a:gd name="T27" fmla="*/ 767 h 743"/>
                              <a:gd name="T28" fmla="+- 0 6973 6670"/>
                              <a:gd name="T29" fmla="*/ T28 w 760"/>
                              <a:gd name="T30" fmla="+- 0 745 737"/>
                              <a:gd name="T31" fmla="*/ 745 h 743"/>
                              <a:gd name="T32" fmla="+- 0 7050 6670"/>
                              <a:gd name="T33" fmla="*/ T32 w 760"/>
                              <a:gd name="T34" fmla="+- 0 737 737"/>
                              <a:gd name="T35" fmla="*/ 737 h 743"/>
                              <a:gd name="T36" fmla="+- 0 7127 6670"/>
                              <a:gd name="T37" fmla="*/ T36 w 760"/>
                              <a:gd name="T38" fmla="+- 0 745 737"/>
                              <a:gd name="T39" fmla="*/ 745 h 743"/>
                              <a:gd name="T40" fmla="+- 0 7198 6670"/>
                              <a:gd name="T41" fmla="*/ T40 w 760"/>
                              <a:gd name="T42" fmla="+- 0 767 737"/>
                              <a:gd name="T43" fmla="*/ 767 h 743"/>
                              <a:gd name="T44" fmla="+- 0 7262 6670"/>
                              <a:gd name="T45" fmla="*/ T44 w 760"/>
                              <a:gd name="T46" fmla="+- 0 801 737"/>
                              <a:gd name="T47" fmla="*/ 801 h 743"/>
                              <a:gd name="T48" fmla="+- 0 7319 6670"/>
                              <a:gd name="T49" fmla="*/ T48 w 760"/>
                              <a:gd name="T50" fmla="+- 0 846 737"/>
                              <a:gd name="T51" fmla="*/ 846 h 743"/>
                              <a:gd name="T52" fmla="+- 0 7365 6670"/>
                              <a:gd name="T53" fmla="*/ T52 w 760"/>
                              <a:gd name="T54" fmla="+- 0 901 737"/>
                              <a:gd name="T55" fmla="*/ 901 h 743"/>
                              <a:gd name="T56" fmla="+- 0 7400 6670"/>
                              <a:gd name="T57" fmla="*/ T56 w 760"/>
                              <a:gd name="T58" fmla="+- 0 964 737"/>
                              <a:gd name="T59" fmla="*/ 964 h 743"/>
                              <a:gd name="T60" fmla="+- 0 7422 6670"/>
                              <a:gd name="T61" fmla="*/ T60 w 760"/>
                              <a:gd name="T62" fmla="+- 0 1034 737"/>
                              <a:gd name="T63" fmla="*/ 1034 h 743"/>
                              <a:gd name="T64" fmla="+- 0 7430 6670"/>
                              <a:gd name="T65" fmla="*/ T64 w 760"/>
                              <a:gd name="T66" fmla="+- 0 1109 737"/>
                              <a:gd name="T67" fmla="*/ 1109 h 743"/>
                              <a:gd name="T68" fmla="+- 0 7422 6670"/>
                              <a:gd name="T69" fmla="*/ T68 w 760"/>
                              <a:gd name="T70" fmla="+- 0 1184 737"/>
                              <a:gd name="T71" fmla="*/ 1184 h 743"/>
                              <a:gd name="T72" fmla="+- 0 7400 6670"/>
                              <a:gd name="T73" fmla="*/ T72 w 760"/>
                              <a:gd name="T74" fmla="+- 0 1254 737"/>
                              <a:gd name="T75" fmla="*/ 1254 h 743"/>
                              <a:gd name="T76" fmla="+- 0 7365 6670"/>
                              <a:gd name="T77" fmla="*/ T76 w 760"/>
                              <a:gd name="T78" fmla="+- 0 1317 737"/>
                              <a:gd name="T79" fmla="*/ 1317 h 743"/>
                              <a:gd name="T80" fmla="+- 0 7319 6670"/>
                              <a:gd name="T81" fmla="*/ T80 w 760"/>
                              <a:gd name="T82" fmla="+- 0 1372 737"/>
                              <a:gd name="T83" fmla="*/ 1372 h 743"/>
                              <a:gd name="T84" fmla="+- 0 7262 6670"/>
                              <a:gd name="T85" fmla="*/ T84 w 760"/>
                              <a:gd name="T86" fmla="+- 0 1417 737"/>
                              <a:gd name="T87" fmla="*/ 1417 h 743"/>
                              <a:gd name="T88" fmla="+- 0 7198 6670"/>
                              <a:gd name="T89" fmla="*/ T88 w 760"/>
                              <a:gd name="T90" fmla="+- 0 1451 737"/>
                              <a:gd name="T91" fmla="*/ 1451 h 743"/>
                              <a:gd name="T92" fmla="+- 0 7127 6670"/>
                              <a:gd name="T93" fmla="*/ T92 w 760"/>
                              <a:gd name="T94" fmla="+- 0 1473 737"/>
                              <a:gd name="T95" fmla="*/ 1473 h 743"/>
                              <a:gd name="T96" fmla="+- 0 7050 6670"/>
                              <a:gd name="T97" fmla="*/ T96 w 760"/>
                              <a:gd name="T98" fmla="+- 0 1480 737"/>
                              <a:gd name="T99" fmla="*/ 1480 h 743"/>
                              <a:gd name="T100" fmla="+- 0 6973 6670"/>
                              <a:gd name="T101" fmla="*/ T100 w 760"/>
                              <a:gd name="T102" fmla="+- 0 1473 737"/>
                              <a:gd name="T103" fmla="*/ 1473 h 743"/>
                              <a:gd name="T104" fmla="+- 0 6902 6670"/>
                              <a:gd name="T105" fmla="*/ T104 w 760"/>
                              <a:gd name="T106" fmla="+- 0 1451 737"/>
                              <a:gd name="T107" fmla="*/ 1451 h 743"/>
                              <a:gd name="T108" fmla="+- 0 6838 6670"/>
                              <a:gd name="T109" fmla="*/ T108 w 760"/>
                              <a:gd name="T110" fmla="+- 0 1417 737"/>
                              <a:gd name="T111" fmla="*/ 1417 h 743"/>
                              <a:gd name="T112" fmla="+- 0 6781 6670"/>
                              <a:gd name="T113" fmla="*/ T112 w 760"/>
                              <a:gd name="T114" fmla="+- 0 1372 737"/>
                              <a:gd name="T115" fmla="*/ 1372 h 743"/>
                              <a:gd name="T116" fmla="+- 0 6735 6670"/>
                              <a:gd name="T117" fmla="*/ T116 w 760"/>
                              <a:gd name="T118" fmla="+- 0 1317 737"/>
                              <a:gd name="T119" fmla="*/ 1317 h 743"/>
                              <a:gd name="T120" fmla="+- 0 6700 6670"/>
                              <a:gd name="T121" fmla="*/ T120 w 760"/>
                              <a:gd name="T122" fmla="+- 0 1254 737"/>
                              <a:gd name="T123" fmla="*/ 1254 h 743"/>
                              <a:gd name="T124" fmla="+- 0 6678 6670"/>
                              <a:gd name="T125" fmla="*/ T124 w 760"/>
                              <a:gd name="T126" fmla="+- 0 1184 737"/>
                              <a:gd name="T127" fmla="*/ 1184 h 743"/>
                              <a:gd name="T128" fmla="+- 0 6670 6670"/>
                              <a:gd name="T129" fmla="*/ T128 w 760"/>
                              <a:gd name="T130" fmla="+- 0 1109 737"/>
                              <a:gd name="T131" fmla="*/ 1109 h 7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760" h="743">
                                <a:moveTo>
                                  <a:pt x="0" y="372"/>
                                </a:moveTo>
                                <a:lnTo>
                                  <a:pt x="8" y="297"/>
                                </a:lnTo>
                                <a:lnTo>
                                  <a:pt x="30" y="227"/>
                                </a:lnTo>
                                <a:lnTo>
                                  <a:pt x="65" y="164"/>
                                </a:lnTo>
                                <a:lnTo>
                                  <a:pt x="111" y="109"/>
                                </a:lnTo>
                                <a:lnTo>
                                  <a:pt x="168" y="64"/>
                                </a:lnTo>
                                <a:lnTo>
                                  <a:pt x="232" y="30"/>
                                </a:lnTo>
                                <a:lnTo>
                                  <a:pt x="303" y="8"/>
                                </a:lnTo>
                                <a:lnTo>
                                  <a:pt x="380" y="0"/>
                                </a:lnTo>
                                <a:lnTo>
                                  <a:pt x="457" y="8"/>
                                </a:lnTo>
                                <a:lnTo>
                                  <a:pt x="528" y="30"/>
                                </a:lnTo>
                                <a:lnTo>
                                  <a:pt x="592" y="64"/>
                                </a:lnTo>
                                <a:lnTo>
                                  <a:pt x="649" y="109"/>
                                </a:lnTo>
                                <a:lnTo>
                                  <a:pt x="695" y="164"/>
                                </a:lnTo>
                                <a:lnTo>
                                  <a:pt x="730" y="227"/>
                                </a:lnTo>
                                <a:lnTo>
                                  <a:pt x="752" y="297"/>
                                </a:lnTo>
                                <a:lnTo>
                                  <a:pt x="760" y="372"/>
                                </a:lnTo>
                                <a:lnTo>
                                  <a:pt x="752" y="447"/>
                                </a:lnTo>
                                <a:lnTo>
                                  <a:pt x="730" y="517"/>
                                </a:lnTo>
                                <a:lnTo>
                                  <a:pt x="695" y="580"/>
                                </a:lnTo>
                                <a:lnTo>
                                  <a:pt x="649" y="635"/>
                                </a:lnTo>
                                <a:lnTo>
                                  <a:pt x="592" y="680"/>
                                </a:lnTo>
                                <a:lnTo>
                                  <a:pt x="528" y="714"/>
                                </a:lnTo>
                                <a:lnTo>
                                  <a:pt x="457" y="736"/>
                                </a:lnTo>
                                <a:lnTo>
                                  <a:pt x="380" y="743"/>
                                </a:lnTo>
                                <a:lnTo>
                                  <a:pt x="303" y="736"/>
                                </a:lnTo>
                                <a:lnTo>
                                  <a:pt x="232" y="714"/>
                                </a:lnTo>
                                <a:lnTo>
                                  <a:pt x="168" y="680"/>
                                </a:lnTo>
                                <a:lnTo>
                                  <a:pt x="111" y="635"/>
                                </a:lnTo>
                                <a:lnTo>
                                  <a:pt x="65" y="580"/>
                                </a:lnTo>
                                <a:lnTo>
                                  <a:pt x="30" y="517"/>
                                </a:lnTo>
                                <a:lnTo>
                                  <a:pt x="8" y="447"/>
                                </a:lnTo>
                                <a:lnTo>
                                  <a:pt x="0" y="372"/>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Text Box 359"/>
                        <wps:cNvSpPr txBox="1">
                          <a:spLocks noChangeArrowheads="1"/>
                        </wps:cNvSpPr>
                        <wps:spPr bwMode="auto">
                          <a:xfrm>
                            <a:off x="6836" y="972"/>
                            <a:ext cx="1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sz w:val="18"/>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8" o:spid="_x0000_s1116" style="position:absolute;left:0;text-align:left;margin-left:333.1pt;margin-top:36.5pt;width:41.65pt;height:37.9pt;z-index:-17176576;mso-position-horizontal-relative:page" coordorigin="6663,730" coordsize="833,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">
                <v:shape id="AutoShape 363" o:spid="_x0000_s1117" style="position:absolute;left:6787;top:937;width:242;height:80;visibility:visible;mso-wrap-style:square;v-text-anchor:top" coordsize="2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58YA&#10;AADcAAAADwAAAGRycy9kb3ducmV2LnhtbESPQWvCQBSE74L/YXmCF6kbbZE2dZVW0OYitrYevD2y&#10;zySYfRt2V5P++25B8DjMzDfMfNmZWlzJ+cqygsk4AUGcW11xoeDne/3wDMIHZI21ZVLwSx6Wi35v&#10;jqm2LX/RdR8KESHsU1RQhtCkUvq8JIN+bBvi6J2sMxiidIXUDtsIN7WcJslMGqw4LpTY0Kqk/Ly/&#10;GAXtxySzZLP33WZUOPe5PRyP+UGp4aB7ewURqAv38K2daQWPL0/wfyY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S58YAAADcAAAADwAAAAAAAAAAAAAAAACYAgAAZHJz&#10;L2Rvd25yZXYueG1sUEsFBgAAAAAEAAQA9QAAAIsDAAAAAA==&#10;" path="m162,40l122,80,219,48r-57,l162,40xm155,33l,33,,48r154,l162,40r-7,-7xm220,33r-58,l162,48r57,l242,40,220,33xm122,r40,40l162,33r58,l122,xe" fillcolor="black" stroked="f">
                  <v:path arrowok="t" o:connecttype="custom" o:connectlocs="162,977;122,1017;219,985;162,985;162,977;155,970;0,970;0,985;154,985;162,977;155,970;220,970;162,970;162,985;219,985;242,977;220,970;122,937;162,977;162,970;220,970;122,937" o:connectangles="0,0,0,0,0,0,0,0,0,0,0,0,0,0,0,0,0,0,0,0,0,0"/>
                </v:shape>
                <v:shape id="AutoShape 362" o:spid="_x0000_s1118" style="position:absolute;left:6953;top:1022;width:183;height:189;visibility:visible;mso-wrap-style:square;v-text-anchor:top" coordsize="183,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JKsUA&#10;AADcAAAADwAAAGRycy9kb3ducmV2LnhtbESPS2vDMBCE74X8B7GB3ho5TRsSJ0pIQ019aSGv+8ba&#10;2CbWyliqH/++KhR6HGbmG2a97U0lWmpcaVnBdBKBIM6sLjlXcD4lTwsQziNrrCyTgoEcbDejhzXG&#10;2nZ8oPbocxEg7GJUUHhfx1K6rCCDbmJr4uDdbGPQB9nkUjfYBbip5HMUzaXBksNCgTXtC8rux2+j&#10;4JK8Xz++DlzRp1sO1rv05e2cKvU47ncrEJ56/x/+a6dawWz5C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5EkqxQAAANwAAAAPAAAAAAAAAAAAAAAAAJgCAABkcnMv&#10;ZG93bnJldi54bWxQSwUGAAAAAAQABAD1AAAAigMAAAAA&#10;" path="m,95l7,58,27,28,56,8,91,r36,8l156,28r20,30l183,95r-7,37l156,162r-29,20l91,189,56,182,27,162,7,132,,95xm24,97r133,m91,34r,125e" filled="f">
                  <v:path arrowok="t" o:connecttype="custom" o:connectlocs="0,1117;7,1080;27,1050;56,1030;91,1022;127,1030;156,1050;176,1080;183,1117;176,1154;156,1184;127,1204;91,1211;56,1204;27,1184;7,1154;0,1117;24,1119;157,1119;91,1056;91,1181" o:connectangles="0,0,0,0,0,0,0,0,0,0,0,0,0,0,0,0,0,0,0,0,0"/>
                </v:shape>
                <v:shape id="Picture 361" o:spid="_x0000_s1119" type="#_x0000_t75" style="position:absolute;left:7338;top:962;width:157;height: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z1yDDAAAA3AAAAA8AAABkcnMvZG93bnJldi54bWxEj0GLwjAUhO/C/ofwFvamqQqi1SjiIix6&#10;EHUPe3w0r02xeek2sdZ/bwTB4zAz3zCLVWcr0VLjS8cKhoMEBHHmdMmFgt/ztj8F4QOyxsoxKbiT&#10;h9Xyo7fAVLsbH6k9hUJECPsUFZgQ6lRKnxmy6AeuJo5e7hqLIcqmkLrBW4TbSo6SZCItlhwXDNa0&#10;MZRdTlerANvN33Rb7ExO5+/E2/99fhjvlfr67NZzEIG68A6/2j9awXg2geeZeATk8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PPXIMMAAADcAAAADwAAAAAAAAAAAAAAAACf&#10;AgAAZHJzL2Rvd25yZXYueG1sUEsFBgAAAAAEAAQA9wAAAI8DAAAAAA==&#10;">
                  <v:imagedata r:id="rId89" o:title=""/>
                </v:shape>
                <v:shape id="Freeform 360" o:spid="_x0000_s1120" style="position:absolute;left:6670;top:737;width:760;height:743;visibility:visible;mso-wrap-style:square;v-text-anchor:top" coordsize="760,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s/sYA&#10;AADcAAAADwAAAGRycy9kb3ducmV2LnhtbESPQWvCQBSE70L/w/IKvemmFmIbXUMpCOLFxlrQ2yP7&#10;msRk36bZrUn/vSsIHoeZ+YZZpINpxJk6V1lW8DyJQBDnVldcKNh/rcavIJxH1thYJgX/5CBdPowW&#10;mGjbc0bnnS9EgLBLUEHpfZtI6fKSDLqJbYmD92M7gz7IrpC6wz7ATSOnURRLgxWHhRJb+igpr3d/&#10;RsEmO32vs+Pv6VDgalpvP80x3hulnh6H9zkIT4O/h2/ttVbw8jaD65l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fs/sYAAADcAAAADwAAAAAAAAAAAAAAAACYAgAAZHJz&#10;L2Rvd25yZXYueG1sUEsFBgAAAAAEAAQA9QAAAIsDAAAAAA==&#10;" path="m,372l8,297,30,227,65,164r46,-55l168,64,232,30,303,8,380,r77,8l528,30r64,34l649,109r46,55l730,227r22,70l760,372r-8,75l730,517r-35,63l649,635r-57,45l528,714r-71,22l380,743r-77,-7l232,714,168,680,111,635,65,580,30,517,8,447,,372xe" filled="f">
                  <v:path arrowok="t" o:connecttype="custom" o:connectlocs="0,1109;8,1034;30,964;65,901;111,846;168,801;232,767;303,745;380,737;457,745;528,767;592,801;649,846;695,901;730,964;752,1034;760,1109;752,1184;730,1254;695,1317;649,1372;592,1417;528,1451;457,1473;380,1480;303,1473;232,1451;168,1417;111,1372;65,1317;30,1254;8,1184;0,1109" o:connectangles="0,0,0,0,0,0,0,0,0,0,0,0,0,0,0,0,0,0,0,0,0,0,0,0,0,0,0,0,0,0,0,0,0"/>
                </v:shape>
                <v:shape id="Text Box 359" o:spid="_x0000_s1121" type="#_x0000_t202" style="position:absolute;left:6836;top:972;width:141;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mj8MA&#10;AADcAAAADwAAAGRycy9kb3ducmV2LnhtbERPz2vCMBS+C/sfwhN201QH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amj8MAAADcAAAADwAAAAAAAAAAAAAAAACYAgAAZHJzL2Rv&#10;d25yZXYueG1sUEsFBgAAAAAEAAQA9QAAAIgDAAAAAA==&#10;" filled="f" stroked="f">
                  <v:textbox inset="0,0,0,0">
                    <w:txbxContent>
                      <w:p w:rsidR="00D60C4C" w:rsidRDefault="00D60C4C">
                        <w:pPr>
                          <w:spacing w:line="199" w:lineRule="exact"/>
                          <w:rPr>
                            <w:sz w:val="18"/>
                          </w:rPr>
                        </w:pPr>
                        <w:r>
                          <w:rPr>
                            <w:sz w:val="18"/>
                          </w:rPr>
                          <w:t>B</w:t>
                        </w:r>
                      </w:p>
                    </w:txbxContent>
                  </v:textbox>
                </v:shape>
                <w10:wrap anchorx="page"/>
              </v:group>
            </w:pict>
          </mc:Fallback>
        </mc:AlternateContent>
      </w:r>
      <w:r w:rsidR="004C2D9E" w:rsidRPr="00B72916">
        <w:rPr>
          <w:b/>
          <w:color w:val="000000" w:themeColor="text1"/>
        </w:rPr>
        <w:t>Câu</w:t>
      </w:r>
      <w:r w:rsidR="004C2D9E" w:rsidRPr="00B72916">
        <w:rPr>
          <w:b/>
          <w:color w:val="000000" w:themeColor="text1"/>
          <w:spacing w:val="-1"/>
        </w:rPr>
        <w:t xml:space="preserve"> </w:t>
      </w:r>
      <w:r w:rsidR="003D6880" w:rsidRPr="00B72916">
        <w:rPr>
          <w:b/>
          <w:color w:val="000000" w:themeColor="text1"/>
          <w:spacing w:val="-1"/>
          <w:lang w:val="en-US"/>
        </w:rPr>
        <w:t>37</w:t>
      </w:r>
      <w:r w:rsidR="004C2D9E" w:rsidRPr="00B72916">
        <w:rPr>
          <w:b/>
          <w:color w:val="000000" w:themeColor="text1"/>
        </w:rPr>
        <w:t>.</w:t>
      </w:r>
      <w:r w:rsidR="004C2D9E" w:rsidRPr="00B72916">
        <w:rPr>
          <w:b/>
          <w:color w:val="000000" w:themeColor="text1"/>
        </w:rPr>
        <w:tab/>
      </w:r>
      <w:r w:rsidR="004C2D9E" w:rsidRPr="00B72916">
        <w:rPr>
          <w:color w:val="000000" w:themeColor="text1"/>
        </w:rPr>
        <w:t>Trong các hình vẽ sau, hình vẽ nào biểu diễn đúng hướng của véc tơ cảm ứng từ tại tâm vòng dây của dòng điện trong vòng dây tròn mang dòng</w:t>
      </w:r>
      <w:r w:rsidR="004C2D9E" w:rsidRPr="00B72916">
        <w:rPr>
          <w:color w:val="000000" w:themeColor="text1"/>
          <w:spacing w:val="-21"/>
        </w:rPr>
        <w:t xml:space="preserve"> </w:t>
      </w:r>
      <w:r w:rsidR="004C2D9E" w:rsidRPr="00B72916">
        <w:rPr>
          <w:color w:val="000000" w:themeColor="text1"/>
        </w:rPr>
        <w:t>điện:</w:t>
      </w:r>
    </w:p>
    <w:p w:rsidR="00194883" w:rsidRPr="00B72916" w:rsidRDefault="00194883">
      <w:pPr>
        <w:pStyle w:val="BodyText"/>
        <w:spacing w:before="9"/>
        <w:ind w:left="0"/>
        <w:rPr>
          <w:color w:val="000000" w:themeColor="text1"/>
        </w:rPr>
      </w:pPr>
    </w:p>
    <w:p w:rsidR="00194883" w:rsidRPr="00B72916" w:rsidRDefault="00194883">
      <w:pPr>
        <w:rPr>
          <w:color w:val="000000" w:themeColor="text1"/>
          <w:sz w:val="24"/>
          <w:szCs w:val="24"/>
        </w:rPr>
        <w:sectPr w:rsidR="00194883" w:rsidRPr="00B72916">
          <w:headerReference w:type="default" r:id="rId90"/>
          <w:footerReference w:type="default" r:id="rId91"/>
          <w:pgSz w:w="11910" w:h="16840"/>
          <w:pgMar w:top="620" w:right="380" w:bottom="560" w:left="660" w:header="350" w:footer="378" w:gutter="0"/>
          <w:cols w:space="720"/>
        </w:sectPr>
      </w:pPr>
    </w:p>
    <w:p w:rsidR="00194883" w:rsidRPr="00B72916" w:rsidRDefault="003812AA">
      <w:pPr>
        <w:pStyle w:val="ListParagraph"/>
        <w:numPr>
          <w:ilvl w:val="0"/>
          <w:numId w:val="8"/>
        </w:numPr>
        <w:tabs>
          <w:tab w:val="left" w:pos="222"/>
          <w:tab w:val="left" w:pos="1113"/>
        </w:tabs>
        <w:spacing w:before="96"/>
        <w:ind w:left="3522" w:hanging="3523"/>
        <w:rPr>
          <w:color w:val="000000" w:themeColor="text1"/>
          <w:sz w:val="24"/>
          <w:szCs w:val="24"/>
        </w:rPr>
      </w:pPr>
      <w:r w:rsidRPr="00B72916">
        <w:rPr>
          <w:noProof/>
          <w:color w:val="000000" w:themeColor="text1"/>
          <w:sz w:val="24"/>
          <w:szCs w:val="24"/>
          <w:lang w:val="en-US"/>
        </w:rPr>
        <w:lastRenderedPageBreak/>
        <mc:AlternateContent>
          <mc:Choice Requires="wpg">
            <w:drawing>
              <wp:anchor distT="0" distB="0" distL="114300" distR="114300" simplePos="0" relativeHeight="15870976" behindDoc="0" locked="0" layoutInCell="1" allowOverlap="1" wp14:anchorId="6F765638" wp14:editId="29D68254">
                <wp:simplePos x="0" y="0"/>
                <wp:positionH relativeFrom="page">
                  <wp:posOffset>925195</wp:posOffset>
                </wp:positionH>
                <wp:positionV relativeFrom="paragraph">
                  <wp:posOffset>-75565</wp:posOffset>
                </wp:positionV>
                <wp:extent cx="755015" cy="481330"/>
                <wp:effectExtent l="0" t="0" r="0" b="0"/>
                <wp:wrapNone/>
                <wp:docPr id="385"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5015" cy="481330"/>
                          <a:chOff x="1457" y="-119"/>
                          <a:chExt cx="1189" cy="758"/>
                        </a:xfrm>
                      </wpg:grpSpPr>
                      <wps:wsp>
                        <wps:cNvPr id="386" name="AutoShape 357"/>
                        <wps:cNvSpPr>
                          <a:spLocks/>
                        </wps:cNvSpPr>
                        <wps:spPr bwMode="auto">
                          <a:xfrm>
                            <a:off x="1838" y="131"/>
                            <a:ext cx="333" cy="158"/>
                          </a:xfrm>
                          <a:custGeom>
                            <a:avLst/>
                            <a:gdLst>
                              <a:gd name="T0" fmla="+- 0 2080 1838"/>
                              <a:gd name="T1" fmla="*/ T0 w 333"/>
                              <a:gd name="T2" fmla="+- 0 172 132"/>
                              <a:gd name="T3" fmla="*/ 172 h 158"/>
                              <a:gd name="T4" fmla="+- 0 2058 1838"/>
                              <a:gd name="T5" fmla="*/ T4 w 333"/>
                              <a:gd name="T6" fmla="+- 0 164 132"/>
                              <a:gd name="T7" fmla="*/ 164 h 158"/>
                              <a:gd name="T8" fmla="+- 0 1960 1838"/>
                              <a:gd name="T9" fmla="*/ T8 w 333"/>
                              <a:gd name="T10" fmla="+- 0 132 132"/>
                              <a:gd name="T11" fmla="*/ 132 h 158"/>
                              <a:gd name="T12" fmla="+- 0 1993 1838"/>
                              <a:gd name="T13" fmla="*/ T12 w 333"/>
                              <a:gd name="T14" fmla="+- 0 164 132"/>
                              <a:gd name="T15" fmla="*/ 164 h 158"/>
                              <a:gd name="T16" fmla="+- 0 1838 1838"/>
                              <a:gd name="T17" fmla="*/ T16 w 333"/>
                              <a:gd name="T18" fmla="+- 0 164 132"/>
                              <a:gd name="T19" fmla="*/ 164 h 158"/>
                              <a:gd name="T20" fmla="+- 0 1838 1838"/>
                              <a:gd name="T21" fmla="*/ T20 w 333"/>
                              <a:gd name="T22" fmla="+- 0 179 132"/>
                              <a:gd name="T23" fmla="*/ 179 h 158"/>
                              <a:gd name="T24" fmla="+- 0 1992 1838"/>
                              <a:gd name="T25" fmla="*/ T24 w 333"/>
                              <a:gd name="T26" fmla="+- 0 179 132"/>
                              <a:gd name="T27" fmla="*/ 179 h 158"/>
                              <a:gd name="T28" fmla="+- 0 1960 1838"/>
                              <a:gd name="T29" fmla="*/ T28 w 333"/>
                              <a:gd name="T30" fmla="+- 0 212 132"/>
                              <a:gd name="T31" fmla="*/ 212 h 158"/>
                              <a:gd name="T32" fmla="+- 0 2057 1838"/>
                              <a:gd name="T33" fmla="*/ T32 w 333"/>
                              <a:gd name="T34" fmla="+- 0 179 132"/>
                              <a:gd name="T35" fmla="*/ 179 h 158"/>
                              <a:gd name="T36" fmla="+- 0 2080 1838"/>
                              <a:gd name="T37" fmla="*/ T36 w 333"/>
                              <a:gd name="T38" fmla="+- 0 172 132"/>
                              <a:gd name="T39" fmla="*/ 172 h 158"/>
                              <a:gd name="T40" fmla="+- 0 2171 1838"/>
                              <a:gd name="T41" fmla="*/ T40 w 333"/>
                              <a:gd name="T42" fmla="+- 0 247 132"/>
                              <a:gd name="T43" fmla="*/ 247 h 158"/>
                              <a:gd name="T44" fmla="+- 0 2168 1838"/>
                              <a:gd name="T45" fmla="*/ T44 w 333"/>
                              <a:gd name="T46" fmla="+- 0 231 132"/>
                              <a:gd name="T47" fmla="*/ 231 h 158"/>
                              <a:gd name="T48" fmla="+- 0 2159 1838"/>
                              <a:gd name="T49" fmla="*/ T48 w 333"/>
                              <a:gd name="T50" fmla="+- 0 217 132"/>
                              <a:gd name="T51" fmla="*/ 217 h 158"/>
                              <a:gd name="T52" fmla="+- 0 2147 1838"/>
                              <a:gd name="T53" fmla="*/ T52 w 333"/>
                              <a:gd name="T54" fmla="+- 0 208 132"/>
                              <a:gd name="T55" fmla="*/ 208 h 158"/>
                              <a:gd name="T56" fmla="+- 0 2132 1838"/>
                              <a:gd name="T57" fmla="*/ T56 w 333"/>
                              <a:gd name="T58" fmla="+- 0 205 132"/>
                              <a:gd name="T59" fmla="*/ 205 h 158"/>
                              <a:gd name="T60" fmla="+- 0 2117 1838"/>
                              <a:gd name="T61" fmla="*/ T60 w 333"/>
                              <a:gd name="T62" fmla="+- 0 208 132"/>
                              <a:gd name="T63" fmla="*/ 208 h 158"/>
                              <a:gd name="T64" fmla="+- 0 2105 1838"/>
                              <a:gd name="T65" fmla="*/ T64 w 333"/>
                              <a:gd name="T66" fmla="+- 0 217 132"/>
                              <a:gd name="T67" fmla="*/ 217 h 158"/>
                              <a:gd name="T68" fmla="+- 0 2096 1838"/>
                              <a:gd name="T69" fmla="*/ T68 w 333"/>
                              <a:gd name="T70" fmla="+- 0 231 132"/>
                              <a:gd name="T71" fmla="*/ 231 h 158"/>
                              <a:gd name="T72" fmla="+- 0 2093 1838"/>
                              <a:gd name="T73" fmla="*/ T72 w 333"/>
                              <a:gd name="T74" fmla="+- 0 247 132"/>
                              <a:gd name="T75" fmla="*/ 247 h 158"/>
                              <a:gd name="T76" fmla="+- 0 2096 1838"/>
                              <a:gd name="T77" fmla="*/ T76 w 333"/>
                              <a:gd name="T78" fmla="+- 0 264 132"/>
                              <a:gd name="T79" fmla="*/ 264 h 158"/>
                              <a:gd name="T80" fmla="+- 0 2105 1838"/>
                              <a:gd name="T81" fmla="*/ T80 w 333"/>
                              <a:gd name="T82" fmla="+- 0 277 132"/>
                              <a:gd name="T83" fmla="*/ 277 h 158"/>
                              <a:gd name="T84" fmla="+- 0 2117 1838"/>
                              <a:gd name="T85" fmla="*/ T84 w 333"/>
                              <a:gd name="T86" fmla="+- 0 286 132"/>
                              <a:gd name="T87" fmla="*/ 286 h 158"/>
                              <a:gd name="T88" fmla="+- 0 2132 1838"/>
                              <a:gd name="T89" fmla="*/ T88 w 333"/>
                              <a:gd name="T90" fmla="+- 0 289 132"/>
                              <a:gd name="T91" fmla="*/ 289 h 158"/>
                              <a:gd name="T92" fmla="+- 0 2147 1838"/>
                              <a:gd name="T93" fmla="*/ T92 w 333"/>
                              <a:gd name="T94" fmla="+- 0 286 132"/>
                              <a:gd name="T95" fmla="*/ 286 h 158"/>
                              <a:gd name="T96" fmla="+- 0 2159 1838"/>
                              <a:gd name="T97" fmla="*/ T96 w 333"/>
                              <a:gd name="T98" fmla="+- 0 277 132"/>
                              <a:gd name="T99" fmla="*/ 277 h 158"/>
                              <a:gd name="T100" fmla="+- 0 2168 1838"/>
                              <a:gd name="T101" fmla="*/ T100 w 333"/>
                              <a:gd name="T102" fmla="+- 0 264 132"/>
                              <a:gd name="T103" fmla="*/ 264 h 158"/>
                              <a:gd name="T104" fmla="+- 0 2171 1838"/>
                              <a:gd name="T105" fmla="*/ T104 w 333"/>
                              <a:gd name="T106" fmla="+- 0 247 132"/>
                              <a:gd name="T107" fmla="*/ 247 h 1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333" h="158">
                                <a:moveTo>
                                  <a:pt x="242" y="40"/>
                                </a:moveTo>
                                <a:lnTo>
                                  <a:pt x="220" y="32"/>
                                </a:lnTo>
                                <a:lnTo>
                                  <a:pt x="122" y="0"/>
                                </a:lnTo>
                                <a:lnTo>
                                  <a:pt x="155" y="32"/>
                                </a:lnTo>
                                <a:lnTo>
                                  <a:pt x="0" y="32"/>
                                </a:lnTo>
                                <a:lnTo>
                                  <a:pt x="0" y="47"/>
                                </a:lnTo>
                                <a:lnTo>
                                  <a:pt x="154" y="47"/>
                                </a:lnTo>
                                <a:lnTo>
                                  <a:pt x="122" y="80"/>
                                </a:lnTo>
                                <a:lnTo>
                                  <a:pt x="219" y="47"/>
                                </a:lnTo>
                                <a:lnTo>
                                  <a:pt x="242" y="40"/>
                                </a:lnTo>
                                <a:close/>
                                <a:moveTo>
                                  <a:pt x="333" y="115"/>
                                </a:moveTo>
                                <a:lnTo>
                                  <a:pt x="330" y="99"/>
                                </a:lnTo>
                                <a:lnTo>
                                  <a:pt x="321" y="85"/>
                                </a:lnTo>
                                <a:lnTo>
                                  <a:pt x="309" y="76"/>
                                </a:lnTo>
                                <a:lnTo>
                                  <a:pt x="294" y="73"/>
                                </a:lnTo>
                                <a:lnTo>
                                  <a:pt x="279" y="76"/>
                                </a:lnTo>
                                <a:lnTo>
                                  <a:pt x="267" y="85"/>
                                </a:lnTo>
                                <a:lnTo>
                                  <a:pt x="258" y="99"/>
                                </a:lnTo>
                                <a:lnTo>
                                  <a:pt x="255" y="115"/>
                                </a:lnTo>
                                <a:lnTo>
                                  <a:pt x="258" y="132"/>
                                </a:lnTo>
                                <a:lnTo>
                                  <a:pt x="267" y="145"/>
                                </a:lnTo>
                                <a:lnTo>
                                  <a:pt x="279" y="154"/>
                                </a:lnTo>
                                <a:lnTo>
                                  <a:pt x="294" y="157"/>
                                </a:lnTo>
                                <a:lnTo>
                                  <a:pt x="309" y="154"/>
                                </a:lnTo>
                                <a:lnTo>
                                  <a:pt x="321" y="145"/>
                                </a:lnTo>
                                <a:lnTo>
                                  <a:pt x="330" y="132"/>
                                </a:lnTo>
                                <a:lnTo>
                                  <a:pt x="333"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 name="AutoShape 356"/>
                        <wps:cNvSpPr>
                          <a:spLocks/>
                        </wps:cNvSpPr>
                        <wps:spPr bwMode="auto">
                          <a:xfrm>
                            <a:off x="2027" y="138"/>
                            <a:ext cx="213" cy="219"/>
                          </a:xfrm>
                          <a:custGeom>
                            <a:avLst/>
                            <a:gdLst>
                              <a:gd name="T0" fmla="+- 0 2093 2027"/>
                              <a:gd name="T1" fmla="*/ T0 w 213"/>
                              <a:gd name="T2" fmla="+- 0 247 139"/>
                              <a:gd name="T3" fmla="*/ 247 h 219"/>
                              <a:gd name="T4" fmla="+- 0 2096 2027"/>
                              <a:gd name="T5" fmla="*/ T4 w 213"/>
                              <a:gd name="T6" fmla="+- 0 231 139"/>
                              <a:gd name="T7" fmla="*/ 231 h 219"/>
                              <a:gd name="T8" fmla="+- 0 2105 2027"/>
                              <a:gd name="T9" fmla="*/ T8 w 213"/>
                              <a:gd name="T10" fmla="+- 0 217 139"/>
                              <a:gd name="T11" fmla="*/ 217 h 219"/>
                              <a:gd name="T12" fmla="+- 0 2117 2027"/>
                              <a:gd name="T13" fmla="*/ T12 w 213"/>
                              <a:gd name="T14" fmla="+- 0 208 139"/>
                              <a:gd name="T15" fmla="*/ 208 h 219"/>
                              <a:gd name="T16" fmla="+- 0 2132 2027"/>
                              <a:gd name="T17" fmla="*/ T16 w 213"/>
                              <a:gd name="T18" fmla="+- 0 205 139"/>
                              <a:gd name="T19" fmla="*/ 205 h 219"/>
                              <a:gd name="T20" fmla="+- 0 2147 2027"/>
                              <a:gd name="T21" fmla="*/ T20 w 213"/>
                              <a:gd name="T22" fmla="+- 0 208 139"/>
                              <a:gd name="T23" fmla="*/ 208 h 219"/>
                              <a:gd name="T24" fmla="+- 0 2159 2027"/>
                              <a:gd name="T25" fmla="*/ T24 w 213"/>
                              <a:gd name="T26" fmla="+- 0 217 139"/>
                              <a:gd name="T27" fmla="*/ 217 h 219"/>
                              <a:gd name="T28" fmla="+- 0 2168 2027"/>
                              <a:gd name="T29" fmla="*/ T28 w 213"/>
                              <a:gd name="T30" fmla="+- 0 231 139"/>
                              <a:gd name="T31" fmla="*/ 231 h 219"/>
                              <a:gd name="T32" fmla="+- 0 2171 2027"/>
                              <a:gd name="T33" fmla="*/ T32 w 213"/>
                              <a:gd name="T34" fmla="+- 0 247 139"/>
                              <a:gd name="T35" fmla="*/ 247 h 219"/>
                              <a:gd name="T36" fmla="+- 0 2168 2027"/>
                              <a:gd name="T37" fmla="*/ T36 w 213"/>
                              <a:gd name="T38" fmla="+- 0 264 139"/>
                              <a:gd name="T39" fmla="*/ 264 h 219"/>
                              <a:gd name="T40" fmla="+- 0 2159 2027"/>
                              <a:gd name="T41" fmla="*/ T40 w 213"/>
                              <a:gd name="T42" fmla="+- 0 277 139"/>
                              <a:gd name="T43" fmla="*/ 277 h 219"/>
                              <a:gd name="T44" fmla="+- 0 2147 2027"/>
                              <a:gd name="T45" fmla="*/ T44 w 213"/>
                              <a:gd name="T46" fmla="+- 0 286 139"/>
                              <a:gd name="T47" fmla="*/ 286 h 219"/>
                              <a:gd name="T48" fmla="+- 0 2132 2027"/>
                              <a:gd name="T49" fmla="*/ T48 w 213"/>
                              <a:gd name="T50" fmla="+- 0 289 139"/>
                              <a:gd name="T51" fmla="*/ 289 h 219"/>
                              <a:gd name="T52" fmla="+- 0 2117 2027"/>
                              <a:gd name="T53" fmla="*/ T52 w 213"/>
                              <a:gd name="T54" fmla="+- 0 286 139"/>
                              <a:gd name="T55" fmla="*/ 286 h 219"/>
                              <a:gd name="T56" fmla="+- 0 2105 2027"/>
                              <a:gd name="T57" fmla="*/ T56 w 213"/>
                              <a:gd name="T58" fmla="+- 0 277 139"/>
                              <a:gd name="T59" fmla="*/ 277 h 219"/>
                              <a:gd name="T60" fmla="+- 0 2096 2027"/>
                              <a:gd name="T61" fmla="*/ T60 w 213"/>
                              <a:gd name="T62" fmla="+- 0 264 139"/>
                              <a:gd name="T63" fmla="*/ 264 h 219"/>
                              <a:gd name="T64" fmla="+- 0 2093 2027"/>
                              <a:gd name="T65" fmla="*/ T64 w 213"/>
                              <a:gd name="T66" fmla="+- 0 247 139"/>
                              <a:gd name="T67" fmla="*/ 247 h 219"/>
                              <a:gd name="T68" fmla="+- 0 2027 2027"/>
                              <a:gd name="T69" fmla="*/ T68 w 213"/>
                              <a:gd name="T70" fmla="+- 0 248 139"/>
                              <a:gd name="T71" fmla="*/ 248 h 219"/>
                              <a:gd name="T72" fmla="+- 0 2035 2027"/>
                              <a:gd name="T73" fmla="*/ T72 w 213"/>
                              <a:gd name="T74" fmla="+- 0 206 139"/>
                              <a:gd name="T75" fmla="*/ 206 h 219"/>
                              <a:gd name="T76" fmla="+- 0 2058 2027"/>
                              <a:gd name="T77" fmla="*/ T76 w 213"/>
                              <a:gd name="T78" fmla="+- 0 171 139"/>
                              <a:gd name="T79" fmla="*/ 171 h 219"/>
                              <a:gd name="T80" fmla="+- 0 2092 2027"/>
                              <a:gd name="T81" fmla="*/ T80 w 213"/>
                              <a:gd name="T82" fmla="+- 0 147 139"/>
                              <a:gd name="T83" fmla="*/ 147 h 219"/>
                              <a:gd name="T84" fmla="+- 0 2133 2027"/>
                              <a:gd name="T85" fmla="*/ T84 w 213"/>
                              <a:gd name="T86" fmla="+- 0 139 139"/>
                              <a:gd name="T87" fmla="*/ 139 h 219"/>
                              <a:gd name="T88" fmla="+- 0 2175 2027"/>
                              <a:gd name="T89" fmla="*/ T88 w 213"/>
                              <a:gd name="T90" fmla="+- 0 147 139"/>
                              <a:gd name="T91" fmla="*/ 147 h 219"/>
                              <a:gd name="T92" fmla="+- 0 2209 2027"/>
                              <a:gd name="T93" fmla="*/ T92 w 213"/>
                              <a:gd name="T94" fmla="+- 0 171 139"/>
                              <a:gd name="T95" fmla="*/ 171 h 219"/>
                              <a:gd name="T96" fmla="+- 0 2232 2027"/>
                              <a:gd name="T97" fmla="*/ T96 w 213"/>
                              <a:gd name="T98" fmla="+- 0 206 139"/>
                              <a:gd name="T99" fmla="*/ 206 h 219"/>
                              <a:gd name="T100" fmla="+- 0 2240 2027"/>
                              <a:gd name="T101" fmla="*/ T100 w 213"/>
                              <a:gd name="T102" fmla="+- 0 248 139"/>
                              <a:gd name="T103" fmla="*/ 248 h 219"/>
                              <a:gd name="T104" fmla="+- 0 2232 2027"/>
                              <a:gd name="T105" fmla="*/ T104 w 213"/>
                              <a:gd name="T106" fmla="+- 0 291 139"/>
                              <a:gd name="T107" fmla="*/ 291 h 219"/>
                              <a:gd name="T108" fmla="+- 0 2209 2027"/>
                              <a:gd name="T109" fmla="*/ T108 w 213"/>
                              <a:gd name="T110" fmla="+- 0 326 139"/>
                              <a:gd name="T111" fmla="*/ 326 h 219"/>
                              <a:gd name="T112" fmla="+- 0 2175 2027"/>
                              <a:gd name="T113" fmla="*/ T112 w 213"/>
                              <a:gd name="T114" fmla="+- 0 349 139"/>
                              <a:gd name="T115" fmla="*/ 349 h 219"/>
                              <a:gd name="T116" fmla="+- 0 2133 2027"/>
                              <a:gd name="T117" fmla="*/ T116 w 213"/>
                              <a:gd name="T118" fmla="+- 0 358 139"/>
                              <a:gd name="T119" fmla="*/ 358 h 219"/>
                              <a:gd name="T120" fmla="+- 0 2092 2027"/>
                              <a:gd name="T121" fmla="*/ T120 w 213"/>
                              <a:gd name="T122" fmla="+- 0 349 139"/>
                              <a:gd name="T123" fmla="*/ 349 h 219"/>
                              <a:gd name="T124" fmla="+- 0 2058 2027"/>
                              <a:gd name="T125" fmla="*/ T124 w 213"/>
                              <a:gd name="T126" fmla="+- 0 326 139"/>
                              <a:gd name="T127" fmla="*/ 326 h 219"/>
                              <a:gd name="T128" fmla="+- 0 2035 2027"/>
                              <a:gd name="T129" fmla="*/ T128 w 213"/>
                              <a:gd name="T130" fmla="+- 0 291 139"/>
                              <a:gd name="T131" fmla="*/ 291 h 219"/>
                              <a:gd name="T132" fmla="+- 0 2027 2027"/>
                              <a:gd name="T133" fmla="*/ T132 w 213"/>
                              <a:gd name="T134" fmla="+- 0 248 139"/>
                              <a:gd name="T135" fmla="*/ 248 h 21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213" h="219">
                                <a:moveTo>
                                  <a:pt x="66" y="108"/>
                                </a:moveTo>
                                <a:lnTo>
                                  <a:pt x="69" y="92"/>
                                </a:lnTo>
                                <a:lnTo>
                                  <a:pt x="78" y="78"/>
                                </a:lnTo>
                                <a:lnTo>
                                  <a:pt x="90" y="69"/>
                                </a:lnTo>
                                <a:lnTo>
                                  <a:pt x="105" y="66"/>
                                </a:lnTo>
                                <a:lnTo>
                                  <a:pt x="120" y="69"/>
                                </a:lnTo>
                                <a:lnTo>
                                  <a:pt x="132" y="78"/>
                                </a:lnTo>
                                <a:lnTo>
                                  <a:pt x="141" y="92"/>
                                </a:lnTo>
                                <a:lnTo>
                                  <a:pt x="144" y="108"/>
                                </a:lnTo>
                                <a:lnTo>
                                  <a:pt x="141" y="125"/>
                                </a:lnTo>
                                <a:lnTo>
                                  <a:pt x="132" y="138"/>
                                </a:lnTo>
                                <a:lnTo>
                                  <a:pt x="120" y="147"/>
                                </a:lnTo>
                                <a:lnTo>
                                  <a:pt x="105" y="150"/>
                                </a:lnTo>
                                <a:lnTo>
                                  <a:pt x="90" y="147"/>
                                </a:lnTo>
                                <a:lnTo>
                                  <a:pt x="78" y="138"/>
                                </a:lnTo>
                                <a:lnTo>
                                  <a:pt x="69" y="125"/>
                                </a:lnTo>
                                <a:lnTo>
                                  <a:pt x="66" y="108"/>
                                </a:lnTo>
                                <a:close/>
                                <a:moveTo>
                                  <a:pt x="0" y="109"/>
                                </a:moveTo>
                                <a:lnTo>
                                  <a:pt x="8" y="67"/>
                                </a:lnTo>
                                <a:lnTo>
                                  <a:pt x="31" y="32"/>
                                </a:lnTo>
                                <a:lnTo>
                                  <a:pt x="65" y="8"/>
                                </a:lnTo>
                                <a:lnTo>
                                  <a:pt x="106" y="0"/>
                                </a:lnTo>
                                <a:lnTo>
                                  <a:pt x="148" y="8"/>
                                </a:lnTo>
                                <a:lnTo>
                                  <a:pt x="182" y="32"/>
                                </a:lnTo>
                                <a:lnTo>
                                  <a:pt x="205" y="67"/>
                                </a:lnTo>
                                <a:lnTo>
                                  <a:pt x="213" y="109"/>
                                </a:lnTo>
                                <a:lnTo>
                                  <a:pt x="205" y="152"/>
                                </a:lnTo>
                                <a:lnTo>
                                  <a:pt x="182" y="187"/>
                                </a:lnTo>
                                <a:lnTo>
                                  <a:pt x="148" y="210"/>
                                </a:lnTo>
                                <a:lnTo>
                                  <a:pt x="106" y="219"/>
                                </a:lnTo>
                                <a:lnTo>
                                  <a:pt x="65" y="210"/>
                                </a:lnTo>
                                <a:lnTo>
                                  <a:pt x="31" y="187"/>
                                </a:lnTo>
                                <a:lnTo>
                                  <a:pt x="8" y="152"/>
                                </a:lnTo>
                                <a:lnTo>
                                  <a:pt x="0" y="10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8" name="Picture 35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2427" y="163"/>
                            <a:ext cx="15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9" name="Freeform 354"/>
                        <wps:cNvSpPr>
                          <a:spLocks/>
                        </wps:cNvSpPr>
                        <wps:spPr bwMode="auto">
                          <a:xfrm>
                            <a:off x="1756" y="-112"/>
                            <a:ext cx="760" cy="743"/>
                          </a:xfrm>
                          <a:custGeom>
                            <a:avLst/>
                            <a:gdLst>
                              <a:gd name="T0" fmla="+- 0 1756 1756"/>
                              <a:gd name="T1" fmla="*/ T0 w 760"/>
                              <a:gd name="T2" fmla="+- 0 260 -111"/>
                              <a:gd name="T3" fmla="*/ 260 h 743"/>
                              <a:gd name="T4" fmla="+- 0 1764 1756"/>
                              <a:gd name="T5" fmla="*/ T4 w 760"/>
                              <a:gd name="T6" fmla="+- 0 186 -111"/>
                              <a:gd name="T7" fmla="*/ 186 h 743"/>
                              <a:gd name="T8" fmla="+- 0 1786 1756"/>
                              <a:gd name="T9" fmla="*/ T8 w 760"/>
                              <a:gd name="T10" fmla="+- 0 116 -111"/>
                              <a:gd name="T11" fmla="*/ 116 h 743"/>
                              <a:gd name="T12" fmla="+- 0 1821 1756"/>
                              <a:gd name="T13" fmla="*/ T12 w 760"/>
                              <a:gd name="T14" fmla="+- 0 53 -111"/>
                              <a:gd name="T15" fmla="*/ 53 h 743"/>
                              <a:gd name="T16" fmla="+- 0 1867 1756"/>
                              <a:gd name="T17" fmla="*/ T16 w 760"/>
                              <a:gd name="T18" fmla="+- 0 -2 -111"/>
                              <a:gd name="T19" fmla="*/ -2 h 743"/>
                              <a:gd name="T20" fmla="+- 0 1924 1756"/>
                              <a:gd name="T21" fmla="*/ T20 w 760"/>
                              <a:gd name="T22" fmla="+- 0 -48 -111"/>
                              <a:gd name="T23" fmla="*/ -48 h 743"/>
                              <a:gd name="T24" fmla="+- 0 1988 1756"/>
                              <a:gd name="T25" fmla="*/ T24 w 760"/>
                              <a:gd name="T26" fmla="+- 0 -82 -111"/>
                              <a:gd name="T27" fmla="*/ -82 h 743"/>
                              <a:gd name="T28" fmla="+- 0 2059 1756"/>
                              <a:gd name="T29" fmla="*/ T28 w 760"/>
                              <a:gd name="T30" fmla="+- 0 -104 -111"/>
                              <a:gd name="T31" fmla="*/ -104 h 743"/>
                              <a:gd name="T32" fmla="+- 0 2136 1756"/>
                              <a:gd name="T33" fmla="*/ T32 w 760"/>
                              <a:gd name="T34" fmla="+- 0 -111 -111"/>
                              <a:gd name="T35" fmla="*/ -111 h 743"/>
                              <a:gd name="T36" fmla="+- 0 2213 1756"/>
                              <a:gd name="T37" fmla="*/ T36 w 760"/>
                              <a:gd name="T38" fmla="+- 0 -104 -111"/>
                              <a:gd name="T39" fmla="*/ -104 h 743"/>
                              <a:gd name="T40" fmla="+- 0 2284 1756"/>
                              <a:gd name="T41" fmla="*/ T40 w 760"/>
                              <a:gd name="T42" fmla="+- 0 -82 -111"/>
                              <a:gd name="T43" fmla="*/ -82 h 743"/>
                              <a:gd name="T44" fmla="+- 0 2348 1756"/>
                              <a:gd name="T45" fmla="*/ T44 w 760"/>
                              <a:gd name="T46" fmla="+- 0 -48 -111"/>
                              <a:gd name="T47" fmla="*/ -48 h 743"/>
                              <a:gd name="T48" fmla="+- 0 2405 1756"/>
                              <a:gd name="T49" fmla="*/ T48 w 760"/>
                              <a:gd name="T50" fmla="+- 0 -2 -111"/>
                              <a:gd name="T51" fmla="*/ -2 h 743"/>
                              <a:gd name="T52" fmla="+- 0 2451 1756"/>
                              <a:gd name="T53" fmla="*/ T52 w 760"/>
                              <a:gd name="T54" fmla="+- 0 53 -111"/>
                              <a:gd name="T55" fmla="*/ 53 h 743"/>
                              <a:gd name="T56" fmla="+- 0 2486 1756"/>
                              <a:gd name="T57" fmla="*/ T56 w 760"/>
                              <a:gd name="T58" fmla="+- 0 116 -111"/>
                              <a:gd name="T59" fmla="*/ 116 h 743"/>
                              <a:gd name="T60" fmla="+- 0 2508 1756"/>
                              <a:gd name="T61" fmla="*/ T60 w 760"/>
                              <a:gd name="T62" fmla="+- 0 186 -111"/>
                              <a:gd name="T63" fmla="*/ 186 h 743"/>
                              <a:gd name="T64" fmla="+- 0 2516 1756"/>
                              <a:gd name="T65" fmla="*/ T64 w 760"/>
                              <a:gd name="T66" fmla="+- 0 260 -111"/>
                              <a:gd name="T67" fmla="*/ 260 h 743"/>
                              <a:gd name="T68" fmla="+- 0 2508 1756"/>
                              <a:gd name="T69" fmla="*/ T68 w 760"/>
                              <a:gd name="T70" fmla="+- 0 335 -111"/>
                              <a:gd name="T71" fmla="*/ 335 h 743"/>
                              <a:gd name="T72" fmla="+- 0 2486 1756"/>
                              <a:gd name="T73" fmla="*/ T72 w 760"/>
                              <a:gd name="T74" fmla="+- 0 405 -111"/>
                              <a:gd name="T75" fmla="*/ 405 h 743"/>
                              <a:gd name="T76" fmla="+- 0 2451 1756"/>
                              <a:gd name="T77" fmla="*/ T76 w 760"/>
                              <a:gd name="T78" fmla="+- 0 468 -111"/>
                              <a:gd name="T79" fmla="*/ 468 h 743"/>
                              <a:gd name="T80" fmla="+- 0 2405 1756"/>
                              <a:gd name="T81" fmla="*/ T80 w 760"/>
                              <a:gd name="T82" fmla="+- 0 523 -111"/>
                              <a:gd name="T83" fmla="*/ 523 h 743"/>
                              <a:gd name="T84" fmla="+- 0 2348 1756"/>
                              <a:gd name="T85" fmla="*/ T84 w 760"/>
                              <a:gd name="T86" fmla="+- 0 568 -111"/>
                              <a:gd name="T87" fmla="*/ 568 h 743"/>
                              <a:gd name="T88" fmla="+- 0 2284 1756"/>
                              <a:gd name="T89" fmla="*/ T88 w 760"/>
                              <a:gd name="T90" fmla="+- 0 603 -111"/>
                              <a:gd name="T91" fmla="*/ 603 h 743"/>
                              <a:gd name="T92" fmla="+- 0 2213 1756"/>
                              <a:gd name="T93" fmla="*/ T92 w 760"/>
                              <a:gd name="T94" fmla="+- 0 624 -111"/>
                              <a:gd name="T95" fmla="*/ 624 h 743"/>
                              <a:gd name="T96" fmla="+- 0 2136 1756"/>
                              <a:gd name="T97" fmla="*/ T96 w 760"/>
                              <a:gd name="T98" fmla="+- 0 632 -111"/>
                              <a:gd name="T99" fmla="*/ 632 h 743"/>
                              <a:gd name="T100" fmla="+- 0 2059 1756"/>
                              <a:gd name="T101" fmla="*/ T100 w 760"/>
                              <a:gd name="T102" fmla="+- 0 624 -111"/>
                              <a:gd name="T103" fmla="*/ 624 h 743"/>
                              <a:gd name="T104" fmla="+- 0 1988 1756"/>
                              <a:gd name="T105" fmla="*/ T104 w 760"/>
                              <a:gd name="T106" fmla="+- 0 603 -111"/>
                              <a:gd name="T107" fmla="*/ 603 h 743"/>
                              <a:gd name="T108" fmla="+- 0 1924 1756"/>
                              <a:gd name="T109" fmla="*/ T108 w 760"/>
                              <a:gd name="T110" fmla="+- 0 568 -111"/>
                              <a:gd name="T111" fmla="*/ 568 h 743"/>
                              <a:gd name="T112" fmla="+- 0 1867 1756"/>
                              <a:gd name="T113" fmla="*/ T112 w 760"/>
                              <a:gd name="T114" fmla="+- 0 523 -111"/>
                              <a:gd name="T115" fmla="*/ 523 h 743"/>
                              <a:gd name="T116" fmla="+- 0 1821 1756"/>
                              <a:gd name="T117" fmla="*/ T116 w 760"/>
                              <a:gd name="T118" fmla="+- 0 468 -111"/>
                              <a:gd name="T119" fmla="*/ 468 h 743"/>
                              <a:gd name="T120" fmla="+- 0 1786 1756"/>
                              <a:gd name="T121" fmla="*/ T120 w 760"/>
                              <a:gd name="T122" fmla="+- 0 405 -111"/>
                              <a:gd name="T123" fmla="*/ 405 h 743"/>
                              <a:gd name="T124" fmla="+- 0 1764 1756"/>
                              <a:gd name="T125" fmla="*/ T124 w 760"/>
                              <a:gd name="T126" fmla="+- 0 335 -111"/>
                              <a:gd name="T127" fmla="*/ 335 h 743"/>
                              <a:gd name="T128" fmla="+- 0 1756 1756"/>
                              <a:gd name="T129" fmla="*/ T128 w 760"/>
                              <a:gd name="T130" fmla="+- 0 260 -111"/>
                              <a:gd name="T131" fmla="*/ 260 h 7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760" h="743">
                                <a:moveTo>
                                  <a:pt x="0" y="371"/>
                                </a:moveTo>
                                <a:lnTo>
                                  <a:pt x="8" y="297"/>
                                </a:lnTo>
                                <a:lnTo>
                                  <a:pt x="30" y="227"/>
                                </a:lnTo>
                                <a:lnTo>
                                  <a:pt x="65" y="164"/>
                                </a:lnTo>
                                <a:lnTo>
                                  <a:pt x="111" y="109"/>
                                </a:lnTo>
                                <a:lnTo>
                                  <a:pt x="168" y="63"/>
                                </a:lnTo>
                                <a:lnTo>
                                  <a:pt x="232" y="29"/>
                                </a:lnTo>
                                <a:lnTo>
                                  <a:pt x="303" y="7"/>
                                </a:lnTo>
                                <a:lnTo>
                                  <a:pt x="380" y="0"/>
                                </a:lnTo>
                                <a:lnTo>
                                  <a:pt x="457" y="7"/>
                                </a:lnTo>
                                <a:lnTo>
                                  <a:pt x="528" y="29"/>
                                </a:lnTo>
                                <a:lnTo>
                                  <a:pt x="592" y="63"/>
                                </a:lnTo>
                                <a:lnTo>
                                  <a:pt x="649" y="109"/>
                                </a:lnTo>
                                <a:lnTo>
                                  <a:pt x="695" y="164"/>
                                </a:lnTo>
                                <a:lnTo>
                                  <a:pt x="730" y="227"/>
                                </a:lnTo>
                                <a:lnTo>
                                  <a:pt x="752" y="297"/>
                                </a:lnTo>
                                <a:lnTo>
                                  <a:pt x="760" y="371"/>
                                </a:lnTo>
                                <a:lnTo>
                                  <a:pt x="752" y="446"/>
                                </a:lnTo>
                                <a:lnTo>
                                  <a:pt x="730" y="516"/>
                                </a:lnTo>
                                <a:lnTo>
                                  <a:pt x="695" y="579"/>
                                </a:lnTo>
                                <a:lnTo>
                                  <a:pt x="649" y="634"/>
                                </a:lnTo>
                                <a:lnTo>
                                  <a:pt x="592" y="679"/>
                                </a:lnTo>
                                <a:lnTo>
                                  <a:pt x="528" y="714"/>
                                </a:lnTo>
                                <a:lnTo>
                                  <a:pt x="457" y="735"/>
                                </a:lnTo>
                                <a:lnTo>
                                  <a:pt x="380" y="743"/>
                                </a:lnTo>
                                <a:lnTo>
                                  <a:pt x="303" y="735"/>
                                </a:lnTo>
                                <a:lnTo>
                                  <a:pt x="232" y="714"/>
                                </a:lnTo>
                                <a:lnTo>
                                  <a:pt x="168" y="679"/>
                                </a:lnTo>
                                <a:lnTo>
                                  <a:pt x="111" y="634"/>
                                </a:lnTo>
                                <a:lnTo>
                                  <a:pt x="65" y="579"/>
                                </a:lnTo>
                                <a:lnTo>
                                  <a:pt x="30" y="516"/>
                                </a:lnTo>
                                <a:lnTo>
                                  <a:pt x="8" y="446"/>
                                </a:lnTo>
                                <a:lnTo>
                                  <a:pt x="0" y="371"/>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353"/>
                        <wps:cNvSpPr txBox="1">
                          <a:spLocks noChangeArrowheads="1"/>
                        </wps:cNvSpPr>
                        <wps:spPr bwMode="auto">
                          <a:xfrm>
                            <a:off x="1457" y="140"/>
                            <a:ext cx="2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b/>
                                  <w:sz w:val="24"/>
                                </w:rPr>
                              </w:pPr>
                              <w:r>
                                <w:rPr>
                                  <w:b/>
                                  <w:color w:val="800000"/>
                                  <w:sz w:val="24"/>
                                </w:rPr>
                                <w:t>A.</w:t>
                              </w:r>
                            </w:p>
                          </w:txbxContent>
                        </wps:txbx>
                        <wps:bodyPr rot="0" vert="horz" wrap="square" lIns="0" tIns="0" rIns="0" bIns="0" anchor="t" anchorCtr="0" upright="1">
                          <a:noAutofit/>
                        </wps:bodyPr>
                      </wps:wsp>
                      <wps:wsp>
                        <wps:cNvPr id="391" name="Text Box 352"/>
                        <wps:cNvSpPr txBox="1">
                          <a:spLocks noChangeArrowheads="1"/>
                        </wps:cNvSpPr>
                        <wps:spPr bwMode="auto">
                          <a:xfrm>
                            <a:off x="1886" y="167"/>
                            <a:ext cx="1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sz w:val="18"/>
                                </w:rPr>
                                <w:t>B</w:t>
                              </w:r>
                            </w:p>
                          </w:txbxContent>
                        </wps:txbx>
                        <wps:bodyPr rot="0" vert="horz" wrap="square" lIns="0" tIns="0" rIns="0" bIns="0" anchor="t" anchorCtr="0" upright="1">
                          <a:noAutofit/>
                        </wps:bodyPr>
                      </wps:wsp>
                      <wps:wsp>
                        <wps:cNvPr id="392" name="Text Box 351"/>
                        <wps:cNvSpPr txBox="1">
                          <a:spLocks noChangeArrowheads="1"/>
                        </wps:cNvSpPr>
                        <wps:spPr bwMode="auto">
                          <a:xfrm>
                            <a:off x="2566" y="162"/>
                            <a:ext cx="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w w:val="99"/>
                                  <w:sz w:val="18"/>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 o:spid="_x0000_s1122" style="position:absolute;left:0;text-align:left;margin-left:72.85pt;margin-top:-5.95pt;width:59.45pt;height:37.9pt;z-index:15870976;mso-position-horizontal-relative:page" coordorigin="1457,-119" coordsize="1189,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">
                <v:shape id="AutoShape 357" o:spid="_x0000_s1123" style="position:absolute;left:1838;top:131;width:333;height:158;visibility:visible;mso-wrap-style:square;v-text-anchor:top" coordsize="333,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nT8QA&#10;AADcAAAADwAAAGRycy9kb3ducmV2LnhtbESPT2sCMRTE70K/Q3iF3jTrWv+wGkUsgle1SL09Ns9k&#10;dfOybFLdfvumUPA4zMxvmMWqc7W4UxsqzwqGgwwEcel1xUbB53Hbn4EIEVlj7ZkU/FCA1fKlt8BC&#10;+wfv6X6IRiQIhwIV2BibQspQWnIYBr4hTt7Ftw5jkq2RusVHgrta5lk2kQ4rTgsWG9pYKm+Hb6fg&#10;ardjk+/NaTcd0ceXO/t8eHpX6u21W89BROriM/zf3mkFo9kE/s6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kJ0/EAAAA3AAAAA8AAAAAAAAAAAAAAAAAmAIAAGRycy9k&#10;b3ducmV2LnhtbFBLBQYAAAAABAAEAPUAAACJAwAAAAA=&#10;" path="m242,40l220,32,122,r33,32l,32,,47r154,l122,80,219,47r23,-7xm333,115l330,99,321,85,309,76,294,73r-15,3l267,85r-9,14l255,115r3,17l267,145r12,9l294,157r15,-3l321,145r9,-13l333,115xe" fillcolor="black" stroked="f">
                  <v:path arrowok="t" o:connecttype="custom" o:connectlocs="242,172;220,164;122,132;155,164;0,164;0,179;154,179;122,212;219,179;242,172;333,247;330,231;321,217;309,208;294,205;279,208;267,217;258,231;255,247;258,264;267,277;279,286;294,289;309,286;321,277;330,264;333,247" o:connectangles="0,0,0,0,0,0,0,0,0,0,0,0,0,0,0,0,0,0,0,0,0,0,0,0,0,0,0"/>
                </v:shape>
                <v:shape id="AutoShape 356" o:spid="_x0000_s1124" style="position:absolute;left:2027;top:138;width:213;height:219;visibility:visible;mso-wrap-style:square;v-text-anchor:top" coordsize="213,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IrMMcA&#10;AADcAAAADwAAAGRycy9kb3ducmV2LnhtbESPT2vCQBTE7wW/w/KEXopurKCSugliKVSwB/9Ae3xk&#10;X7PR7NuY3Zr47buFgsdhZn7DLPPe1uJKra8cK5iMExDEhdMVlwqOh7fRAoQPyBprx6TgRh7ybPCw&#10;xFS7jnd03YdSRAj7FBWYEJpUSl8YsujHriGO3rdrLYYo21LqFrsIt7V8TpKZtFhxXDDY0NpQcd7/&#10;WAXbm9l8zl6ffP016bv55Vz408dWqcdhv3oBEagP9/B/+10rmC7m8HcmHg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iKzDHAAAA3AAAAA8AAAAAAAAAAAAAAAAAmAIAAGRy&#10;cy9kb3ducmV2LnhtbFBLBQYAAAAABAAEAPUAAACMAwAAAAA=&#10;" path="m66,108l69,92,78,78,90,69r15,-3l120,69r12,9l141,92r3,16l141,125r-9,13l120,147r-15,3l90,147,78,138,69,125,66,108xm,109l8,67,31,32,65,8,106,r42,8l182,32r23,35l213,109r-8,43l182,187r-34,23l106,219,65,210,31,187,8,152,,109xe" filled="f">
                  <v:path arrowok="t" o:connecttype="custom" o:connectlocs="66,247;69,231;78,217;90,208;105,205;120,208;132,217;141,231;144,247;141,264;132,277;120,286;105,289;90,286;78,277;69,264;66,247;0,248;8,206;31,171;65,147;106,139;148,147;182,171;205,206;213,248;205,291;182,326;148,349;106,358;65,349;31,326;8,291;0,248" o:connectangles="0,0,0,0,0,0,0,0,0,0,0,0,0,0,0,0,0,0,0,0,0,0,0,0,0,0,0,0,0,0,0,0,0,0"/>
                </v:shape>
                <v:shape id="Picture 355" o:spid="_x0000_s1125" type="#_x0000_t75" style="position:absolute;left:2427;top:163;width:158;height: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jZjfDAAAA3AAAAA8AAABkcnMvZG93bnJldi54bWxET11rwjAUfR/4H8IV9jZT3RjaGWWbDAqC&#10;olNkb3fNXVNsbkqS1frvzcNgj4fzPV/2thEd+VA7VjAeZSCIS6drrhQcPj8epiBCRNbYOCYFVwqw&#10;XAzu5phrd+EddftYiRTCIUcFJsY2lzKUhiyGkWuJE/fjvMWYoK+k9nhJ4baRkyx7lhZrTg0GW3o3&#10;VJ73v1ZB8VRspFmHt+5ruzrt/Lc+TlYzpe6H/esLiEh9/Bf/uQut4HGa1qYz6QjIx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KNmN8MAAADcAAAADwAAAAAAAAAAAAAAAACf&#10;AgAAZHJzL2Rvd25yZXYueG1sUEsFBgAAAAAEAAQA9wAAAI8DAAAAAA==&#10;">
                  <v:imagedata r:id="rId93" o:title=""/>
                </v:shape>
                <v:shape id="Freeform 354" o:spid="_x0000_s1126" style="position:absolute;left:1756;top:-112;width:760;height:743;visibility:visible;mso-wrap-style:square;v-text-anchor:top" coordsize="760,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LysYA&#10;AADcAAAADwAAAGRycy9kb3ducmV2LnhtbESPQWvCQBSE70L/w/IKvTWbWhCbuooUBPFSoyk0t0f2&#10;mUSzb2N2m8R/3y0UPA4z8w2zWI2mET11rras4CWKQRAXVtdcKsiOm+c5COeRNTaWScGNHKyWD5MF&#10;JtoOnFJ/8KUIEHYJKqi8bxMpXVGRQRfZljh4J9sZ9EF2pdQdDgFuGjmN45k0WHNYqLClj4qKy+HH&#10;KNil569tml/P3yVuppfPvclnmVHq6XFcv4PwNPp7+L+91Qpe52/wdyYc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1LysYAAADcAAAADwAAAAAAAAAAAAAAAACYAgAAZHJz&#10;L2Rvd25yZXYueG1sUEsFBgAAAAAEAAQA9QAAAIsDAAAAAA==&#10;" path="m,371l8,297,30,227,65,164r46,-55l168,63,232,29,303,7,380,r77,7l528,29r64,34l649,109r46,55l730,227r22,70l760,371r-8,75l730,516r-35,63l649,634r-57,45l528,714r-71,21l380,743r-77,-8l232,714,168,679,111,634,65,579,30,516,8,446,,371xe" filled="f">
                  <v:path arrowok="t" o:connecttype="custom" o:connectlocs="0,260;8,186;30,116;65,53;111,-2;168,-48;232,-82;303,-104;380,-111;457,-104;528,-82;592,-48;649,-2;695,53;730,116;752,186;760,260;752,335;730,405;695,468;649,523;592,568;528,603;457,624;380,632;303,624;232,603;168,568;111,523;65,468;30,405;8,335;0,260" o:connectangles="0,0,0,0,0,0,0,0,0,0,0,0,0,0,0,0,0,0,0,0,0,0,0,0,0,0,0,0,0,0,0,0,0"/>
                </v:shape>
                <v:shape id="Text Box 353" o:spid="_x0000_s1127" type="#_x0000_t202" style="position:absolute;left:1457;top:140;width:253;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inset="0,0,0,0">
                    <w:txbxContent>
                      <w:p w:rsidR="00D60C4C" w:rsidRDefault="00D60C4C">
                        <w:pPr>
                          <w:spacing w:line="266" w:lineRule="exact"/>
                          <w:rPr>
                            <w:b/>
                            <w:sz w:val="24"/>
                          </w:rPr>
                        </w:pPr>
                        <w:r>
                          <w:rPr>
                            <w:b/>
                            <w:color w:val="800000"/>
                            <w:sz w:val="24"/>
                          </w:rPr>
                          <w:t>A.</w:t>
                        </w:r>
                      </w:p>
                    </w:txbxContent>
                  </v:textbox>
                </v:shape>
                <v:shape id="Text Box 352" o:spid="_x0000_s1128" type="#_x0000_t202" style="position:absolute;left:1886;top:167;width:141;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inset="0,0,0,0">
                    <w:txbxContent>
                      <w:p w:rsidR="00D60C4C" w:rsidRDefault="00D60C4C">
                        <w:pPr>
                          <w:spacing w:line="199" w:lineRule="exact"/>
                          <w:rPr>
                            <w:sz w:val="18"/>
                          </w:rPr>
                        </w:pPr>
                        <w:r>
                          <w:rPr>
                            <w:sz w:val="18"/>
                          </w:rPr>
                          <w:t>B</w:t>
                        </w:r>
                      </w:p>
                    </w:txbxContent>
                  </v:textbox>
                </v:shape>
                <v:shape id="Text Box 351" o:spid="_x0000_s1129" type="#_x0000_t202" style="position:absolute;left:2566;top:162;width:8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D60C4C" w:rsidRDefault="00D60C4C">
                        <w:pPr>
                          <w:spacing w:line="199" w:lineRule="exact"/>
                          <w:rPr>
                            <w:sz w:val="18"/>
                          </w:rPr>
                        </w:pPr>
                        <w:r>
                          <w:rPr>
                            <w:w w:val="99"/>
                            <w:sz w:val="18"/>
                          </w:rPr>
                          <w:t>I</w:t>
                        </w:r>
                      </w:p>
                    </w:txbxContent>
                  </v:textbox>
                </v:shape>
                <w10:wrap anchorx="page"/>
              </v:group>
            </w:pict>
          </mc:Fallback>
        </mc:AlternateContent>
      </w:r>
      <w:r w:rsidRPr="00B72916">
        <w:rPr>
          <w:noProof/>
          <w:color w:val="000000" w:themeColor="text1"/>
          <w:sz w:val="24"/>
          <w:szCs w:val="24"/>
          <w:lang w:val="en-US"/>
        </w:rPr>
        <mc:AlternateContent>
          <mc:Choice Requires="wpg">
            <w:drawing>
              <wp:anchor distT="0" distB="0" distL="114300" distR="114300" simplePos="0" relativeHeight="486138880" behindDoc="1" locked="0" layoutInCell="1" allowOverlap="1" wp14:anchorId="3C97E69B" wp14:editId="2A769616">
                <wp:simplePos x="0" y="0"/>
                <wp:positionH relativeFrom="page">
                  <wp:posOffset>2699385</wp:posOffset>
                </wp:positionH>
                <wp:positionV relativeFrom="paragraph">
                  <wp:posOffset>-73660</wp:posOffset>
                </wp:positionV>
                <wp:extent cx="525780" cy="481330"/>
                <wp:effectExtent l="0" t="0" r="0" b="0"/>
                <wp:wrapNone/>
                <wp:docPr id="379"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81330"/>
                          <a:chOff x="4251" y="-116"/>
                          <a:chExt cx="828" cy="758"/>
                        </a:xfrm>
                      </wpg:grpSpPr>
                      <wps:wsp>
                        <wps:cNvPr id="380" name="AutoShape 349"/>
                        <wps:cNvSpPr>
                          <a:spLocks/>
                        </wps:cNvSpPr>
                        <wps:spPr bwMode="auto">
                          <a:xfrm>
                            <a:off x="4347" y="72"/>
                            <a:ext cx="323" cy="210"/>
                          </a:xfrm>
                          <a:custGeom>
                            <a:avLst/>
                            <a:gdLst>
                              <a:gd name="T0" fmla="+- 0 4589 4347"/>
                              <a:gd name="T1" fmla="*/ T0 w 323"/>
                              <a:gd name="T2" fmla="+- 0 113 73"/>
                              <a:gd name="T3" fmla="*/ 113 h 210"/>
                              <a:gd name="T4" fmla="+- 0 4567 4347"/>
                              <a:gd name="T5" fmla="*/ T4 w 323"/>
                              <a:gd name="T6" fmla="+- 0 105 73"/>
                              <a:gd name="T7" fmla="*/ 105 h 210"/>
                              <a:gd name="T8" fmla="+- 0 4469 4347"/>
                              <a:gd name="T9" fmla="*/ T8 w 323"/>
                              <a:gd name="T10" fmla="+- 0 73 73"/>
                              <a:gd name="T11" fmla="*/ 73 h 210"/>
                              <a:gd name="T12" fmla="+- 0 4502 4347"/>
                              <a:gd name="T13" fmla="*/ T12 w 323"/>
                              <a:gd name="T14" fmla="+- 0 105 73"/>
                              <a:gd name="T15" fmla="*/ 105 h 210"/>
                              <a:gd name="T16" fmla="+- 0 4347 4347"/>
                              <a:gd name="T17" fmla="*/ T16 w 323"/>
                              <a:gd name="T18" fmla="+- 0 105 73"/>
                              <a:gd name="T19" fmla="*/ 105 h 210"/>
                              <a:gd name="T20" fmla="+- 0 4347 4347"/>
                              <a:gd name="T21" fmla="*/ T20 w 323"/>
                              <a:gd name="T22" fmla="+- 0 120 73"/>
                              <a:gd name="T23" fmla="*/ 120 h 210"/>
                              <a:gd name="T24" fmla="+- 0 4501 4347"/>
                              <a:gd name="T25" fmla="*/ T24 w 323"/>
                              <a:gd name="T26" fmla="+- 0 120 73"/>
                              <a:gd name="T27" fmla="*/ 120 h 210"/>
                              <a:gd name="T28" fmla="+- 0 4469 4347"/>
                              <a:gd name="T29" fmla="*/ T28 w 323"/>
                              <a:gd name="T30" fmla="+- 0 153 73"/>
                              <a:gd name="T31" fmla="*/ 153 h 210"/>
                              <a:gd name="T32" fmla="+- 0 4566 4347"/>
                              <a:gd name="T33" fmla="*/ T32 w 323"/>
                              <a:gd name="T34" fmla="+- 0 120 73"/>
                              <a:gd name="T35" fmla="*/ 120 h 210"/>
                              <a:gd name="T36" fmla="+- 0 4589 4347"/>
                              <a:gd name="T37" fmla="*/ T36 w 323"/>
                              <a:gd name="T38" fmla="+- 0 113 73"/>
                              <a:gd name="T39" fmla="*/ 113 h 210"/>
                              <a:gd name="T40" fmla="+- 0 4670 4347"/>
                              <a:gd name="T41" fmla="*/ T40 w 323"/>
                              <a:gd name="T42" fmla="+- 0 240 73"/>
                              <a:gd name="T43" fmla="*/ 240 h 210"/>
                              <a:gd name="T44" fmla="+- 0 4667 4347"/>
                              <a:gd name="T45" fmla="*/ T44 w 323"/>
                              <a:gd name="T46" fmla="+- 0 224 73"/>
                              <a:gd name="T47" fmla="*/ 224 h 210"/>
                              <a:gd name="T48" fmla="+- 0 4658 4347"/>
                              <a:gd name="T49" fmla="*/ T48 w 323"/>
                              <a:gd name="T50" fmla="+- 0 210 73"/>
                              <a:gd name="T51" fmla="*/ 210 h 210"/>
                              <a:gd name="T52" fmla="+- 0 4646 4347"/>
                              <a:gd name="T53" fmla="*/ T52 w 323"/>
                              <a:gd name="T54" fmla="+- 0 201 73"/>
                              <a:gd name="T55" fmla="*/ 201 h 210"/>
                              <a:gd name="T56" fmla="+- 0 4631 4347"/>
                              <a:gd name="T57" fmla="*/ T56 w 323"/>
                              <a:gd name="T58" fmla="+- 0 198 73"/>
                              <a:gd name="T59" fmla="*/ 198 h 210"/>
                              <a:gd name="T60" fmla="+- 0 4616 4347"/>
                              <a:gd name="T61" fmla="*/ T60 w 323"/>
                              <a:gd name="T62" fmla="+- 0 201 73"/>
                              <a:gd name="T63" fmla="*/ 201 h 210"/>
                              <a:gd name="T64" fmla="+- 0 4604 4347"/>
                              <a:gd name="T65" fmla="*/ T64 w 323"/>
                              <a:gd name="T66" fmla="+- 0 210 73"/>
                              <a:gd name="T67" fmla="*/ 210 h 210"/>
                              <a:gd name="T68" fmla="+- 0 4595 4347"/>
                              <a:gd name="T69" fmla="*/ T68 w 323"/>
                              <a:gd name="T70" fmla="+- 0 224 73"/>
                              <a:gd name="T71" fmla="*/ 224 h 210"/>
                              <a:gd name="T72" fmla="+- 0 4592 4347"/>
                              <a:gd name="T73" fmla="*/ T72 w 323"/>
                              <a:gd name="T74" fmla="+- 0 240 73"/>
                              <a:gd name="T75" fmla="*/ 240 h 210"/>
                              <a:gd name="T76" fmla="+- 0 4595 4347"/>
                              <a:gd name="T77" fmla="*/ T76 w 323"/>
                              <a:gd name="T78" fmla="+- 0 257 73"/>
                              <a:gd name="T79" fmla="*/ 257 h 210"/>
                              <a:gd name="T80" fmla="+- 0 4604 4347"/>
                              <a:gd name="T81" fmla="*/ T80 w 323"/>
                              <a:gd name="T82" fmla="+- 0 270 73"/>
                              <a:gd name="T83" fmla="*/ 270 h 210"/>
                              <a:gd name="T84" fmla="+- 0 4616 4347"/>
                              <a:gd name="T85" fmla="*/ T84 w 323"/>
                              <a:gd name="T86" fmla="+- 0 279 73"/>
                              <a:gd name="T87" fmla="*/ 279 h 210"/>
                              <a:gd name="T88" fmla="+- 0 4631 4347"/>
                              <a:gd name="T89" fmla="*/ T88 w 323"/>
                              <a:gd name="T90" fmla="+- 0 282 73"/>
                              <a:gd name="T91" fmla="*/ 282 h 210"/>
                              <a:gd name="T92" fmla="+- 0 4646 4347"/>
                              <a:gd name="T93" fmla="*/ T92 w 323"/>
                              <a:gd name="T94" fmla="+- 0 279 73"/>
                              <a:gd name="T95" fmla="*/ 279 h 210"/>
                              <a:gd name="T96" fmla="+- 0 4658 4347"/>
                              <a:gd name="T97" fmla="*/ T96 w 323"/>
                              <a:gd name="T98" fmla="+- 0 270 73"/>
                              <a:gd name="T99" fmla="*/ 270 h 210"/>
                              <a:gd name="T100" fmla="+- 0 4667 4347"/>
                              <a:gd name="T101" fmla="*/ T100 w 323"/>
                              <a:gd name="T102" fmla="+- 0 257 73"/>
                              <a:gd name="T103" fmla="*/ 257 h 210"/>
                              <a:gd name="T104" fmla="+- 0 4670 4347"/>
                              <a:gd name="T105" fmla="*/ T104 w 323"/>
                              <a:gd name="T106" fmla="+- 0 240 73"/>
                              <a:gd name="T107" fmla="*/ 240 h 2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323" h="210">
                                <a:moveTo>
                                  <a:pt x="242" y="40"/>
                                </a:moveTo>
                                <a:lnTo>
                                  <a:pt x="220" y="32"/>
                                </a:lnTo>
                                <a:lnTo>
                                  <a:pt x="122" y="0"/>
                                </a:lnTo>
                                <a:lnTo>
                                  <a:pt x="155" y="32"/>
                                </a:lnTo>
                                <a:lnTo>
                                  <a:pt x="0" y="32"/>
                                </a:lnTo>
                                <a:lnTo>
                                  <a:pt x="0" y="47"/>
                                </a:lnTo>
                                <a:lnTo>
                                  <a:pt x="154" y="47"/>
                                </a:lnTo>
                                <a:lnTo>
                                  <a:pt x="122" y="80"/>
                                </a:lnTo>
                                <a:lnTo>
                                  <a:pt x="219" y="47"/>
                                </a:lnTo>
                                <a:lnTo>
                                  <a:pt x="242" y="40"/>
                                </a:lnTo>
                                <a:close/>
                                <a:moveTo>
                                  <a:pt x="323" y="167"/>
                                </a:moveTo>
                                <a:lnTo>
                                  <a:pt x="320" y="151"/>
                                </a:lnTo>
                                <a:lnTo>
                                  <a:pt x="311" y="137"/>
                                </a:lnTo>
                                <a:lnTo>
                                  <a:pt x="299" y="128"/>
                                </a:lnTo>
                                <a:lnTo>
                                  <a:pt x="284" y="125"/>
                                </a:lnTo>
                                <a:lnTo>
                                  <a:pt x="269" y="128"/>
                                </a:lnTo>
                                <a:lnTo>
                                  <a:pt x="257" y="137"/>
                                </a:lnTo>
                                <a:lnTo>
                                  <a:pt x="248" y="151"/>
                                </a:lnTo>
                                <a:lnTo>
                                  <a:pt x="245" y="167"/>
                                </a:lnTo>
                                <a:lnTo>
                                  <a:pt x="248" y="184"/>
                                </a:lnTo>
                                <a:lnTo>
                                  <a:pt x="257" y="197"/>
                                </a:lnTo>
                                <a:lnTo>
                                  <a:pt x="269" y="206"/>
                                </a:lnTo>
                                <a:lnTo>
                                  <a:pt x="284" y="209"/>
                                </a:lnTo>
                                <a:lnTo>
                                  <a:pt x="299" y="206"/>
                                </a:lnTo>
                                <a:lnTo>
                                  <a:pt x="311" y="197"/>
                                </a:lnTo>
                                <a:lnTo>
                                  <a:pt x="320" y="184"/>
                                </a:lnTo>
                                <a:lnTo>
                                  <a:pt x="323"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 name="AutoShape 348"/>
                        <wps:cNvSpPr>
                          <a:spLocks/>
                        </wps:cNvSpPr>
                        <wps:spPr bwMode="auto">
                          <a:xfrm>
                            <a:off x="4526" y="131"/>
                            <a:ext cx="213" cy="219"/>
                          </a:xfrm>
                          <a:custGeom>
                            <a:avLst/>
                            <a:gdLst>
                              <a:gd name="T0" fmla="+- 0 4592 4526"/>
                              <a:gd name="T1" fmla="*/ T0 w 213"/>
                              <a:gd name="T2" fmla="+- 0 240 132"/>
                              <a:gd name="T3" fmla="*/ 240 h 219"/>
                              <a:gd name="T4" fmla="+- 0 4595 4526"/>
                              <a:gd name="T5" fmla="*/ T4 w 213"/>
                              <a:gd name="T6" fmla="+- 0 224 132"/>
                              <a:gd name="T7" fmla="*/ 224 h 219"/>
                              <a:gd name="T8" fmla="+- 0 4604 4526"/>
                              <a:gd name="T9" fmla="*/ T8 w 213"/>
                              <a:gd name="T10" fmla="+- 0 210 132"/>
                              <a:gd name="T11" fmla="*/ 210 h 219"/>
                              <a:gd name="T12" fmla="+- 0 4616 4526"/>
                              <a:gd name="T13" fmla="*/ T12 w 213"/>
                              <a:gd name="T14" fmla="+- 0 201 132"/>
                              <a:gd name="T15" fmla="*/ 201 h 219"/>
                              <a:gd name="T16" fmla="+- 0 4631 4526"/>
                              <a:gd name="T17" fmla="*/ T16 w 213"/>
                              <a:gd name="T18" fmla="+- 0 198 132"/>
                              <a:gd name="T19" fmla="*/ 198 h 219"/>
                              <a:gd name="T20" fmla="+- 0 4646 4526"/>
                              <a:gd name="T21" fmla="*/ T20 w 213"/>
                              <a:gd name="T22" fmla="+- 0 201 132"/>
                              <a:gd name="T23" fmla="*/ 201 h 219"/>
                              <a:gd name="T24" fmla="+- 0 4658 4526"/>
                              <a:gd name="T25" fmla="*/ T24 w 213"/>
                              <a:gd name="T26" fmla="+- 0 210 132"/>
                              <a:gd name="T27" fmla="*/ 210 h 219"/>
                              <a:gd name="T28" fmla="+- 0 4667 4526"/>
                              <a:gd name="T29" fmla="*/ T28 w 213"/>
                              <a:gd name="T30" fmla="+- 0 224 132"/>
                              <a:gd name="T31" fmla="*/ 224 h 219"/>
                              <a:gd name="T32" fmla="+- 0 4670 4526"/>
                              <a:gd name="T33" fmla="*/ T32 w 213"/>
                              <a:gd name="T34" fmla="+- 0 240 132"/>
                              <a:gd name="T35" fmla="*/ 240 h 219"/>
                              <a:gd name="T36" fmla="+- 0 4667 4526"/>
                              <a:gd name="T37" fmla="*/ T36 w 213"/>
                              <a:gd name="T38" fmla="+- 0 257 132"/>
                              <a:gd name="T39" fmla="*/ 257 h 219"/>
                              <a:gd name="T40" fmla="+- 0 4658 4526"/>
                              <a:gd name="T41" fmla="*/ T40 w 213"/>
                              <a:gd name="T42" fmla="+- 0 270 132"/>
                              <a:gd name="T43" fmla="*/ 270 h 219"/>
                              <a:gd name="T44" fmla="+- 0 4646 4526"/>
                              <a:gd name="T45" fmla="*/ T44 w 213"/>
                              <a:gd name="T46" fmla="+- 0 279 132"/>
                              <a:gd name="T47" fmla="*/ 279 h 219"/>
                              <a:gd name="T48" fmla="+- 0 4631 4526"/>
                              <a:gd name="T49" fmla="*/ T48 w 213"/>
                              <a:gd name="T50" fmla="+- 0 282 132"/>
                              <a:gd name="T51" fmla="*/ 282 h 219"/>
                              <a:gd name="T52" fmla="+- 0 4616 4526"/>
                              <a:gd name="T53" fmla="*/ T52 w 213"/>
                              <a:gd name="T54" fmla="+- 0 279 132"/>
                              <a:gd name="T55" fmla="*/ 279 h 219"/>
                              <a:gd name="T56" fmla="+- 0 4604 4526"/>
                              <a:gd name="T57" fmla="*/ T56 w 213"/>
                              <a:gd name="T58" fmla="+- 0 270 132"/>
                              <a:gd name="T59" fmla="*/ 270 h 219"/>
                              <a:gd name="T60" fmla="+- 0 4595 4526"/>
                              <a:gd name="T61" fmla="*/ T60 w 213"/>
                              <a:gd name="T62" fmla="+- 0 257 132"/>
                              <a:gd name="T63" fmla="*/ 257 h 219"/>
                              <a:gd name="T64" fmla="+- 0 4592 4526"/>
                              <a:gd name="T65" fmla="*/ T64 w 213"/>
                              <a:gd name="T66" fmla="+- 0 240 132"/>
                              <a:gd name="T67" fmla="*/ 240 h 219"/>
                              <a:gd name="T68" fmla="+- 0 4526 4526"/>
                              <a:gd name="T69" fmla="*/ T68 w 213"/>
                              <a:gd name="T70" fmla="+- 0 241 132"/>
                              <a:gd name="T71" fmla="*/ 241 h 219"/>
                              <a:gd name="T72" fmla="+- 0 4534 4526"/>
                              <a:gd name="T73" fmla="*/ T72 w 213"/>
                              <a:gd name="T74" fmla="+- 0 199 132"/>
                              <a:gd name="T75" fmla="*/ 199 h 219"/>
                              <a:gd name="T76" fmla="+- 0 4557 4526"/>
                              <a:gd name="T77" fmla="*/ T76 w 213"/>
                              <a:gd name="T78" fmla="+- 0 164 132"/>
                              <a:gd name="T79" fmla="*/ 164 h 219"/>
                              <a:gd name="T80" fmla="+- 0 4591 4526"/>
                              <a:gd name="T81" fmla="*/ T80 w 213"/>
                              <a:gd name="T82" fmla="+- 0 140 132"/>
                              <a:gd name="T83" fmla="*/ 140 h 219"/>
                              <a:gd name="T84" fmla="+- 0 4632 4526"/>
                              <a:gd name="T85" fmla="*/ T84 w 213"/>
                              <a:gd name="T86" fmla="+- 0 132 132"/>
                              <a:gd name="T87" fmla="*/ 132 h 219"/>
                              <a:gd name="T88" fmla="+- 0 4674 4526"/>
                              <a:gd name="T89" fmla="*/ T88 w 213"/>
                              <a:gd name="T90" fmla="+- 0 140 132"/>
                              <a:gd name="T91" fmla="*/ 140 h 219"/>
                              <a:gd name="T92" fmla="+- 0 4708 4526"/>
                              <a:gd name="T93" fmla="*/ T92 w 213"/>
                              <a:gd name="T94" fmla="+- 0 164 132"/>
                              <a:gd name="T95" fmla="*/ 164 h 219"/>
                              <a:gd name="T96" fmla="+- 0 4731 4526"/>
                              <a:gd name="T97" fmla="*/ T96 w 213"/>
                              <a:gd name="T98" fmla="+- 0 199 132"/>
                              <a:gd name="T99" fmla="*/ 199 h 219"/>
                              <a:gd name="T100" fmla="+- 0 4739 4526"/>
                              <a:gd name="T101" fmla="*/ T100 w 213"/>
                              <a:gd name="T102" fmla="+- 0 241 132"/>
                              <a:gd name="T103" fmla="*/ 241 h 219"/>
                              <a:gd name="T104" fmla="+- 0 4731 4526"/>
                              <a:gd name="T105" fmla="*/ T104 w 213"/>
                              <a:gd name="T106" fmla="+- 0 284 132"/>
                              <a:gd name="T107" fmla="*/ 284 h 219"/>
                              <a:gd name="T108" fmla="+- 0 4708 4526"/>
                              <a:gd name="T109" fmla="*/ T108 w 213"/>
                              <a:gd name="T110" fmla="+- 0 319 132"/>
                              <a:gd name="T111" fmla="*/ 319 h 219"/>
                              <a:gd name="T112" fmla="+- 0 4674 4526"/>
                              <a:gd name="T113" fmla="*/ T112 w 213"/>
                              <a:gd name="T114" fmla="+- 0 342 132"/>
                              <a:gd name="T115" fmla="*/ 342 h 219"/>
                              <a:gd name="T116" fmla="+- 0 4632 4526"/>
                              <a:gd name="T117" fmla="*/ T116 w 213"/>
                              <a:gd name="T118" fmla="+- 0 351 132"/>
                              <a:gd name="T119" fmla="*/ 351 h 219"/>
                              <a:gd name="T120" fmla="+- 0 4591 4526"/>
                              <a:gd name="T121" fmla="*/ T120 w 213"/>
                              <a:gd name="T122" fmla="+- 0 342 132"/>
                              <a:gd name="T123" fmla="*/ 342 h 219"/>
                              <a:gd name="T124" fmla="+- 0 4557 4526"/>
                              <a:gd name="T125" fmla="*/ T124 w 213"/>
                              <a:gd name="T126" fmla="+- 0 319 132"/>
                              <a:gd name="T127" fmla="*/ 319 h 219"/>
                              <a:gd name="T128" fmla="+- 0 4534 4526"/>
                              <a:gd name="T129" fmla="*/ T128 w 213"/>
                              <a:gd name="T130" fmla="+- 0 284 132"/>
                              <a:gd name="T131" fmla="*/ 284 h 219"/>
                              <a:gd name="T132" fmla="+- 0 4526 4526"/>
                              <a:gd name="T133" fmla="*/ T132 w 213"/>
                              <a:gd name="T134" fmla="+- 0 241 132"/>
                              <a:gd name="T135" fmla="*/ 241 h 21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213" h="219">
                                <a:moveTo>
                                  <a:pt x="66" y="108"/>
                                </a:moveTo>
                                <a:lnTo>
                                  <a:pt x="69" y="92"/>
                                </a:lnTo>
                                <a:lnTo>
                                  <a:pt x="78" y="78"/>
                                </a:lnTo>
                                <a:lnTo>
                                  <a:pt x="90" y="69"/>
                                </a:lnTo>
                                <a:lnTo>
                                  <a:pt x="105" y="66"/>
                                </a:lnTo>
                                <a:lnTo>
                                  <a:pt x="120" y="69"/>
                                </a:lnTo>
                                <a:lnTo>
                                  <a:pt x="132" y="78"/>
                                </a:lnTo>
                                <a:lnTo>
                                  <a:pt x="141" y="92"/>
                                </a:lnTo>
                                <a:lnTo>
                                  <a:pt x="144" y="108"/>
                                </a:lnTo>
                                <a:lnTo>
                                  <a:pt x="141" y="125"/>
                                </a:lnTo>
                                <a:lnTo>
                                  <a:pt x="132" y="138"/>
                                </a:lnTo>
                                <a:lnTo>
                                  <a:pt x="120" y="147"/>
                                </a:lnTo>
                                <a:lnTo>
                                  <a:pt x="105" y="150"/>
                                </a:lnTo>
                                <a:lnTo>
                                  <a:pt x="90" y="147"/>
                                </a:lnTo>
                                <a:lnTo>
                                  <a:pt x="78" y="138"/>
                                </a:lnTo>
                                <a:lnTo>
                                  <a:pt x="69" y="125"/>
                                </a:lnTo>
                                <a:lnTo>
                                  <a:pt x="66" y="108"/>
                                </a:lnTo>
                                <a:close/>
                                <a:moveTo>
                                  <a:pt x="0" y="109"/>
                                </a:moveTo>
                                <a:lnTo>
                                  <a:pt x="8" y="67"/>
                                </a:lnTo>
                                <a:lnTo>
                                  <a:pt x="31" y="32"/>
                                </a:lnTo>
                                <a:lnTo>
                                  <a:pt x="65" y="8"/>
                                </a:lnTo>
                                <a:lnTo>
                                  <a:pt x="106" y="0"/>
                                </a:lnTo>
                                <a:lnTo>
                                  <a:pt x="148" y="8"/>
                                </a:lnTo>
                                <a:lnTo>
                                  <a:pt x="182" y="32"/>
                                </a:lnTo>
                                <a:lnTo>
                                  <a:pt x="205" y="67"/>
                                </a:lnTo>
                                <a:lnTo>
                                  <a:pt x="213" y="109"/>
                                </a:lnTo>
                                <a:lnTo>
                                  <a:pt x="205" y="152"/>
                                </a:lnTo>
                                <a:lnTo>
                                  <a:pt x="182" y="187"/>
                                </a:lnTo>
                                <a:lnTo>
                                  <a:pt x="148" y="210"/>
                                </a:lnTo>
                                <a:lnTo>
                                  <a:pt x="106" y="219"/>
                                </a:lnTo>
                                <a:lnTo>
                                  <a:pt x="65" y="210"/>
                                </a:lnTo>
                                <a:lnTo>
                                  <a:pt x="31" y="187"/>
                                </a:lnTo>
                                <a:lnTo>
                                  <a:pt x="8" y="152"/>
                                </a:lnTo>
                                <a:lnTo>
                                  <a:pt x="0" y="10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2" name="Picture 3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4922" y="209"/>
                            <a:ext cx="15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3" name="Freeform 346"/>
                        <wps:cNvSpPr>
                          <a:spLocks/>
                        </wps:cNvSpPr>
                        <wps:spPr bwMode="auto">
                          <a:xfrm>
                            <a:off x="4259" y="-109"/>
                            <a:ext cx="760" cy="743"/>
                          </a:xfrm>
                          <a:custGeom>
                            <a:avLst/>
                            <a:gdLst>
                              <a:gd name="T0" fmla="+- 0 4259 4259"/>
                              <a:gd name="T1" fmla="*/ T0 w 760"/>
                              <a:gd name="T2" fmla="+- 0 263 -108"/>
                              <a:gd name="T3" fmla="*/ 263 h 743"/>
                              <a:gd name="T4" fmla="+- 0 4267 4259"/>
                              <a:gd name="T5" fmla="*/ T4 w 760"/>
                              <a:gd name="T6" fmla="+- 0 189 -108"/>
                              <a:gd name="T7" fmla="*/ 189 h 743"/>
                              <a:gd name="T8" fmla="+- 0 4289 4259"/>
                              <a:gd name="T9" fmla="*/ T8 w 760"/>
                              <a:gd name="T10" fmla="+- 0 119 -108"/>
                              <a:gd name="T11" fmla="*/ 119 h 743"/>
                              <a:gd name="T12" fmla="+- 0 4324 4259"/>
                              <a:gd name="T13" fmla="*/ T12 w 760"/>
                              <a:gd name="T14" fmla="+- 0 56 -108"/>
                              <a:gd name="T15" fmla="*/ 56 h 743"/>
                              <a:gd name="T16" fmla="+- 0 4370 4259"/>
                              <a:gd name="T17" fmla="*/ T16 w 760"/>
                              <a:gd name="T18" fmla="+- 0 1 -108"/>
                              <a:gd name="T19" fmla="*/ 1 h 743"/>
                              <a:gd name="T20" fmla="+- 0 4427 4259"/>
                              <a:gd name="T21" fmla="*/ T20 w 760"/>
                              <a:gd name="T22" fmla="+- 0 -45 -108"/>
                              <a:gd name="T23" fmla="*/ -45 h 743"/>
                              <a:gd name="T24" fmla="+- 0 4491 4259"/>
                              <a:gd name="T25" fmla="*/ T24 w 760"/>
                              <a:gd name="T26" fmla="+- 0 -79 -108"/>
                              <a:gd name="T27" fmla="*/ -79 h 743"/>
                              <a:gd name="T28" fmla="+- 0 4562 4259"/>
                              <a:gd name="T29" fmla="*/ T28 w 760"/>
                              <a:gd name="T30" fmla="+- 0 -101 -108"/>
                              <a:gd name="T31" fmla="*/ -101 h 743"/>
                              <a:gd name="T32" fmla="+- 0 4639 4259"/>
                              <a:gd name="T33" fmla="*/ T32 w 760"/>
                              <a:gd name="T34" fmla="+- 0 -108 -108"/>
                              <a:gd name="T35" fmla="*/ -108 h 743"/>
                              <a:gd name="T36" fmla="+- 0 4716 4259"/>
                              <a:gd name="T37" fmla="*/ T36 w 760"/>
                              <a:gd name="T38" fmla="+- 0 -101 -108"/>
                              <a:gd name="T39" fmla="*/ -101 h 743"/>
                              <a:gd name="T40" fmla="+- 0 4787 4259"/>
                              <a:gd name="T41" fmla="*/ T40 w 760"/>
                              <a:gd name="T42" fmla="+- 0 -79 -108"/>
                              <a:gd name="T43" fmla="*/ -79 h 743"/>
                              <a:gd name="T44" fmla="+- 0 4851 4259"/>
                              <a:gd name="T45" fmla="*/ T44 w 760"/>
                              <a:gd name="T46" fmla="+- 0 -45 -108"/>
                              <a:gd name="T47" fmla="*/ -45 h 743"/>
                              <a:gd name="T48" fmla="+- 0 4908 4259"/>
                              <a:gd name="T49" fmla="*/ T48 w 760"/>
                              <a:gd name="T50" fmla="+- 0 1 -108"/>
                              <a:gd name="T51" fmla="*/ 1 h 743"/>
                              <a:gd name="T52" fmla="+- 0 4954 4259"/>
                              <a:gd name="T53" fmla="*/ T52 w 760"/>
                              <a:gd name="T54" fmla="+- 0 56 -108"/>
                              <a:gd name="T55" fmla="*/ 56 h 743"/>
                              <a:gd name="T56" fmla="+- 0 4989 4259"/>
                              <a:gd name="T57" fmla="*/ T56 w 760"/>
                              <a:gd name="T58" fmla="+- 0 119 -108"/>
                              <a:gd name="T59" fmla="*/ 119 h 743"/>
                              <a:gd name="T60" fmla="+- 0 5011 4259"/>
                              <a:gd name="T61" fmla="*/ T60 w 760"/>
                              <a:gd name="T62" fmla="+- 0 189 -108"/>
                              <a:gd name="T63" fmla="*/ 189 h 743"/>
                              <a:gd name="T64" fmla="+- 0 5019 4259"/>
                              <a:gd name="T65" fmla="*/ T64 w 760"/>
                              <a:gd name="T66" fmla="+- 0 263 -108"/>
                              <a:gd name="T67" fmla="*/ 263 h 743"/>
                              <a:gd name="T68" fmla="+- 0 5011 4259"/>
                              <a:gd name="T69" fmla="*/ T68 w 760"/>
                              <a:gd name="T70" fmla="+- 0 338 -108"/>
                              <a:gd name="T71" fmla="*/ 338 h 743"/>
                              <a:gd name="T72" fmla="+- 0 4989 4259"/>
                              <a:gd name="T73" fmla="*/ T72 w 760"/>
                              <a:gd name="T74" fmla="+- 0 408 -108"/>
                              <a:gd name="T75" fmla="*/ 408 h 743"/>
                              <a:gd name="T76" fmla="+- 0 4954 4259"/>
                              <a:gd name="T77" fmla="*/ T76 w 760"/>
                              <a:gd name="T78" fmla="+- 0 471 -108"/>
                              <a:gd name="T79" fmla="*/ 471 h 743"/>
                              <a:gd name="T80" fmla="+- 0 4908 4259"/>
                              <a:gd name="T81" fmla="*/ T80 w 760"/>
                              <a:gd name="T82" fmla="+- 0 526 -108"/>
                              <a:gd name="T83" fmla="*/ 526 h 743"/>
                              <a:gd name="T84" fmla="+- 0 4851 4259"/>
                              <a:gd name="T85" fmla="*/ T84 w 760"/>
                              <a:gd name="T86" fmla="+- 0 571 -108"/>
                              <a:gd name="T87" fmla="*/ 571 h 743"/>
                              <a:gd name="T88" fmla="+- 0 4787 4259"/>
                              <a:gd name="T89" fmla="*/ T88 w 760"/>
                              <a:gd name="T90" fmla="+- 0 606 -108"/>
                              <a:gd name="T91" fmla="*/ 606 h 743"/>
                              <a:gd name="T92" fmla="+- 0 4716 4259"/>
                              <a:gd name="T93" fmla="*/ T92 w 760"/>
                              <a:gd name="T94" fmla="+- 0 627 -108"/>
                              <a:gd name="T95" fmla="*/ 627 h 743"/>
                              <a:gd name="T96" fmla="+- 0 4639 4259"/>
                              <a:gd name="T97" fmla="*/ T96 w 760"/>
                              <a:gd name="T98" fmla="+- 0 635 -108"/>
                              <a:gd name="T99" fmla="*/ 635 h 743"/>
                              <a:gd name="T100" fmla="+- 0 4562 4259"/>
                              <a:gd name="T101" fmla="*/ T100 w 760"/>
                              <a:gd name="T102" fmla="+- 0 627 -108"/>
                              <a:gd name="T103" fmla="*/ 627 h 743"/>
                              <a:gd name="T104" fmla="+- 0 4491 4259"/>
                              <a:gd name="T105" fmla="*/ T104 w 760"/>
                              <a:gd name="T106" fmla="+- 0 606 -108"/>
                              <a:gd name="T107" fmla="*/ 606 h 743"/>
                              <a:gd name="T108" fmla="+- 0 4427 4259"/>
                              <a:gd name="T109" fmla="*/ T108 w 760"/>
                              <a:gd name="T110" fmla="+- 0 571 -108"/>
                              <a:gd name="T111" fmla="*/ 571 h 743"/>
                              <a:gd name="T112" fmla="+- 0 4370 4259"/>
                              <a:gd name="T113" fmla="*/ T112 w 760"/>
                              <a:gd name="T114" fmla="+- 0 526 -108"/>
                              <a:gd name="T115" fmla="*/ 526 h 743"/>
                              <a:gd name="T116" fmla="+- 0 4324 4259"/>
                              <a:gd name="T117" fmla="*/ T116 w 760"/>
                              <a:gd name="T118" fmla="+- 0 471 -108"/>
                              <a:gd name="T119" fmla="*/ 471 h 743"/>
                              <a:gd name="T120" fmla="+- 0 4289 4259"/>
                              <a:gd name="T121" fmla="*/ T120 w 760"/>
                              <a:gd name="T122" fmla="+- 0 408 -108"/>
                              <a:gd name="T123" fmla="*/ 408 h 743"/>
                              <a:gd name="T124" fmla="+- 0 4267 4259"/>
                              <a:gd name="T125" fmla="*/ T124 w 760"/>
                              <a:gd name="T126" fmla="+- 0 338 -108"/>
                              <a:gd name="T127" fmla="*/ 338 h 743"/>
                              <a:gd name="T128" fmla="+- 0 4259 4259"/>
                              <a:gd name="T129" fmla="*/ T128 w 760"/>
                              <a:gd name="T130" fmla="+- 0 263 -108"/>
                              <a:gd name="T131" fmla="*/ 263 h 7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760" h="743">
                                <a:moveTo>
                                  <a:pt x="0" y="371"/>
                                </a:moveTo>
                                <a:lnTo>
                                  <a:pt x="8" y="297"/>
                                </a:lnTo>
                                <a:lnTo>
                                  <a:pt x="30" y="227"/>
                                </a:lnTo>
                                <a:lnTo>
                                  <a:pt x="65" y="164"/>
                                </a:lnTo>
                                <a:lnTo>
                                  <a:pt x="111" y="109"/>
                                </a:lnTo>
                                <a:lnTo>
                                  <a:pt x="168" y="63"/>
                                </a:lnTo>
                                <a:lnTo>
                                  <a:pt x="232" y="29"/>
                                </a:lnTo>
                                <a:lnTo>
                                  <a:pt x="303" y="7"/>
                                </a:lnTo>
                                <a:lnTo>
                                  <a:pt x="380" y="0"/>
                                </a:lnTo>
                                <a:lnTo>
                                  <a:pt x="457" y="7"/>
                                </a:lnTo>
                                <a:lnTo>
                                  <a:pt x="528" y="29"/>
                                </a:lnTo>
                                <a:lnTo>
                                  <a:pt x="592" y="63"/>
                                </a:lnTo>
                                <a:lnTo>
                                  <a:pt x="649" y="109"/>
                                </a:lnTo>
                                <a:lnTo>
                                  <a:pt x="695" y="164"/>
                                </a:lnTo>
                                <a:lnTo>
                                  <a:pt x="730" y="227"/>
                                </a:lnTo>
                                <a:lnTo>
                                  <a:pt x="752" y="297"/>
                                </a:lnTo>
                                <a:lnTo>
                                  <a:pt x="760" y="371"/>
                                </a:lnTo>
                                <a:lnTo>
                                  <a:pt x="752" y="446"/>
                                </a:lnTo>
                                <a:lnTo>
                                  <a:pt x="730" y="516"/>
                                </a:lnTo>
                                <a:lnTo>
                                  <a:pt x="695" y="579"/>
                                </a:lnTo>
                                <a:lnTo>
                                  <a:pt x="649" y="634"/>
                                </a:lnTo>
                                <a:lnTo>
                                  <a:pt x="592" y="679"/>
                                </a:lnTo>
                                <a:lnTo>
                                  <a:pt x="528" y="714"/>
                                </a:lnTo>
                                <a:lnTo>
                                  <a:pt x="457" y="735"/>
                                </a:lnTo>
                                <a:lnTo>
                                  <a:pt x="380" y="743"/>
                                </a:lnTo>
                                <a:lnTo>
                                  <a:pt x="303" y="735"/>
                                </a:lnTo>
                                <a:lnTo>
                                  <a:pt x="232" y="714"/>
                                </a:lnTo>
                                <a:lnTo>
                                  <a:pt x="168" y="679"/>
                                </a:lnTo>
                                <a:lnTo>
                                  <a:pt x="111" y="634"/>
                                </a:lnTo>
                                <a:lnTo>
                                  <a:pt x="65" y="579"/>
                                </a:lnTo>
                                <a:lnTo>
                                  <a:pt x="30" y="516"/>
                                </a:lnTo>
                                <a:lnTo>
                                  <a:pt x="8" y="446"/>
                                </a:lnTo>
                                <a:lnTo>
                                  <a:pt x="0" y="371"/>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Text Box 345"/>
                        <wps:cNvSpPr txBox="1">
                          <a:spLocks noChangeArrowheads="1"/>
                        </wps:cNvSpPr>
                        <wps:spPr bwMode="auto">
                          <a:xfrm>
                            <a:off x="4397" y="107"/>
                            <a:ext cx="1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sz w:val="18"/>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4" o:spid="_x0000_s1130" style="position:absolute;left:0;text-align:left;margin-left:212.55pt;margin-top:-5.8pt;width:41.4pt;height:37.9pt;z-index:-17177600;mso-position-horizontal-relative:page" coordorigin="4251,-116" coordsize="828,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">
                <v:shape id="AutoShape 349" o:spid="_x0000_s1131" style="position:absolute;left:4347;top:72;width:323;height:210;visibility:visible;mso-wrap-style:square;v-text-anchor:top" coordsize="32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Y8sMA&#10;AADcAAAADwAAAGRycy9kb3ducmV2LnhtbERPy4rCMBTdC/5DuMJsRNNREalGkRGZWSjiE9xdmmtb&#10;2tyUJqP1781CcHk479miMaW4U+1yywq++xEI4sTqnFMFp+O6NwHhPLLG0jIpeJKDxbzdmmGs7YP3&#10;dD/4VIQQdjEqyLyvYildkpFB17cVceButjboA6xTqWt8hHBTykEUjaXBnENDhhX9ZJQUh3+j4Ld4&#10;FtvrqNx0h7tddzO4nFfb5qzUV6dZTkF4avxH/Hb/aQXDSZgfzo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DY8sMAAADcAAAADwAAAAAAAAAAAAAAAACYAgAAZHJzL2Rv&#10;d25yZXYueG1sUEsFBgAAAAAEAAQA9QAAAIgDAAAAAA==&#10;" path="m242,40l220,32,122,r33,32l,32,,47r154,l122,80,219,47r23,-7xm323,167r-3,-16l311,137r-12,-9l284,125r-15,3l257,137r-9,14l245,167r3,17l257,197r12,9l284,209r15,-3l311,197r9,-13l323,167xe" fillcolor="black" stroked="f">
                  <v:path arrowok="t" o:connecttype="custom" o:connectlocs="242,113;220,105;122,73;155,105;0,105;0,120;154,120;122,153;219,120;242,113;323,240;320,224;311,210;299,201;284,198;269,201;257,210;248,224;245,240;248,257;257,270;269,279;284,282;299,279;311,270;320,257;323,240" o:connectangles="0,0,0,0,0,0,0,0,0,0,0,0,0,0,0,0,0,0,0,0,0,0,0,0,0,0,0"/>
                </v:shape>
                <v:shape id="AutoShape 348" o:spid="_x0000_s1132" style="position:absolute;left:4526;top:131;width:213;height:219;visibility:visible;mso-wrap-style:square;v-text-anchor:top" coordsize="213,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cW38YA&#10;AADcAAAADwAAAGRycy9kb3ducmV2LnhtbESPQWvCQBSE7wX/w/IKXkrdREEldRVRBAU9VAvt8ZF9&#10;zaZm38bsauK/7xaEHoeZ+YaZLTpbiRs1vnSsIB0kIIhzp0suFHycNq9TED4ga6wck4I7eVjMe08z&#10;zLRr+Z1ux1CICGGfoQITQp1J6XNDFv3A1cTR+3aNxRBlU0jdYBvhtpLDJBlLiyXHBYM1rQzl5+PV&#10;Ktjfze5zvH7x1VfatZPLOfc/h71S/edu+QYiUBf+w4/2VisYTV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cW38YAAADcAAAADwAAAAAAAAAAAAAAAACYAgAAZHJz&#10;L2Rvd25yZXYueG1sUEsFBgAAAAAEAAQA9QAAAIsDAAAAAA==&#10;" path="m66,108l69,92,78,78,90,69r15,-3l120,69r12,9l141,92r3,16l141,125r-9,13l120,147r-15,3l90,147,78,138,69,125,66,108xm,109l8,67,31,32,65,8,106,r42,8l182,32r23,35l213,109r-8,43l182,187r-34,23l106,219,65,210,31,187,8,152,,109xe" filled="f">
                  <v:path arrowok="t" o:connecttype="custom" o:connectlocs="66,240;69,224;78,210;90,201;105,198;120,201;132,210;141,224;144,240;141,257;132,270;120,279;105,282;90,279;78,270;69,257;66,240;0,241;8,199;31,164;65,140;106,132;148,140;182,164;205,199;213,241;205,284;182,319;148,342;106,351;65,342;31,319;8,284;0,241" o:connectangles="0,0,0,0,0,0,0,0,0,0,0,0,0,0,0,0,0,0,0,0,0,0,0,0,0,0,0,0,0,0,0,0,0,0"/>
                </v:shape>
                <v:shape id="Picture 347" o:spid="_x0000_s1133" type="#_x0000_t75" style="position:absolute;left:4922;top:209;width:157;height: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EyjPFAAAA3AAAAA8AAABkcnMvZG93bnJldi54bWxEj0FrAjEUhO+F/ofwCt5qVoVWVrNSWopb&#10;8KKt6PG5ed1dmrwsSdT13xuh4HGYmW+Y+aK3RpzIh9axgtEwA0FcOd1yreDn+/N5CiJEZI3GMSm4&#10;UIBF8fgwx1y7M6/ptIm1SBAOOSpoYuxyKUPVkMUwdB1x8n6dtxiT9LXUHs8Jbo0cZ9mLtNhyWmiw&#10;o/eGqr/N0SqoePf1sXejQ3ylw8rX5Xa9NEapwVP/NgMRqY/38H+71Aom0zHczqQjI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xMozxQAAANwAAAAPAAAAAAAAAAAAAAAA&#10;AJ8CAABkcnMvZG93bnJldi54bWxQSwUGAAAAAAQABAD3AAAAkQMAAAAA&#10;">
                  <v:imagedata r:id="rId95" o:title=""/>
                </v:shape>
                <v:shape id="Freeform 346" o:spid="_x0000_s1134" style="position:absolute;left:4259;top:-109;width:760;height:743;visibility:visible;mso-wrap-style:square;v-text-anchor:top" coordsize="760,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V8IMQA&#10;AADcAAAADwAAAGRycy9kb3ducmV2LnhtbESPQYvCMBSE78L+h/AWvGm6CiLdpiKCIF60roLeHs3b&#10;ttq8dJuo9d8bYcHjMDPfMMmsM7W4Uesqywq+hhEI4tzqigsF+5/lYArCeWSNtWVS8CAHs/Sjl2Cs&#10;7Z0zuu18IQKEXYwKSu+bWEqXl2TQDW1DHLxf2xr0QbaF1C3eA9zUchRFE2mw4rBQYkOLkvLL7moU&#10;rLPzYZWd/s7HApejy2ZrTpO9Uar/2c2/QXjq/Dv8315pBePpGF5nwhGQ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FfCDEAAAA3AAAAA8AAAAAAAAAAAAAAAAAmAIAAGRycy9k&#10;b3ducmV2LnhtbFBLBQYAAAAABAAEAPUAAACJAwAAAAA=&#10;" path="m,371l8,297,30,227,65,164r46,-55l168,63,232,29,303,7,380,r77,7l528,29r64,34l649,109r46,55l730,227r22,70l760,371r-8,75l730,516r-35,63l649,634r-57,45l528,714r-71,21l380,743r-77,-8l232,714,168,679,111,634,65,579,30,516,8,446,,371xe" filled="f">
                  <v:path arrowok="t" o:connecttype="custom" o:connectlocs="0,263;8,189;30,119;65,56;111,1;168,-45;232,-79;303,-101;380,-108;457,-101;528,-79;592,-45;649,1;695,56;730,119;752,189;760,263;752,338;730,408;695,471;649,526;592,571;528,606;457,627;380,635;303,627;232,606;168,571;111,526;65,471;30,408;8,338;0,263" o:connectangles="0,0,0,0,0,0,0,0,0,0,0,0,0,0,0,0,0,0,0,0,0,0,0,0,0,0,0,0,0,0,0,0,0"/>
                </v:shape>
                <v:shape id="Text Box 345" o:spid="_x0000_s1135" type="#_x0000_t202" style="position:absolute;left:4397;top:107;width:141;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6V8UA&#10;AADcAAAADwAAAGRycy9kb3ducmV2LnhtbESPQWvCQBSE7wX/w/IEb3WjL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jpXxQAAANwAAAAPAAAAAAAAAAAAAAAAAJgCAABkcnMv&#10;ZG93bnJldi54bWxQSwUGAAAAAAQABAD1AAAAigMAAAAA&#10;" filled="f" stroked="f">
                  <v:textbox inset="0,0,0,0">
                    <w:txbxContent>
                      <w:p w:rsidR="00D60C4C" w:rsidRDefault="00D60C4C">
                        <w:pPr>
                          <w:spacing w:line="199" w:lineRule="exact"/>
                          <w:rPr>
                            <w:sz w:val="18"/>
                          </w:rPr>
                        </w:pPr>
                        <w:r>
                          <w:rPr>
                            <w:sz w:val="18"/>
                          </w:rPr>
                          <w:t>B</w:t>
                        </w:r>
                      </w:p>
                    </w:txbxContent>
                  </v:textbox>
                </v:shape>
                <w10:wrap anchorx="page"/>
              </v:group>
            </w:pict>
          </mc:Fallback>
        </mc:AlternateContent>
      </w:r>
      <w:r w:rsidR="004C2D9E" w:rsidRPr="00B72916">
        <w:rPr>
          <w:color w:val="000000" w:themeColor="text1"/>
          <w:position w:val="9"/>
          <w:sz w:val="24"/>
          <w:szCs w:val="24"/>
        </w:rPr>
        <w:t>I</w:t>
      </w:r>
    </w:p>
    <w:p w:rsidR="00194883" w:rsidRPr="00B72916" w:rsidRDefault="004C2D9E">
      <w:pPr>
        <w:pStyle w:val="ListParagraph"/>
        <w:numPr>
          <w:ilvl w:val="0"/>
          <w:numId w:val="8"/>
        </w:numPr>
        <w:tabs>
          <w:tab w:val="left" w:pos="1414"/>
          <w:tab w:val="left" w:pos="2312"/>
        </w:tabs>
        <w:spacing w:before="112"/>
        <w:ind w:left="1413" w:hanging="235"/>
        <w:jc w:val="left"/>
        <w:rPr>
          <w:color w:val="000000" w:themeColor="text1"/>
          <w:sz w:val="24"/>
          <w:szCs w:val="24"/>
        </w:rPr>
      </w:pPr>
      <w:r w:rsidRPr="00B72916">
        <w:rPr>
          <w:color w:val="000000" w:themeColor="text1"/>
          <w:spacing w:val="-20"/>
          <w:position w:val="11"/>
          <w:sz w:val="24"/>
          <w:szCs w:val="24"/>
        </w:rPr>
        <w:br w:type="column"/>
      </w:r>
      <w:r w:rsidRPr="00B72916">
        <w:rPr>
          <w:color w:val="000000" w:themeColor="text1"/>
          <w:spacing w:val="-20"/>
          <w:position w:val="11"/>
          <w:sz w:val="24"/>
          <w:szCs w:val="24"/>
        </w:rPr>
        <w:lastRenderedPageBreak/>
        <w:t>I</w:t>
      </w:r>
    </w:p>
    <w:p w:rsidR="00194883" w:rsidRPr="00B72916" w:rsidRDefault="004C2D9E">
      <w:pPr>
        <w:pStyle w:val="ListParagraph"/>
        <w:numPr>
          <w:ilvl w:val="0"/>
          <w:numId w:val="8"/>
        </w:numPr>
        <w:tabs>
          <w:tab w:val="left" w:pos="1605"/>
        </w:tabs>
        <w:spacing w:before="147"/>
        <w:ind w:left="1604" w:hanging="294"/>
        <w:jc w:val="left"/>
        <w:rPr>
          <w:color w:val="000000" w:themeColor="text1"/>
          <w:sz w:val="24"/>
          <w:szCs w:val="24"/>
        </w:rPr>
      </w:pPr>
      <w:r w:rsidRPr="00B72916">
        <w:rPr>
          <w:color w:val="000000" w:themeColor="text1"/>
          <w:sz w:val="24"/>
          <w:szCs w:val="24"/>
        </w:rPr>
        <w:br w:type="column"/>
      </w:r>
      <w:r w:rsidRPr="00B72916">
        <w:rPr>
          <w:color w:val="000000" w:themeColor="text1"/>
          <w:sz w:val="24"/>
          <w:szCs w:val="24"/>
        </w:rPr>
        <w:lastRenderedPageBreak/>
        <w:t>B và</w:t>
      </w:r>
      <w:r w:rsidRPr="00B72916">
        <w:rPr>
          <w:color w:val="000000" w:themeColor="text1"/>
          <w:spacing w:val="-3"/>
          <w:sz w:val="24"/>
          <w:szCs w:val="24"/>
        </w:rPr>
        <w:t xml:space="preserve"> </w:t>
      </w:r>
      <w:r w:rsidRPr="00B72916">
        <w:rPr>
          <w:color w:val="000000" w:themeColor="text1"/>
          <w:sz w:val="24"/>
          <w:szCs w:val="24"/>
        </w:rPr>
        <w:t>C</w:t>
      </w:r>
    </w:p>
    <w:p w:rsidR="00194883" w:rsidRPr="00B72916" w:rsidRDefault="00194883">
      <w:pPr>
        <w:rPr>
          <w:color w:val="000000" w:themeColor="text1"/>
          <w:sz w:val="24"/>
          <w:szCs w:val="24"/>
        </w:rPr>
        <w:sectPr w:rsidR="00194883" w:rsidRPr="00B72916">
          <w:type w:val="continuous"/>
          <w:pgSz w:w="11910" w:h="16840"/>
          <w:pgMar w:top="620" w:right="380" w:bottom="560" w:left="660" w:header="720" w:footer="720" w:gutter="0"/>
          <w:cols w:num="3" w:space="720" w:equalWidth="0">
            <w:col w:w="4475" w:space="40"/>
            <w:col w:w="2373" w:space="39"/>
            <w:col w:w="3943"/>
          </w:cols>
        </w:sectPr>
      </w:pPr>
    </w:p>
    <w:p w:rsidR="00194883" w:rsidRPr="00B72916" w:rsidRDefault="00194883">
      <w:pPr>
        <w:pStyle w:val="BodyText"/>
        <w:spacing w:before="2"/>
        <w:ind w:left="0"/>
        <w:rPr>
          <w:color w:val="000000" w:themeColor="text1"/>
        </w:rPr>
      </w:pPr>
    </w:p>
    <w:p w:rsidR="00194883" w:rsidRPr="00B72916" w:rsidRDefault="004C2D9E">
      <w:pPr>
        <w:pStyle w:val="BodyText"/>
        <w:tabs>
          <w:tab w:val="left" w:pos="1605"/>
        </w:tabs>
        <w:spacing w:before="90" w:line="276" w:lineRule="auto"/>
        <w:ind w:right="180"/>
        <w:rPr>
          <w:color w:val="000000" w:themeColor="text1"/>
        </w:rPr>
      </w:pPr>
      <w:r w:rsidRPr="00B72916">
        <w:rPr>
          <w:b/>
          <w:color w:val="000000" w:themeColor="text1"/>
        </w:rPr>
        <w:t>Câu</w:t>
      </w:r>
      <w:r w:rsidRPr="00B72916">
        <w:rPr>
          <w:b/>
          <w:color w:val="000000" w:themeColor="text1"/>
          <w:spacing w:val="-1"/>
        </w:rPr>
        <w:t xml:space="preserve"> </w:t>
      </w:r>
      <w:r w:rsidR="003F5721" w:rsidRPr="00B72916">
        <w:rPr>
          <w:b/>
          <w:color w:val="000000" w:themeColor="text1"/>
          <w:spacing w:val="-1"/>
          <w:lang w:val="en-US"/>
        </w:rPr>
        <w:t>38</w:t>
      </w:r>
      <w:r w:rsidRPr="00B72916">
        <w:rPr>
          <w:b/>
          <w:color w:val="000000" w:themeColor="text1"/>
        </w:rPr>
        <w:t>.</w:t>
      </w:r>
      <w:r w:rsidRPr="00B72916">
        <w:rPr>
          <w:b/>
          <w:color w:val="000000" w:themeColor="text1"/>
        </w:rPr>
        <w:tab/>
      </w:r>
      <w:r w:rsidRPr="00B72916">
        <w:rPr>
          <w:color w:val="000000" w:themeColor="text1"/>
        </w:rPr>
        <w:t>Trong</w:t>
      </w:r>
      <w:r w:rsidRPr="00B72916">
        <w:rPr>
          <w:color w:val="000000" w:themeColor="text1"/>
          <w:spacing w:val="-4"/>
        </w:rPr>
        <w:t xml:space="preserve"> </w:t>
      </w:r>
      <w:r w:rsidRPr="00B72916">
        <w:rPr>
          <w:color w:val="000000" w:themeColor="text1"/>
        </w:rPr>
        <w:t>các</w:t>
      </w:r>
      <w:r w:rsidRPr="00B72916">
        <w:rPr>
          <w:color w:val="000000" w:themeColor="text1"/>
          <w:spacing w:val="-6"/>
        </w:rPr>
        <w:t xml:space="preserve"> </w:t>
      </w:r>
      <w:r w:rsidRPr="00B72916">
        <w:rPr>
          <w:color w:val="000000" w:themeColor="text1"/>
        </w:rPr>
        <w:t>hình</w:t>
      </w:r>
      <w:r w:rsidRPr="00B72916">
        <w:rPr>
          <w:color w:val="000000" w:themeColor="text1"/>
          <w:spacing w:val="-5"/>
        </w:rPr>
        <w:t xml:space="preserve"> </w:t>
      </w:r>
      <w:r w:rsidRPr="00B72916">
        <w:rPr>
          <w:color w:val="000000" w:themeColor="text1"/>
        </w:rPr>
        <w:t>vẽ</w:t>
      </w:r>
      <w:r w:rsidRPr="00B72916">
        <w:rPr>
          <w:color w:val="000000" w:themeColor="text1"/>
          <w:spacing w:val="-6"/>
        </w:rPr>
        <w:t xml:space="preserve"> </w:t>
      </w:r>
      <w:r w:rsidRPr="00B72916">
        <w:rPr>
          <w:color w:val="000000" w:themeColor="text1"/>
        </w:rPr>
        <w:t>sau,</w:t>
      </w:r>
      <w:r w:rsidRPr="00B72916">
        <w:rPr>
          <w:color w:val="000000" w:themeColor="text1"/>
          <w:spacing w:val="-2"/>
        </w:rPr>
        <w:t xml:space="preserve"> </w:t>
      </w:r>
      <w:r w:rsidRPr="00B72916">
        <w:rPr>
          <w:color w:val="000000" w:themeColor="text1"/>
        </w:rPr>
        <w:t>hình</w:t>
      </w:r>
      <w:r w:rsidRPr="00B72916">
        <w:rPr>
          <w:color w:val="000000" w:themeColor="text1"/>
          <w:spacing w:val="-5"/>
        </w:rPr>
        <w:t xml:space="preserve"> </w:t>
      </w:r>
      <w:r w:rsidRPr="00B72916">
        <w:rPr>
          <w:color w:val="000000" w:themeColor="text1"/>
        </w:rPr>
        <w:t>vẽ</w:t>
      </w:r>
      <w:r w:rsidRPr="00B72916">
        <w:rPr>
          <w:color w:val="000000" w:themeColor="text1"/>
          <w:spacing w:val="-6"/>
        </w:rPr>
        <w:t xml:space="preserve"> </w:t>
      </w:r>
      <w:r w:rsidRPr="00B72916">
        <w:rPr>
          <w:color w:val="000000" w:themeColor="text1"/>
        </w:rPr>
        <w:t>nào</w:t>
      </w:r>
      <w:r w:rsidRPr="00B72916">
        <w:rPr>
          <w:color w:val="000000" w:themeColor="text1"/>
          <w:spacing w:val="-3"/>
        </w:rPr>
        <w:t xml:space="preserve"> </w:t>
      </w:r>
      <w:r w:rsidRPr="00B72916">
        <w:rPr>
          <w:color w:val="000000" w:themeColor="text1"/>
        </w:rPr>
        <w:t>biểu</w:t>
      </w:r>
      <w:r w:rsidRPr="00B72916">
        <w:rPr>
          <w:color w:val="000000" w:themeColor="text1"/>
          <w:spacing w:val="-4"/>
        </w:rPr>
        <w:t xml:space="preserve"> </w:t>
      </w:r>
      <w:r w:rsidRPr="00B72916">
        <w:rPr>
          <w:color w:val="000000" w:themeColor="text1"/>
        </w:rPr>
        <w:t>diễn</w:t>
      </w:r>
      <w:r w:rsidRPr="00B72916">
        <w:rPr>
          <w:color w:val="000000" w:themeColor="text1"/>
          <w:spacing w:val="-3"/>
        </w:rPr>
        <w:t xml:space="preserve"> </w:t>
      </w:r>
      <w:r w:rsidRPr="00B72916">
        <w:rPr>
          <w:color w:val="000000" w:themeColor="text1"/>
        </w:rPr>
        <w:t>sai</w:t>
      </w:r>
      <w:r w:rsidRPr="00B72916">
        <w:rPr>
          <w:color w:val="000000" w:themeColor="text1"/>
          <w:spacing w:val="-5"/>
        </w:rPr>
        <w:t xml:space="preserve"> </w:t>
      </w:r>
      <w:r w:rsidRPr="00B72916">
        <w:rPr>
          <w:color w:val="000000" w:themeColor="text1"/>
        </w:rPr>
        <w:t>hướng</w:t>
      </w:r>
      <w:r w:rsidRPr="00B72916">
        <w:rPr>
          <w:color w:val="000000" w:themeColor="text1"/>
          <w:spacing w:val="-5"/>
        </w:rPr>
        <w:t xml:space="preserve"> </w:t>
      </w:r>
      <w:r w:rsidRPr="00B72916">
        <w:rPr>
          <w:color w:val="000000" w:themeColor="text1"/>
        </w:rPr>
        <w:t>của</w:t>
      </w:r>
      <w:r w:rsidRPr="00B72916">
        <w:rPr>
          <w:color w:val="000000" w:themeColor="text1"/>
          <w:spacing w:val="-6"/>
        </w:rPr>
        <w:t xml:space="preserve"> </w:t>
      </w:r>
      <w:r w:rsidRPr="00B72916">
        <w:rPr>
          <w:color w:val="000000" w:themeColor="text1"/>
        </w:rPr>
        <w:t>véc</w:t>
      </w:r>
      <w:r w:rsidRPr="00B72916">
        <w:rPr>
          <w:color w:val="000000" w:themeColor="text1"/>
          <w:spacing w:val="-3"/>
        </w:rPr>
        <w:t xml:space="preserve"> </w:t>
      </w:r>
      <w:r w:rsidRPr="00B72916">
        <w:rPr>
          <w:color w:val="000000" w:themeColor="text1"/>
        </w:rPr>
        <w:t>tơ</w:t>
      </w:r>
      <w:r w:rsidRPr="00B72916">
        <w:rPr>
          <w:color w:val="000000" w:themeColor="text1"/>
          <w:spacing w:val="-4"/>
        </w:rPr>
        <w:t xml:space="preserve"> </w:t>
      </w:r>
      <w:r w:rsidRPr="00B72916">
        <w:rPr>
          <w:color w:val="000000" w:themeColor="text1"/>
        </w:rPr>
        <w:t>cảm</w:t>
      </w:r>
      <w:r w:rsidRPr="00B72916">
        <w:rPr>
          <w:color w:val="000000" w:themeColor="text1"/>
          <w:spacing w:val="-2"/>
        </w:rPr>
        <w:t xml:space="preserve"> </w:t>
      </w:r>
      <w:r w:rsidRPr="00B72916">
        <w:rPr>
          <w:color w:val="000000" w:themeColor="text1"/>
        </w:rPr>
        <w:t>ứng</w:t>
      </w:r>
      <w:r w:rsidRPr="00B72916">
        <w:rPr>
          <w:color w:val="000000" w:themeColor="text1"/>
          <w:spacing w:val="-5"/>
        </w:rPr>
        <w:t xml:space="preserve"> </w:t>
      </w:r>
      <w:r w:rsidRPr="00B72916">
        <w:rPr>
          <w:color w:val="000000" w:themeColor="text1"/>
        </w:rPr>
        <w:t>từ</w:t>
      </w:r>
      <w:r w:rsidRPr="00B72916">
        <w:rPr>
          <w:color w:val="000000" w:themeColor="text1"/>
          <w:spacing w:val="-5"/>
        </w:rPr>
        <w:t xml:space="preserve"> </w:t>
      </w:r>
      <w:r w:rsidRPr="00B72916">
        <w:rPr>
          <w:color w:val="000000" w:themeColor="text1"/>
        </w:rPr>
        <w:t>tại</w:t>
      </w:r>
      <w:r w:rsidRPr="00B72916">
        <w:rPr>
          <w:color w:val="000000" w:themeColor="text1"/>
          <w:spacing w:val="-5"/>
        </w:rPr>
        <w:t xml:space="preserve"> </w:t>
      </w:r>
      <w:r w:rsidRPr="00B72916">
        <w:rPr>
          <w:color w:val="000000" w:themeColor="text1"/>
        </w:rPr>
        <w:t>tâm</w:t>
      </w:r>
      <w:r w:rsidRPr="00B72916">
        <w:rPr>
          <w:color w:val="000000" w:themeColor="text1"/>
          <w:spacing w:val="-5"/>
        </w:rPr>
        <w:t xml:space="preserve"> </w:t>
      </w:r>
      <w:r w:rsidRPr="00B72916">
        <w:rPr>
          <w:color w:val="000000" w:themeColor="text1"/>
        </w:rPr>
        <w:t>vòng</w:t>
      </w:r>
      <w:r w:rsidRPr="00B72916">
        <w:rPr>
          <w:color w:val="000000" w:themeColor="text1"/>
          <w:spacing w:val="-8"/>
        </w:rPr>
        <w:t xml:space="preserve"> </w:t>
      </w:r>
      <w:r w:rsidRPr="00B72916">
        <w:rPr>
          <w:color w:val="000000" w:themeColor="text1"/>
        </w:rPr>
        <w:t>dây của dòng điện trong vòng dây tròn mang dòng</w:t>
      </w:r>
      <w:r w:rsidRPr="00B72916">
        <w:rPr>
          <w:color w:val="000000" w:themeColor="text1"/>
          <w:spacing w:val="-17"/>
        </w:rPr>
        <w:t xml:space="preserve"> </w:t>
      </w:r>
      <w:r w:rsidRPr="00B72916">
        <w:rPr>
          <w:color w:val="000000" w:themeColor="text1"/>
        </w:rPr>
        <w:t>điện:</w:t>
      </w:r>
    </w:p>
    <w:p w:rsidR="00194883" w:rsidRPr="00B72916" w:rsidRDefault="00194883">
      <w:pPr>
        <w:pStyle w:val="BodyText"/>
        <w:ind w:left="0"/>
        <w:rPr>
          <w:color w:val="000000" w:themeColor="text1"/>
        </w:rPr>
      </w:pPr>
    </w:p>
    <w:p w:rsidR="00194883" w:rsidRPr="00B72916" w:rsidRDefault="003812AA">
      <w:pPr>
        <w:pStyle w:val="Heading2"/>
        <w:tabs>
          <w:tab w:val="left" w:pos="2232"/>
          <w:tab w:val="left" w:pos="4397"/>
          <w:tab w:val="left" w:pos="6711"/>
        </w:tabs>
        <w:spacing w:before="216" w:line="281" w:lineRule="exact"/>
        <w:ind w:left="0" w:right="2030"/>
        <w:jc w:val="center"/>
        <w:rPr>
          <w:color w:val="000000" w:themeColor="text1"/>
        </w:rPr>
      </w:pPr>
      <w:r w:rsidRPr="00B72916">
        <w:rPr>
          <w:noProof/>
          <w:color w:val="000000" w:themeColor="text1"/>
          <w:lang w:val="en-US"/>
        </w:rPr>
        <mc:AlternateContent>
          <mc:Choice Requires="wpg">
            <w:drawing>
              <wp:anchor distT="0" distB="0" distL="114300" distR="114300" simplePos="0" relativeHeight="486141440" behindDoc="1" locked="0" layoutInCell="1" allowOverlap="1" wp14:anchorId="5BCFB9F2" wp14:editId="4B1D524E">
                <wp:simplePos x="0" y="0"/>
                <wp:positionH relativeFrom="page">
                  <wp:posOffset>1172210</wp:posOffset>
                </wp:positionH>
                <wp:positionV relativeFrom="paragraph">
                  <wp:posOffset>-36830</wp:posOffset>
                </wp:positionV>
                <wp:extent cx="650875" cy="508000"/>
                <wp:effectExtent l="0" t="0" r="0" b="0"/>
                <wp:wrapNone/>
                <wp:docPr id="37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08000"/>
                          <a:chOff x="1846" y="-58"/>
                          <a:chExt cx="1025" cy="800"/>
                        </a:xfrm>
                      </wpg:grpSpPr>
                      <wps:wsp>
                        <wps:cNvPr id="372" name="Freeform 343"/>
                        <wps:cNvSpPr>
                          <a:spLocks/>
                        </wps:cNvSpPr>
                        <wps:spPr bwMode="auto">
                          <a:xfrm>
                            <a:off x="1854" y="240"/>
                            <a:ext cx="1010" cy="269"/>
                          </a:xfrm>
                          <a:custGeom>
                            <a:avLst/>
                            <a:gdLst>
                              <a:gd name="T0" fmla="+- 0 1854 1854"/>
                              <a:gd name="T1" fmla="*/ T0 w 1010"/>
                              <a:gd name="T2" fmla="+- 0 375 240"/>
                              <a:gd name="T3" fmla="*/ 375 h 269"/>
                              <a:gd name="T4" fmla="+- 0 1905 1854"/>
                              <a:gd name="T5" fmla="*/ T4 w 1010"/>
                              <a:gd name="T6" fmla="+- 0 315 240"/>
                              <a:gd name="T7" fmla="*/ 315 h 269"/>
                              <a:gd name="T8" fmla="+- 0 1965 1854"/>
                              <a:gd name="T9" fmla="*/ T8 w 1010"/>
                              <a:gd name="T10" fmla="+- 0 290 240"/>
                              <a:gd name="T11" fmla="*/ 290 h 269"/>
                              <a:gd name="T12" fmla="+- 0 2043 1854"/>
                              <a:gd name="T13" fmla="*/ T12 w 1010"/>
                              <a:gd name="T14" fmla="+- 0 270 240"/>
                              <a:gd name="T15" fmla="*/ 270 h 269"/>
                              <a:gd name="T16" fmla="+- 0 2137 1854"/>
                              <a:gd name="T17" fmla="*/ T16 w 1010"/>
                              <a:gd name="T18" fmla="+- 0 254 240"/>
                              <a:gd name="T19" fmla="*/ 254 h 269"/>
                              <a:gd name="T20" fmla="+- 0 2243 1854"/>
                              <a:gd name="T21" fmla="*/ T20 w 1010"/>
                              <a:gd name="T22" fmla="+- 0 244 240"/>
                              <a:gd name="T23" fmla="*/ 244 h 269"/>
                              <a:gd name="T24" fmla="+- 0 2359 1854"/>
                              <a:gd name="T25" fmla="*/ T24 w 1010"/>
                              <a:gd name="T26" fmla="+- 0 240 240"/>
                              <a:gd name="T27" fmla="*/ 240 h 269"/>
                              <a:gd name="T28" fmla="+- 0 2475 1854"/>
                              <a:gd name="T29" fmla="*/ T28 w 1010"/>
                              <a:gd name="T30" fmla="+- 0 244 240"/>
                              <a:gd name="T31" fmla="*/ 244 h 269"/>
                              <a:gd name="T32" fmla="+- 0 2581 1854"/>
                              <a:gd name="T33" fmla="*/ T32 w 1010"/>
                              <a:gd name="T34" fmla="+- 0 254 240"/>
                              <a:gd name="T35" fmla="*/ 254 h 269"/>
                              <a:gd name="T36" fmla="+- 0 2675 1854"/>
                              <a:gd name="T37" fmla="*/ T36 w 1010"/>
                              <a:gd name="T38" fmla="+- 0 270 240"/>
                              <a:gd name="T39" fmla="*/ 270 h 269"/>
                              <a:gd name="T40" fmla="+- 0 2753 1854"/>
                              <a:gd name="T41" fmla="*/ T40 w 1010"/>
                              <a:gd name="T42" fmla="+- 0 290 240"/>
                              <a:gd name="T43" fmla="*/ 290 h 269"/>
                              <a:gd name="T44" fmla="+- 0 2813 1854"/>
                              <a:gd name="T45" fmla="*/ T44 w 1010"/>
                              <a:gd name="T46" fmla="+- 0 315 240"/>
                              <a:gd name="T47" fmla="*/ 315 h 269"/>
                              <a:gd name="T48" fmla="+- 0 2864 1854"/>
                              <a:gd name="T49" fmla="*/ T48 w 1010"/>
                              <a:gd name="T50" fmla="+- 0 375 240"/>
                              <a:gd name="T51" fmla="*/ 375 h 269"/>
                              <a:gd name="T52" fmla="+- 0 2851 1854"/>
                              <a:gd name="T53" fmla="*/ T52 w 1010"/>
                              <a:gd name="T54" fmla="+- 0 405 240"/>
                              <a:gd name="T55" fmla="*/ 405 h 269"/>
                              <a:gd name="T56" fmla="+- 0 2753 1854"/>
                              <a:gd name="T57" fmla="*/ T56 w 1010"/>
                              <a:gd name="T58" fmla="+- 0 459 240"/>
                              <a:gd name="T59" fmla="*/ 459 h 269"/>
                              <a:gd name="T60" fmla="+- 0 2675 1854"/>
                              <a:gd name="T61" fmla="*/ T60 w 1010"/>
                              <a:gd name="T62" fmla="+- 0 480 240"/>
                              <a:gd name="T63" fmla="*/ 480 h 269"/>
                              <a:gd name="T64" fmla="+- 0 2581 1854"/>
                              <a:gd name="T65" fmla="*/ T64 w 1010"/>
                              <a:gd name="T66" fmla="+- 0 495 240"/>
                              <a:gd name="T67" fmla="*/ 495 h 269"/>
                              <a:gd name="T68" fmla="+- 0 2475 1854"/>
                              <a:gd name="T69" fmla="*/ T68 w 1010"/>
                              <a:gd name="T70" fmla="+- 0 506 240"/>
                              <a:gd name="T71" fmla="*/ 506 h 269"/>
                              <a:gd name="T72" fmla="+- 0 2359 1854"/>
                              <a:gd name="T73" fmla="*/ T72 w 1010"/>
                              <a:gd name="T74" fmla="+- 0 509 240"/>
                              <a:gd name="T75" fmla="*/ 509 h 269"/>
                              <a:gd name="T76" fmla="+- 0 2243 1854"/>
                              <a:gd name="T77" fmla="*/ T76 w 1010"/>
                              <a:gd name="T78" fmla="+- 0 506 240"/>
                              <a:gd name="T79" fmla="*/ 506 h 269"/>
                              <a:gd name="T80" fmla="+- 0 2137 1854"/>
                              <a:gd name="T81" fmla="*/ T80 w 1010"/>
                              <a:gd name="T82" fmla="+- 0 495 240"/>
                              <a:gd name="T83" fmla="*/ 495 h 269"/>
                              <a:gd name="T84" fmla="+- 0 2043 1854"/>
                              <a:gd name="T85" fmla="*/ T84 w 1010"/>
                              <a:gd name="T86" fmla="+- 0 480 240"/>
                              <a:gd name="T87" fmla="*/ 480 h 269"/>
                              <a:gd name="T88" fmla="+- 0 1965 1854"/>
                              <a:gd name="T89" fmla="*/ T88 w 1010"/>
                              <a:gd name="T90" fmla="+- 0 459 240"/>
                              <a:gd name="T91" fmla="*/ 459 h 269"/>
                              <a:gd name="T92" fmla="+- 0 1905 1854"/>
                              <a:gd name="T93" fmla="*/ T92 w 1010"/>
                              <a:gd name="T94" fmla="+- 0 434 240"/>
                              <a:gd name="T95" fmla="*/ 434 h 269"/>
                              <a:gd name="T96" fmla="+- 0 1854 1854"/>
                              <a:gd name="T97" fmla="*/ T96 w 1010"/>
                              <a:gd name="T98" fmla="+- 0 375 240"/>
                              <a:gd name="T99" fmla="*/ 375 h 2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010" h="269">
                                <a:moveTo>
                                  <a:pt x="0" y="135"/>
                                </a:moveTo>
                                <a:lnTo>
                                  <a:pt x="51" y="75"/>
                                </a:lnTo>
                                <a:lnTo>
                                  <a:pt x="111" y="50"/>
                                </a:lnTo>
                                <a:lnTo>
                                  <a:pt x="189" y="30"/>
                                </a:lnTo>
                                <a:lnTo>
                                  <a:pt x="283" y="14"/>
                                </a:lnTo>
                                <a:lnTo>
                                  <a:pt x="389" y="4"/>
                                </a:lnTo>
                                <a:lnTo>
                                  <a:pt x="505" y="0"/>
                                </a:lnTo>
                                <a:lnTo>
                                  <a:pt x="621" y="4"/>
                                </a:lnTo>
                                <a:lnTo>
                                  <a:pt x="727" y="14"/>
                                </a:lnTo>
                                <a:lnTo>
                                  <a:pt x="821" y="30"/>
                                </a:lnTo>
                                <a:lnTo>
                                  <a:pt x="899" y="50"/>
                                </a:lnTo>
                                <a:lnTo>
                                  <a:pt x="959" y="75"/>
                                </a:lnTo>
                                <a:lnTo>
                                  <a:pt x="1010" y="135"/>
                                </a:lnTo>
                                <a:lnTo>
                                  <a:pt x="997" y="165"/>
                                </a:lnTo>
                                <a:lnTo>
                                  <a:pt x="899" y="219"/>
                                </a:lnTo>
                                <a:lnTo>
                                  <a:pt x="821" y="240"/>
                                </a:lnTo>
                                <a:lnTo>
                                  <a:pt x="727" y="255"/>
                                </a:lnTo>
                                <a:lnTo>
                                  <a:pt x="621" y="266"/>
                                </a:lnTo>
                                <a:lnTo>
                                  <a:pt x="505" y="269"/>
                                </a:lnTo>
                                <a:lnTo>
                                  <a:pt x="389" y="266"/>
                                </a:lnTo>
                                <a:lnTo>
                                  <a:pt x="283" y="255"/>
                                </a:lnTo>
                                <a:lnTo>
                                  <a:pt x="189" y="240"/>
                                </a:lnTo>
                                <a:lnTo>
                                  <a:pt x="111" y="219"/>
                                </a:lnTo>
                                <a:lnTo>
                                  <a:pt x="51" y="194"/>
                                </a:lnTo>
                                <a:lnTo>
                                  <a:pt x="0" y="135"/>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73" name="Picture 34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2303" y="13"/>
                            <a:ext cx="1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4" name="Line 341"/>
                        <wps:cNvCnPr/>
                        <wps:spPr bwMode="auto">
                          <a:xfrm>
                            <a:off x="2363" y="527"/>
                            <a:ext cx="0" cy="21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75" name="Picture 3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2456" y="433"/>
                            <a:ext cx="24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6" name="Picture 3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2426" y="-58"/>
                            <a:ext cx="26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7" name="Text Box 338"/>
                        <wps:cNvSpPr txBox="1">
                          <a:spLocks noChangeArrowheads="1"/>
                        </wps:cNvSpPr>
                        <wps:spPr bwMode="auto">
                          <a:xfrm>
                            <a:off x="2453" y="-5"/>
                            <a:ext cx="18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sz w:val="24"/>
                                </w:rPr>
                                <w:t>B</w:t>
                              </w:r>
                            </w:p>
                          </w:txbxContent>
                        </wps:txbx>
                        <wps:bodyPr rot="0" vert="horz" wrap="square" lIns="0" tIns="0" rIns="0" bIns="0" anchor="t" anchorCtr="0" upright="1">
                          <a:noAutofit/>
                        </wps:bodyPr>
                      </wps:wsp>
                      <wps:wsp>
                        <wps:cNvPr id="378" name="Text Box 337"/>
                        <wps:cNvSpPr txBox="1">
                          <a:spLocks noChangeArrowheads="1"/>
                        </wps:cNvSpPr>
                        <wps:spPr bwMode="auto">
                          <a:xfrm>
                            <a:off x="2707" y="471"/>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136" style="position:absolute;left:0;text-align:left;margin-left:92.3pt;margin-top:-2.9pt;width:51.25pt;height:40pt;z-index:-17175040;mso-position-horizontal-relative:page" coordorigin="1846,-58" coordsize="1025,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">
                <v:shape id="Freeform 343" o:spid="_x0000_s1137" style="position:absolute;left:1854;top:240;width:1010;height:269;visibility:visible;mso-wrap-style:square;v-text-anchor:top" coordsize="1010,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oy8QA&#10;AADcAAAADwAAAGRycy9kb3ducmV2LnhtbESPT2sCMRTE70K/Q3iF3jSppVZWs2IFoZdWtILXx+a5&#10;f9y8LJvsuv32jSB4HGbmN8xyNdha9NT60rGG14kCQZw5U3Ku4fi7Hc9B+IBssHZMGv7Iwyp9Gi0x&#10;Me7Ke+oPIRcRwj5BDUUITSKlzwqy6CeuIY7e2bUWQ5RtLk2L1wi3tZwqNZMWS44LBTa0KSi7HDob&#10;Kerz53t3qppZ+T7vXaW6U1h3Wr88D+sFiEBDeITv7S+j4e1jCrcz8Qj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caMvEAAAA3AAAAA8AAAAAAAAAAAAAAAAAmAIAAGRycy9k&#10;b3ducmV2LnhtbFBLBQYAAAAABAAEAPUAAACJAwAAAAA=&#10;" path="m,135l51,75,111,50,189,30,283,14,389,4,505,,621,4,727,14r94,16l899,50r60,25l1010,135r-13,30l899,219r-78,21l727,255,621,266r-116,3l389,266,283,255,189,240,111,219,51,194,,135xe" filled="f">
                  <v:path arrowok="t" o:connecttype="custom" o:connectlocs="0,375;51,315;111,290;189,270;283,254;389,244;505,240;621,244;727,254;821,270;899,290;959,315;1010,375;997,405;899,459;821,480;727,495;621,506;505,509;389,506;283,495;189,480;111,459;51,434;0,375" o:connectangles="0,0,0,0,0,0,0,0,0,0,0,0,0,0,0,0,0,0,0,0,0,0,0,0,0"/>
                </v:shape>
                <v:shape id="Picture 342" o:spid="_x0000_s1138" type="#_x0000_t75" style="position:absolute;left:2303;top:13;width:120;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e1X3DAAAA3AAAAA8AAABkcnMvZG93bnJldi54bWxEj8FqwzAQRO+F/IPYQC6hkROnSXAth9JQ&#10;6LVJe1+srWRirYyl2M7fV4VCj8PMvGHK4+RaMVAfGs8K1qsMBHHtdcNGwefl7fEAIkRkja1nUnCn&#10;AMdq9lBiof3IHzScoxEJwqFABTbGrpAy1JYchpXviJP37XuHMcneSN3jmOCulZss20mHDacFix29&#10;Wqqv55tTsFwezORPl/3XbTdut9mTttZopRbz6eUZRKQp/of/2u9aQb7P4fdMOgKy+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d7VfcMAAADcAAAADwAAAAAAAAAAAAAAAACf&#10;AgAAZHJzL2Rvd25yZXYueG1sUEsFBgAAAAAEAAQA9wAAAI8DAAAAAA==&#10;">
                  <v:imagedata r:id="rId99" o:title=""/>
                </v:shape>
                <v:line id="Line 341" o:spid="_x0000_s1139" style="position:absolute;visibility:visible;mso-wrap-style:square" from="2363,527" to="236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shape id="Picture 340" o:spid="_x0000_s1140" type="#_x0000_t75" style="position:absolute;left:2456;top:433;width:241;height: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iibFAAAA3AAAAA8AAABkcnMvZG93bnJldi54bWxEj0FLw0AUhO8F/8PyBG92U6UqabfFqAEv&#10;Ikbb8yP7mt2afRuymyb+e1cQehxm5htmvZ1cK07UB+tZwWKegSCuvbbcKPj6LK8fQISIrLH1TAp+&#10;KMB2czFbY679yB90qmIjEoRDjgpMjF0uZagNOQxz3xEn7+B7hzHJvpG6xzHBXStvsuxOOrScFgx2&#10;9GSo/q4Gp6Ash/Dy5s3oi+Wx2eG7fS72Vqmry+lxBSLSFM/h//arVnB7v4S/M+kI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q4omxQAAANwAAAAPAAAAAAAAAAAAAAAA&#10;AJ8CAABkcnMvZG93bnJldi54bWxQSwUGAAAAAAQABAD3AAAAkQMAAAAA&#10;">
                  <v:imagedata r:id="rId100" o:title=""/>
                </v:shape>
                <v:shape id="Picture 339" o:spid="_x0000_s1141" type="#_x0000_t75" style="position:absolute;left:2426;top:-58;width:26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ay5C/AAAA3AAAAA8AAABkcnMvZG93bnJldi54bWxEj80KwjAQhO+C7xBW8KZpFX+oRhFBFDz5&#10;8wBLs7bVZlOaVOvbG0HwOMzMN8xy3ZpSPKl2hWUF8TACQZxaXXCm4HrZDeYgnEfWWFomBW9ysF51&#10;O0tMtH3xiZ5nn4kAYZeggtz7KpHSpTkZdENbEQfvZmuDPsg6k7rGV4CbUo6iaCoNFhwWcqxom1P6&#10;ODdGwXE/bu5G6yzeYtwc9rJqZmaiVL/XbhYgPLX+H/61D1rBeDaF75lwBOTq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2GsuQvwAAANwAAAAPAAAAAAAAAAAAAAAAAJ8CAABk&#10;cnMvZG93bnJldi54bWxQSwUGAAAAAAQABAD3AAAAiwMAAAAA&#10;">
                  <v:imagedata r:id="rId101" o:title=""/>
                </v:shape>
                <v:shape id="Text Box 338" o:spid="_x0000_s1142" type="#_x0000_t202" style="position:absolute;left:2453;top:-5;width:18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D60C4C" w:rsidRDefault="00D60C4C">
                        <w:pPr>
                          <w:spacing w:line="266" w:lineRule="exact"/>
                          <w:rPr>
                            <w:sz w:val="24"/>
                          </w:rPr>
                        </w:pPr>
                        <w:r>
                          <w:rPr>
                            <w:sz w:val="24"/>
                          </w:rPr>
                          <w:t>B</w:t>
                        </w:r>
                      </w:p>
                    </w:txbxContent>
                  </v:textbox>
                </v:shape>
                <v:shape id="Text Box 337" o:spid="_x0000_s1143" type="#_x0000_t202" style="position:absolute;left:2707;top:471;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AdcIA&#10;AADcAAAADwAAAGRycy9kb3ducmV2LnhtbERPz2vCMBS+D/wfwhN2m6kK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kB1wgAAANwAAAAPAAAAAAAAAAAAAAAAAJgCAABkcnMvZG93&#10;bnJldi54bWxQSwUGAAAAAAQABAD1AAAAhwMAAAAA&#10;" filled="f" stroked="f">
                  <v:textbox inset="0,0,0,0">
                    <w:txbxContent>
                      <w:p w:rsidR="00D60C4C" w:rsidRDefault="00D60C4C">
                        <w:pPr>
                          <w:spacing w:line="266" w:lineRule="exact"/>
                          <w:rPr>
                            <w:sz w:val="24"/>
                          </w:rPr>
                        </w:pPr>
                        <w:r>
                          <w:rPr>
                            <w:w w:val="99"/>
                            <w:sz w:val="24"/>
                          </w:rPr>
                          <w:t>I</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486141952" behindDoc="1" locked="0" layoutInCell="1" allowOverlap="1" wp14:anchorId="634B8810" wp14:editId="63AFC027">
                <wp:simplePos x="0" y="0"/>
                <wp:positionH relativeFrom="page">
                  <wp:posOffset>2597785</wp:posOffset>
                </wp:positionH>
                <wp:positionV relativeFrom="paragraph">
                  <wp:posOffset>12700</wp:posOffset>
                </wp:positionV>
                <wp:extent cx="650875" cy="478155"/>
                <wp:effectExtent l="0" t="0" r="0" b="0"/>
                <wp:wrapNone/>
                <wp:docPr id="366"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478155"/>
                          <a:chOff x="4091" y="20"/>
                          <a:chExt cx="1025" cy="753"/>
                        </a:xfrm>
                      </wpg:grpSpPr>
                      <wps:wsp>
                        <wps:cNvPr id="367" name="AutoShape 335"/>
                        <wps:cNvSpPr>
                          <a:spLocks/>
                        </wps:cNvSpPr>
                        <wps:spPr bwMode="auto">
                          <a:xfrm>
                            <a:off x="4099" y="27"/>
                            <a:ext cx="1010" cy="496"/>
                          </a:xfrm>
                          <a:custGeom>
                            <a:avLst/>
                            <a:gdLst>
                              <a:gd name="T0" fmla="+- 0 4099 4099"/>
                              <a:gd name="T1" fmla="*/ T0 w 1010"/>
                              <a:gd name="T2" fmla="+- 0 389 27"/>
                              <a:gd name="T3" fmla="*/ 389 h 496"/>
                              <a:gd name="T4" fmla="+- 0 4112 4099"/>
                              <a:gd name="T5" fmla="*/ T4 w 1010"/>
                              <a:gd name="T6" fmla="+- 0 358 27"/>
                              <a:gd name="T7" fmla="*/ 358 h 496"/>
                              <a:gd name="T8" fmla="+- 0 4150 4099"/>
                              <a:gd name="T9" fmla="*/ T8 w 1010"/>
                              <a:gd name="T10" fmla="+- 0 329 27"/>
                              <a:gd name="T11" fmla="*/ 329 h 496"/>
                              <a:gd name="T12" fmla="+- 0 4210 4099"/>
                              <a:gd name="T13" fmla="*/ T12 w 1010"/>
                              <a:gd name="T14" fmla="+- 0 304 27"/>
                              <a:gd name="T15" fmla="*/ 304 h 496"/>
                              <a:gd name="T16" fmla="+- 0 4288 4099"/>
                              <a:gd name="T17" fmla="*/ T16 w 1010"/>
                              <a:gd name="T18" fmla="+- 0 284 27"/>
                              <a:gd name="T19" fmla="*/ 284 h 496"/>
                              <a:gd name="T20" fmla="+- 0 4382 4099"/>
                              <a:gd name="T21" fmla="*/ T20 w 1010"/>
                              <a:gd name="T22" fmla="+- 0 268 27"/>
                              <a:gd name="T23" fmla="*/ 268 h 496"/>
                              <a:gd name="T24" fmla="+- 0 4488 4099"/>
                              <a:gd name="T25" fmla="*/ T24 w 1010"/>
                              <a:gd name="T26" fmla="+- 0 258 27"/>
                              <a:gd name="T27" fmla="*/ 258 h 496"/>
                              <a:gd name="T28" fmla="+- 0 4604 4099"/>
                              <a:gd name="T29" fmla="*/ T28 w 1010"/>
                              <a:gd name="T30" fmla="+- 0 254 27"/>
                              <a:gd name="T31" fmla="*/ 254 h 496"/>
                              <a:gd name="T32" fmla="+- 0 4720 4099"/>
                              <a:gd name="T33" fmla="*/ T32 w 1010"/>
                              <a:gd name="T34" fmla="+- 0 258 27"/>
                              <a:gd name="T35" fmla="*/ 258 h 496"/>
                              <a:gd name="T36" fmla="+- 0 4826 4099"/>
                              <a:gd name="T37" fmla="*/ T36 w 1010"/>
                              <a:gd name="T38" fmla="+- 0 268 27"/>
                              <a:gd name="T39" fmla="*/ 268 h 496"/>
                              <a:gd name="T40" fmla="+- 0 4920 4099"/>
                              <a:gd name="T41" fmla="*/ T40 w 1010"/>
                              <a:gd name="T42" fmla="+- 0 284 27"/>
                              <a:gd name="T43" fmla="*/ 284 h 496"/>
                              <a:gd name="T44" fmla="+- 0 4998 4099"/>
                              <a:gd name="T45" fmla="*/ T44 w 1010"/>
                              <a:gd name="T46" fmla="+- 0 304 27"/>
                              <a:gd name="T47" fmla="*/ 304 h 496"/>
                              <a:gd name="T48" fmla="+- 0 5058 4099"/>
                              <a:gd name="T49" fmla="*/ T48 w 1010"/>
                              <a:gd name="T50" fmla="+- 0 329 27"/>
                              <a:gd name="T51" fmla="*/ 329 h 496"/>
                              <a:gd name="T52" fmla="+- 0 5096 4099"/>
                              <a:gd name="T53" fmla="*/ T52 w 1010"/>
                              <a:gd name="T54" fmla="+- 0 358 27"/>
                              <a:gd name="T55" fmla="*/ 358 h 496"/>
                              <a:gd name="T56" fmla="+- 0 5109 4099"/>
                              <a:gd name="T57" fmla="*/ T56 w 1010"/>
                              <a:gd name="T58" fmla="+- 0 389 27"/>
                              <a:gd name="T59" fmla="*/ 389 h 496"/>
                              <a:gd name="T60" fmla="+- 0 5096 4099"/>
                              <a:gd name="T61" fmla="*/ T60 w 1010"/>
                              <a:gd name="T62" fmla="+- 0 419 27"/>
                              <a:gd name="T63" fmla="*/ 419 h 496"/>
                              <a:gd name="T64" fmla="+- 0 5058 4099"/>
                              <a:gd name="T65" fmla="*/ T64 w 1010"/>
                              <a:gd name="T66" fmla="+- 0 448 27"/>
                              <a:gd name="T67" fmla="*/ 448 h 496"/>
                              <a:gd name="T68" fmla="+- 0 4998 4099"/>
                              <a:gd name="T69" fmla="*/ T68 w 1010"/>
                              <a:gd name="T70" fmla="+- 0 473 27"/>
                              <a:gd name="T71" fmla="*/ 473 h 496"/>
                              <a:gd name="T72" fmla="+- 0 4920 4099"/>
                              <a:gd name="T73" fmla="*/ T72 w 1010"/>
                              <a:gd name="T74" fmla="+- 0 494 27"/>
                              <a:gd name="T75" fmla="*/ 494 h 496"/>
                              <a:gd name="T76" fmla="+- 0 4826 4099"/>
                              <a:gd name="T77" fmla="*/ T76 w 1010"/>
                              <a:gd name="T78" fmla="+- 0 509 27"/>
                              <a:gd name="T79" fmla="*/ 509 h 496"/>
                              <a:gd name="T80" fmla="+- 0 4720 4099"/>
                              <a:gd name="T81" fmla="*/ T80 w 1010"/>
                              <a:gd name="T82" fmla="+- 0 520 27"/>
                              <a:gd name="T83" fmla="*/ 520 h 496"/>
                              <a:gd name="T84" fmla="+- 0 4604 4099"/>
                              <a:gd name="T85" fmla="*/ T84 w 1010"/>
                              <a:gd name="T86" fmla="+- 0 523 27"/>
                              <a:gd name="T87" fmla="*/ 523 h 496"/>
                              <a:gd name="T88" fmla="+- 0 4488 4099"/>
                              <a:gd name="T89" fmla="*/ T88 w 1010"/>
                              <a:gd name="T90" fmla="+- 0 520 27"/>
                              <a:gd name="T91" fmla="*/ 520 h 496"/>
                              <a:gd name="T92" fmla="+- 0 4382 4099"/>
                              <a:gd name="T93" fmla="*/ T92 w 1010"/>
                              <a:gd name="T94" fmla="+- 0 509 27"/>
                              <a:gd name="T95" fmla="*/ 509 h 496"/>
                              <a:gd name="T96" fmla="+- 0 4288 4099"/>
                              <a:gd name="T97" fmla="*/ T96 w 1010"/>
                              <a:gd name="T98" fmla="+- 0 494 27"/>
                              <a:gd name="T99" fmla="*/ 494 h 496"/>
                              <a:gd name="T100" fmla="+- 0 4210 4099"/>
                              <a:gd name="T101" fmla="*/ T100 w 1010"/>
                              <a:gd name="T102" fmla="+- 0 473 27"/>
                              <a:gd name="T103" fmla="*/ 473 h 496"/>
                              <a:gd name="T104" fmla="+- 0 4150 4099"/>
                              <a:gd name="T105" fmla="*/ T104 w 1010"/>
                              <a:gd name="T106" fmla="+- 0 448 27"/>
                              <a:gd name="T107" fmla="*/ 448 h 496"/>
                              <a:gd name="T108" fmla="+- 0 4112 4099"/>
                              <a:gd name="T109" fmla="*/ T108 w 1010"/>
                              <a:gd name="T110" fmla="+- 0 419 27"/>
                              <a:gd name="T111" fmla="*/ 419 h 496"/>
                              <a:gd name="T112" fmla="+- 0 4099 4099"/>
                              <a:gd name="T113" fmla="*/ T112 w 1010"/>
                              <a:gd name="T114" fmla="+- 0 389 27"/>
                              <a:gd name="T115" fmla="*/ 389 h 496"/>
                              <a:gd name="T116" fmla="+- 0 4608 4099"/>
                              <a:gd name="T117" fmla="*/ T116 w 1010"/>
                              <a:gd name="T118" fmla="+- 0 27 27"/>
                              <a:gd name="T119" fmla="*/ 27 h 496"/>
                              <a:gd name="T120" fmla="+- 0 4609 4099"/>
                              <a:gd name="T121" fmla="*/ T120 w 1010"/>
                              <a:gd name="T122" fmla="+- 0 360 27"/>
                              <a:gd name="T123" fmla="*/ 360 h 4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1010" h="496">
                                <a:moveTo>
                                  <a:pt x="0" y="362"/>
                                </a:moveTo>
                                <a:lnTo>
                                  <a:pt x="13" y="331"/>
                                </a:lnTo>
                                <a:lnTo>
                                  <a:pt x="51" y="302"/>
                                </a:lnTo>
                                <a:lnTo>
                                  <a:pt x="111" y="277"/>
                                </a:lnTo>
                                <a:lnTo>
                                  <a:pt x="189" y="257"/>
                                </a:lnTo>
                                <a:lnTo>
                                  <a:pt x="283" y="241"/>
                                </a:lnTo>
                                <a:lnTo>
                                  <a:pt x="389" y="231"/>
                                </a:lnTo>
                                <a:lnTo>
                                  <a:pt x="505" y="227"/>
                                </a:lnTo>
                                <a:lnTo>
                                  <a:pt x="621" y="231"/>
                                </a:lnTo>
                                <a:lnTo>
                                  <a:pt x="727" y="241"/>
                                </a:lnTo>
                                <a:lnTo>
                                  <a:pt x="821" y="257"/>
                                </a:lnTo>
                                <a:lnTo>
                                  <a:pt x="899" y="277"/>
                                </a:lnTo>
                                <a:lnTo>
                                  <a:pt x="959" y="302"/>
                                </a:lnTo>
                                <a:lnTo>
                                  <a:pt x="997" y="331"/>
                                </a:lnTo>
                                <a:lnTo>
                                  <a:pt x="1010" y="362"/>
                                </a:lnTo>
                                <a:lnTo>
                                  <a:pt x="997" y="392"/>
                                </a:lnTo>
                                <a:lnTo>
                                  <a:pt x="959" y="421"/>
                                </a:lnTo>
                                <a:lnTo>
                                  <a:pt x="899" y="446"/>
                                </a:lnTo>
                                <a:lnTo>
                                  <a:pt x="821" y="467"/>
                                </a:lnTo>
                                <a:lnTo>
                                  <a:pt x="727" y="482"/>
                                </a:lnTo>
                                <a:lnTo>
                                  <a:pt x="621" y="493"/>
                                </a:lnTo>
                                <a:lnTo>
                                  <a:pt x="505" y="496"/>
                                </a:lnTo>
                                <a:lnTo>
                                  <a:pt x="389" y="493"/>
                                </a:lnTo>
                                <a:lnTo>
                                  <a:pt x="283" y="482"/>
                                </a:lnTo>
                                <a:lnTo>
                                  <a:pt x="189" y="467"/>
                                </a:lnTo>
                                <a:lnTo>
                                  <a:pt x="111" y="446"/>
                                </a:lnTo>
                                <a:lnTo>
                                  <a:pt x="51" y="421"/>
                                </a:lnTo>
                                <a:lnTo>
                                  <a:pt x="13" y="392"/>
                                </a:lnTo>
                                <a:lnTo>
                                  <a:pt x="0" y="362"/>
                                </a:lnTo>
                                <a:close/>
                                <a:moveTo>
                                  <a:pt x="509" y="0"/>
                                </a:moveTo>
                                <a:lnTo>
                                  <a:pt x="510" y="33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68" name="Picture 33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4548" y="541"/>
                            <a:ext cx="12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9" name="Picture 33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4766" y="433"/>
                            <a:ext cx="24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0" name="Picture 3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4282" y="652"/>
                            <a:ext cx="26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31" o:spid="_x0000_s1026" style="position:absolute;margin-left:204.55pt;margin-top:1pt;width:51.25pt;height:37.65pt;z-index:-17174528;mso-position-horizontal-relative:page" coordorigin="4091,20" coordsize="1025,7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">
                <v:shape id="AutoShape 335" o:spid="_x0000_s1027" style="position:absolute;left:4099;top:27;width:1010;height:496;visibility:visible;mso-wrap-style:square;v-text-anchor:top" coordsize="1010,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TJMMA&#10;AADcAAAADwAAAGRycy9kb3ducmV2LnhtbESPQUvDQBSE74L/YXmCN7upwlpjt6UUlOLJpoVcH7uv&#10;SWj2bcg+2/jvXUHwOMzMN8xyPYVeXWhMXWQL81kBithF33Fj4Xh4e1iASoLssY9MFr4pwXp1e7PE&#10;0scr7+lSSaMyhFOJFlqRodQ6uZYCplkciLN3imNAyXJstB/xmuGh149FYXTAjvNCiwNtW3Ln6itY&#10;+HS7YS7xXfamNvziPurKUG3t/d20eQUlNMl/+K+98xaezDP8nslH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iTJMMAAADcAAAADwAAAAAAAAAAAAAAAACYAgAAZHJzL2Rv&#10;d25yZXYueG1sUEsFBgAAAAAEAAQA9QAAAIgDAAAAAA==&#10;" path="m,362l13,331,51,302r60,-25l189,257r94,-16l389,231r116,-4l621,231r106,10l821,257r78,20l959,302r38,29l1010,362r-13,30l959,421r-60,25l821,467r-94,15l621,493r-116,3l389,493,283,482,189,467,111,446,51,421,13,392,,362xm509,r1,333e" filled="f">
                  <v:path arrowok="t" o:connecttype="custom" o:connectlocs="0,389;13,358;51,329;111,304;189,284;283,268;389,258;505,254;621,258;727,268;821,284;899,304;959,329;997,358;1010,389;997,419;959,448;899,473;821,494;727,509;621,520;505,523;389,520;283,509;189,494;111,473;51,448;13,419;0,389;509,27;510,360" o:connectangles="0,0,0,0,0,0,0,0,0,0,0,0,0,0,0,0,0,0,0,0,0,0,0,0,0,0,0,0,0,0,0"/>
                </v:shape>
                <v:shape id="Picture 334" o:spid="_x0000_s1028" type="#_x0000_t75" style="position:absolute;left:4548;top:541;width:120;height: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AaMvAAAAA3AAAAA8AAABkcnMvZG93bnJldi54bWxET8tqAjEU3Rf6D+EK3dWMioOMRmmFgsvW&#10;F3R3O7nODJ3cDEka4983C8Hl4bxXm2R6Ecn5zrKCybgAQVxb3XGj4Hj4eF2A8AFZY2+ZFNzIw2b9&#10;/LTCStsrf1Hch0bkEPYVKmhDGCopfd2SQT+2A3HmLtYZDBm6RmqH1xxuejktilIa7Dg3tDjQtqX6&#10;d/9nFKT0Pe9ijPZ05s/yZmc/727nlHoZpbcliEApPMR3904rmJV5bT6Tj4Bc/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oBoy8AAAADcAAAADwAAAAAAAAAAAAAAAACfAgAA&#10;ZHJzL2Rvd25yZXYueG1sUEsFBgAAAAAEAAQA9wAAAIwDAAAAAA==&#10;">
                  <v:imagedata r:id="rId137" o:title=""/>
                </v:shape>
                <v:shape id="Picture 333" o:spid="_x0000_s1029" type="#_x0000_t75" style="position:absolute;left:4766;top:433;width:241;height: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91IXFAAAA3AAAAA8AAABkcnMvZG93bnJldi54bWxEj0FrAjEUhO+F/ofwCl6KZtUidTWKiF0E&#10;D1IVvD43z83i5mXZRF3/fSMUPA4z8w0znbe2EjdqfOlYQb+XgCDOnS65UHDY/3S/QfiArLFyTAoe&#10;5GE+e3+bYqrdnX/ptguFiBD2KSowIdSplD43ZNH3XE0cvbNrLIYom0LqBu8Rbis5SJKRtFhyXDBY&#10;09JQftldrYLP4eax/TrJsVntT7zI1lm7PWZKdT7axQREoDa8wv/ttVYwHI3heSYeATn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PdSFxQAAANwAAAAPAAAAAAAAAAAAAAAA&#10;AJ8CAABkcnMvZG93bnJldi54bWxQSwUGAAAAAAQABAD3AAAAkQMAAAAA&#10;">
                  <v:imagedata r:id="rId138" o:title=""/>
                </v:shape>
                <v:shape id="Picture 332" o:spid="_x0000_s1030" type="#_x0000_t75" style="position:absolute;left:4282;top:652;width:26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eVInDAAAA3AAAAA8AAABkcnMvZG93bnJldi54bWxET0tLw0AQvgv9D8sUvNmNDdiSdltMQehB&#10;sI0PehyyYxLMzobdNY3/3jkIHj++93Y/uV6NFGLn2cD9IgNFXHvbcWPg7fXpbg0qJmSLvWcy8EMR&#10;9rvZzRYL6698prFKjZIQjgUaaFMaCq1j3ZLDuPADsXCfPjhMAkOjbcCrhLteL7PsQTvsWBpaHOjQ&#10;Uv1VfTvp/SjXQ348hVOV8/hyXpXvz5fSmNv59LgBlWhK/+I/99EayFcyX87IEdC7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N5UicMAAADcAAAADwAAAAAAAAAAAAAAAACf&#10;AgAAZHJzL2Rvd25yZXYueG1sUEsFBgAAAAAEAAQA9wAAAI8DAAAAAA==&#10;">
                  <v:imagedata r:id="rId139" o:title=""/>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486142976" behindDoc="1" locked="0" layoutInCell="1" allowOverlap="1" wp14:anchorId="170378C7" wp14:editId="7B3D24E2">
                <wp:simplePos x="0" y="0"/>
                <wp:positionH relativeFrom="page">
                  <wp:posOffset>3965575</wp:posOffset>
                </wp:positionH>
                <wp:positionV relativeFrom="paragraph">
                  <wp:posOffset>-50165</wp:posOffset>
                </wp:positionV>
                <wp:extent cx="650875" cy="530860"/>
                <wp:effectExtent l="0" t="0" r="0" b="0"/>
                <wp:wrapNone/>
                <wp:docPr id="359"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30860"/>
                          <a:chOff x="6245" y="-79"/>
                          <a:chExt cx="1025" cy="836"/>
                        </a:xfrm>
                      </wpg:grpSpPr>
                      <wps:wsp>
                        <wps:cNvPr id="360" name="Freeform 330"/>
                        <wps:cNvSpPr>
                          <a:spLocks/>
                        </wps:cNvSpPr>
                        <wps:spPr bwMode="auto">
                          <a:xfrm>
                            <a:off x="6252" y="262"/>
                            <a:ext cx="1010" cy="269"/>
                          </a:xfrm>
                          <a:custGeom>
                            <a:avLst/>
                            <a:gdLst>
                              <a:gd name="T0" fmla="+- 0 6252 6252"/>
                              <a:gd name="T1" fmla="*/ T0 w 1010"/>
                              <a:gd name="T2" fmla="+- 0 397 262"/>
                              <a:gd name="T3" fmla="*/ 397 h 269"/>
                              <a:gd name="T4" fmla="+- 0 6303 6252"/>
                              <a:gd name="T5" fmla="*/ T4 w 1010"/>
                              <a:gd name="T6" fmla="+- 0 337 262"/>
                              <a:gd name="T7" fmla="*/ 337 h 269"/>
                              <a:gd name="T8" fmla="+- 0 6363 6252"/>
                              <a:gd name="T9" fmla="*/ T8 w 1010"/>
                              <a:gd name="T10" fmla="+- 0 312 262"/>
                              <a:gd name="T11" fmla="*/ 312 h 269"/>
                              <a:gd name="T12" fmla="+- 0 6441 6252"/>
                              <a:gd name="T13" fmla="*/ T12 w 1010"/>
                              <a:gd name="T14" fmla="+- 0 292 262"/>
                              <a:gd name="T15" fmla="*/ 292 h 269"/>
                              <a:gd name="T16" fmla="+- 0 6535 6252"/>
                              <a:gd name="T17" fmla="*/ T16 w 1010"/>
                              <a:gd name="T18" fmla="+- 0 276 262"/>
                              <a:gd name="T19" fmla="*/ 276 h 269"/>
                              <a:gd name="T20" fmla="+- 0 6641 6252"/>
                              <a:gd name="T21" fmla="*/ T20 w 1010"/>
                              <a:gd name="T22" fmla="+- 0 266 262"/>
                              <a:gd name="T23" fmla="*/ 266 h 269"/>
                              <a:gd name="T24" fmla="+- 0 6757 6252"/>
                              <a:gd name="T25" fmla="*/ T24 w 1010"/>
                              <a:gd name="T26" fmla="+- 0 262 262"/>
                              <a:gd name="T27" fmla="*/ 262 h 269"/>
                              <a:gd name="T28" fmla="+- 0 6873 6252"/>
                              <a:gd name="T29" fmla="*/ T28 w 1010"/>
                              <a:gd name="T30" fmla="+- 0 266 262"/>
                              <a:gd name="T31" fmla="*/ 266 h 269"/>
                              <a:gd name="T32" fmla="+- 0 6979 6252"/>
                              <a:gd name="T33" fmla="*/ T32 w 1010"/>
                              <a:gd name="T34" fmla="+- 0 276 262"/>
                              <a:gd name="T35" fmla="*/ 276 h 269"/>
                              <a:gd name="T36" fmla="+- 0 7073 6252"/>
                              <a:gd name="T37" fmla="*/ T36 w 1010"/>
                              <a:gd name="T38" fmla="+- 0 292 262"/>
                              <a:gd name="T39" fmla="*/ 292 h 269"/>
                              <a:gd name="T40" fmla="+- 0 7151 6252"/>
                              <a:gd name="T41" fmla="*/ T40 w 1010"/>
                              <a:gd name="T42" fmla="+- 0 312 262"/>
                              <a:gd name="T43" fmla="*/ 312 h 269"/>
                              <a:gd name="T44" fmla="+- 0 7211 6252"/>
                              <a:gd name="T45" fmla="*/ T44 w 1010"/>
                              <a:gd name="T46" fmla="+- 0 337 262"/>
                              <a:gd name="T47" fmla="*/ 337 h 269"/>
                              <a:gd name="T48" fmla="+- 0 7262 6252"/>
                              <a:gd name="T49" fmla="*/ T48 w 1010"/>
                              <a:gd name="T50" fmla="+- 0 397 262"/>
                              <a:gd name="T51" fmla="*/ 397 h 269"/>
                              <a:gd name="T52" fmla="+- 0 7249 6252"/>
                              <a:gd name="T53" fmla="*/ T52 w 1010"/>
                              <a:gd name="T54" fmla="+- 0 427 262"/>
                              <a:gd name="T55" fmla="*/ 427 h 269"/>
                              <a:gd name="T56" fmla="+- 0 7151 6252"/>
                              <a:gd name="T57" fmla="*/ T56 w 1010"/>
                              <a:gd name="T58" fmla="+- 0 481 262"/>
                              <a:gd name="T59" fmla="*/ 481 h 269"/>
                              <a:gd name="T60" fmla="+- 0 7073 6252"/>
                              <a:gd name="T61" fmla="*/ T60 w 1010"/>
                              <a:gd name="T62" fmla="+- 0 502 262"/>
                              <a:gd name="T63" fmla="*/ 502 h 269"/>
                              <a:gd name="T64" fmla="+- 0 6979 6252"/>
                              <a:gd name="T65" fmla="*/ T64 w 1010"/>
                              <a:gd name="T66" fmla="+- 0 517 262"/>
                              <a:gd name="T67" fmla="*/ 517 h 269"/>
                              <a:gd name="T68" fmla="+- 0 6873 6252"/>
                              <a:gd name="T69" fmla="*/ T68 w 1010"/>
                              <a:gd name="T70" fmla="+- 0 528 262"/>
                              <a:gd name="T71" fmla="*/ 528 h 269"/>
                              <a:gd name="T72" fmla="+- 0 6757 6252"/>
                              <a:gd name="T73" fmla="*/ T72 w 1010"/>
                              <a:gd name="T74" fmla="+- 0 531 262"/>
                              <a:gd name="T75" fmla="*/ 531 h 269"/>
                              <a:gd name="T76" fmla="+- 0 6641 6252"/>
                              <a:gd name="T77" fmla="*/ T76 w 1010"/>
                              <a:gd name="T78" fmla="+- 0 528 262"/>
                              <a:gd name="T79" fmla="*/ 528 h 269"/>
                              <a:gd name="T80" fmla="+- 0 6535 6252"/>
                              <a:gd name="T81" fmla="*/ T80 w 1010"/>
                              <a:gd name="T82" fmla="+- 0 517 262"/>
                              <a:gd name="T83" fmla="*/ 517 h 269"/>
                              <a:gd name="T84" fmla="+- 0 6441 6252"/>
                              <a:gd name="T85" fmla="*/ T84 w 1010"/>
                              <a:gd name="T86" fmla="+- 0 502 262"/>
                              <a:gd name="T87" fmla="*/ 502 h 269"/>
                              <a:gd name="T88" fmla="+- 0 6363 6252"/>
                              <a:gd name="T89" fmla="*/ T88 w 1010"/>
                              <a:gd name="T90" fmla="+- 0 481 262"/>
                              <a:gd name="T91" fmla="*/ 481 h 269"/>
                              <a:gd name="T92" fmla="+- 0 6303 6252"/>
                              <a:gd name="T93" fmla="*/ T92 w 1010"/>
                              <a:gd name="T94" fmla="+- 0 456 262"/>
                              <a:gd name="T95" fmla="*/ 456 h 269"/>
                              <a:gd name="T96" fmla="+- 0 6252 6252"/>
                              <a:gd name="T97" fmla="*/ T96 w 1010"/>
                              <a:gd name="T98" fmla="+- 0 397 262"/>
                              <a:gd name="T99" fmla="*/ 397 h 2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010" h="269">
                                <a:moveTo>
                                  <a:pt x="0" y="135"/>
                                </a:moveTo>
                                <a:lnTo>
                                  <a:pt x="51" y="75"/>
                                </a:lnTo>
                                <a:lnTo>
                                  <a:pt x="111" y="50"/>
                                </a:lnTo>
                                <a:lnTo>
                                  <a:pt x="189" y="30"/>
                                </a:lnTo>
                                <a:lnTo>
                                  <a:pt x="283" y="14"/>
                                </a:lnTo>
                                <a:lnTo>
                                  <a:pt x="389" y="4"/>
                                </a:lnTo>
                                <a:lnTo>
                                  <a:pt x="505" y="0"/>
                                </a:lnTo>
                                <a:lnTo>
                                  <a:pt x="621" y="4"/>
                                </a:lnTo>
                                <a:lnTo>
                                  <a:pt x="727" y="14"/>
                                </a:lnTo>
                                <a:lnTo>
                                  <a:pt x="821" y="30"/>
                                </a:lnTo>
                                <a:lnTo>
                                  <a:pt x="899" y="50"/>
                                </a:lnTo>
                                <a:lnTo>
                                  <a:pt x="959" y="75"/>
                                </a:lnTo>
                                <a:lnTo>
                                  <a:pt x="1010" y="135"/>
                                </a:lnTo>
                                <a:lnTo>
                                  <a:pt x="997" y="165"/>
                                </a:lnTo>
                                <a:lnTo>
                                  <a:pt x="899" y="219"/>
                                </a:lnTo>
                                <a:lnTo>
                                  <a:pt x="821" y="240"/>
                                </a:lnTo>
                                <a:lnTo>
                                  <a:pt x="727" y="255"/>
                                </a:lnTo>
                                <a:lnTo>
                                  <a:pt x="621" y="266"/>
                                </a:lnTo>
                                <a:lnTo>
                                  <a:pt x="505" y="269"/>
                                </a:lnTo>
                                <a:lnTo>
                                  <a:pt x="389" y="266"/>
                                </a:lnTo>
                                <a:lnTo>
                                  <a:pt x="283" y="255"/>
                                </a:lnTo>
                                <a:lnTo>
                                  <a:pt x="189" y="240"/>
                                </a:lnTo>
                                <a:lnTo>
                                  <a:pt x="111" y="219"/>
                                </a:lnTo>
                                <a:lnTo>
                                  <a:pt x="51" y="194"/>
                                </a:lnTo>
                                <a:lnTo>
                                  <a:pt x="0" y="135"/>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61" name="Picture 32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6701" y="423"/>
                            <a:ext cx="1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2" name="Line 328"/>
                        <wps:cNvCnPr/>
                        <wps:spPr bwMode="auto">
                          <a:xfrm>
                            <a:off x="6761" y="-72"/>
                            <a:ext cx="1" cy="333"/>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63" name="Picture 32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6399" y="219"/>
                            <a:ext cx="24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4" name="Picture 32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6411" y="630"/>
                            <a:ext cx="26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5" name="Text Box 325"/>
                        <wps:cNvSpPr txBox="1">
                          <a:spLocks noChangeArrowheads="1"/>
                        </wps:cNvSpPr>
                        <wps:spPr bwMode="auto">
                          <a:xfrm>
                            <a:off x="6529" y="10"/>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144" style="position:absolute;left:0;text-align:left;margin-left:312.25pt;margin-top:-3.95pt;width:51.25pt;height:41.8pt;z-index:-17173504;mso-position-horizontal-relative:page" coordorigin="6245,-79" coordsize="1025,8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">
                <v:shape id="Freeform 330" o:spid="_x0000_s1145" style="position:absolute;left:6252;top:262;width:1010;height:269;visibility:visible;mso-wrap-style:square;v-text-anchor:top" coordsize="1010,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vF+sQA&#10;AADcAAAADwAAAGRycy9kb3ducmV2LnhtbESPwWrCQBCG74W+wzIFb3VXi0FSV7EFoReV2oLXITtN&#10;otnZkN3E9O07B6HH4Z//m/lWm9E3aqAu1oEtzKYGFHERXM2lhe+v3fMSVEzIDpvAZOGXImzWjw8r&#10;zF248ScNp1QqgXDM0UKVUptrHYuKPMZpaIkl+wmdxyRjV2rX4U3gvtFzYzLtsWa5UGFL7xUV11Pv&#10;hWLeDvvj+dJm9WI5hIvpz2nbWzt5GrevoBKN6X/53v5wFl4yeV9kR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bxfrEAAAA3AAAAA8AAAAAAAAAAAAAAAAAmAIAAGRycy9k&#10;b3ducmV2LnhtbFBLBQYAAAAABAAEAPUAAACJAwAAAAA=&#10;" path="m,135l51,75,111,50,189,30,283,14,389,4,505,,621,4,727,14r94,16l899,50r60,25l1010,135r-13,30l899,219r-78,21l727,255,621,266r-116,3l389,266,283,255,189,240,111,219,51,194,,135xe" filled="f">
                  <v:path arrowok="t" o:connecttype="custom" o:connectlocs="0,397;51,337;111,312;189,292;283,276;389,266;505,262;621,266;727,276;821,292;899,312;959,337;1010,397;997,427;899,481;821,502;727,517;621,528;505,531;389,528;283,517;189,502;111,481;51,456;0,397" o:connectangles="0,0,0,0,0,0,0,0,0,0,0,0,0,0,0,0,0,0,0,0,0,0,0,0,0"/>
                </v:shape>
                <v:shape id="Picture 329" o:spid="_x0000_s1146" type="#_x0000_t75" style="position:absolute;left:6701;top:423;width:120;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1cp3FAAAA3AAAAA8AAABkcnMvZG93bnJldi54bWxEj0FrwkAUhO8F/8PyhN7qJhYkRFeJouKp&#10;tFFEb4/sMwlm34bsqvHfdwsFj8PMfMPMFr1pxJ06V1tWEI8iEMSF1TWXCg77zUcCwnlkjY1lUvAk&#10;B4v54G2GqbYP/qF77ksRIOxSVFB536ZSuqIig25kW+LgXWxn0AfZlVJ3+Ahw08hxFE2kwZrDQoUt&#10;rSoqrvnNKEjWcb5MXMbnbHvOjuuv3eH7eVLqfdhnUxCeev8K/7d3WsHnJIa/M+EIyP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79XKdxQAAANwAAAAPAAAAAAAAAAAAAAAA&#10;AJ8CAABkcnMvZG93bnJldi54bWxQSwUGAAAAAAQABAD3AAAAkQMAAAAA&#10;">
                  <v:imagedata r:id="rId142" o:title=""/>
                </v:shape>
                <v:line id="Line 328" o:spid="_x0000_s1147" style="position:absolute;visibility:visible;mso-wrap-style:square" from="6761,-72" to="6762,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shape id="Picture 327" o:spid="_x0000_s1148" type="#_x0000_t75" style="position:absolute;left:6399;top:219;width:241;height: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jrrFAAAA3AAAAA8AAABkcnMvZG93bnJldi54bWxEj09rwkAUxO+FfoflFXqrGxWiRlcxomDx&#10;IP7B8yP7zAazb2N2q+m37xYKPQ4z8xtmtuhsLR7U+sqxgn4vAUFcOF1xqeB82nyMQfiArLF2TAq+&#10;ycNi/voyw0y7Jx/ocQyliBD2GSowITSZlL4wZNH3XEMcvatrLYYo21LqFp8Rbms5SJJUWqw4Lhhs&#10;aGWouB2/rIJdbr3Z3Zd5ehulk30+kuvL51Wp97duOQURqAv/4b/2VisYpkP4PROPgJ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no66xQAAANwAAAAPAAAAAAAAAAAAAAAA&#10;AJ8CAABkcnMvZG93bnJldi54bWxQSwUGAAAAAAQABAD3AAAAkQMAAAAA&#10;">
                  <v:imagedata r:id="rId143" o:title=""/>
                </v:shape>
                <v:shape id="Picture 326" o:spid="_x0000_s1149" type="#_x0000_t75" style="position:absolute;left:6411;top:630;width:26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8xFfFAAAA3AAAAA8AAABkcnMvZG93bnJldi54bWxEj19rwjAUxd8H+w7hCnubqXY4qUZZhYEP&#10;g2k3xcdLc22LzU1Jstp9+0UQ9ng4f36c5XowrejJ+caygsk4AUFcWt1wpeD76/15DsIHZI2tZVLw&#10;Sx7Wq8eHJWbaXnlPfREqEUfYZ6igDqHLpPRlTQb92HbE0TtbZzBE6SqpHV7juGnlNElm0mDDkVBj&#10;R5uaykvxYyL3mM+7dLtzuyLl/nP/mh8+TrlST6PhbQEi0BD+w/f2VitIZy9wOxOPgFz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PMRXxQAAANwAAAAPAAAAAAAAAAAAAAAA&#10;AJ8CAABkcnMvZG93bnJldi54bWxQSwUGAAAAAAQABAD3AAAAkQMAAAAA&#10;">
                  <v:imagedata r:id="rId144" o:title=""/>
                </v:shape>
                <v:shape id="Text Box 325" o:spid="_x0000_s1150" type="#_x0000_t202" style="position:absolute;left:6529;top:10;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5NsUA&#10;AADcAAAADwAAAGRycy9kb3ducmV2LnhtbESPQWvCQBSE7wX/w/IK3uqmFYO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nk2xQAAANwAAAAPAAAAAAAAAAAAAAAAAJgCAABkcnMv&#10;ZG93bnJldi54bWxQSwUGAAAAAAQABAD1AAAAigMAAAAA&#10;" filled="f" stroked="f">
                  <v:textbox inset="0,0,0,0">
                    <w:txbxContent>
                      <w:p w:rsidR="00D60C4C" w:rsidRDefault="00D60C4C">
                        <w:pPr>
                          <w:spacing w:line="266" w:lineRule="exact"/>
                          <w:rPr>
                            <w:sz w:val="24"/>
                          </w:rPr>
                        </w:pPr>
                        <w:r>
                          <w:rPr>
                            <w:w w:val="99"/>
                            <w:sz w:val="24"/>
                          </w:rPr>
                          <w:t>I</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15877120" behindDoc="0" locked="0" layoutInCell="1" allowOverlap="1" wp14:anchorId="4B4D1558" wp14:editId="6738BE96">
                <wp:simplePos x="0" y="0"/>
                <wp:positionH relativeFrom="page">
                  <wp:posOffset>5446395</wp:posOffset>
                </wp:positionH>
                <wp:positionV relativeFrom="paragraph">
                  <wp:posOffset>-80645</wp:posOffset>
                </wp:positionV>
                <wp:extent cx="650875" cy="563880"/>
                <wp:effectExtent l="0" t="0" r="0" b="0"/>
                <wp:wrapNone/>
                <wp:docPr id="353"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63880"/>
                          <a:chOff x="8577" y="-127"/>
                          <a:chExt cx="1025" cy="888"/>
                        </a:xfrm>
                      </wpg:grpSpPr>
                      <wps:wsp>
                        <wps:cNvPr id="354" name="AutoShape 323"/>
                        <wps:cNvSpPr>
                          <a:spLocks/>
                        </wps:cNvSpPr>
                        <wps:spPr bwMode="auto">
                          <a:xfrm>
                            <a:off x="8584" y="259"/>
                            <a:ext cx="1010" cy="494"/>
                          </a:xfrm>
                          <a:custGeom>
                            <a:avLst/>
                            <a:gdLst>
                              <a:gd name="T0" fmla="+- 0 8584 8584"/>
                              <a:gd name="T1" fmla="*/ T0 w 1010"/>
                              <a:gd name="T2" fmla="+- 0 394 259"/>
                              <a:gd name="T3" fmla="*/ 394 h 494"/>
                              <a:gd name="T4" fmla="+- 0 8597 8584"/>
                              <a:gd name="T5" fmla="*/ T4 w 1010"/>
                              <a:gd name="T6" fmla="+- 0 363 259"/>
                              <a:gd name="T7" fmla="*/ 363 h 494"/>
                              <a:gd name="T8" fmla="+- 0 8635 8584"/>
                              <a:gd name="T9" fmla="*/ T8 w 1010"/>
                              <a:gd name="T10" fmla="+- 0 334 259"/>
                              <a:gd name="T11" fmla="*/ 334 h 494"/>
                              <a:gd name="T12" fmla="+- 0 8695 8584"/>
                              <a:gd name="T13" fmla="*/ T12 w 1010"/>
                              <a:gd name="T14" fmla="+- 0 309 259"/>
                              <a:gd name="T15" fmla="*/ 309 h 494"/>
                              <a:gd name="T16" fmla="+- 0 8773 8584"/>
                              <a:gd name="T17" fmla="*/ T16 w 1010"/>
                              <a:gd name="T18" fmla="+- 0 289 259"/>
                              <a:gd name="T19" fmla="*/ 289 h 494"/>
                              <a:gd name="T20" fmla="+- 0 8867 8584"/>
                              <a:gd name="T21" fmla="*/ T20 w 1010"/>
                              <a:gd name="T22" fmla="+- 0 273 259"/>
                              <a:gd name="T23" fmla="*/ 273 h 494"/>
                              <a:gd name="T24" fmla="+- 0 8973 8584"/>
                              <a:gd name="T25" fmla="*/ T24 w 1010"/>
                              <a:gd name="T26" fmla="+- 0 263 259"/>
                              <a:gd name="T27" fmla="*/ 263 h 494"/>
                              <a:gd name="T28" fmla="+- 0 9089 8584"/>
                              <a:gd name="T29" fmla="*/ T28 w 1010"/>
                              <a:gd name="T30" fmla="+- 0 259 259"/>
                              <a:gd name="T31" fmla="*/ 259 h 494"/>
                              <a:gd name="T32" fmla="+- 0 9205 8584"/>
                              <a:gd name="T33" fmla="*/ T32 w 1010"/>
                              <a:gd name="T34" fmla="+- 0 263 259"/>
                              <a:gd name="T35" fmla="*/ 263 h 494"/>
                              <a:gd name="T36" fmla="+- 0 9311 8584"/>
                              <a:gd name="T37" fmla="*/ T36 w 1010"/>
                              <a:gd name="T38" fmla="+- 0 273 259"/>
                              <a:gd name="T39" fmla="*/ 273 h 494"/>
                              <a:gd name="T40" fmla="+- 0 9405 8584"/>
                              <a:gd name="T41" fmla="*/ T40 w 1010"/>
                              <a:gd name="T42" fmla="+- 0 289 259"/>
                              <a:gd name="T43" fmla="*/ 289 h 494"/>
                              <a:gd name="T44" fmla="+- 0 9483 8584"/>
                              <a:gd name="T45" fmla="*/ T44 w 1010"/>
                              <a:gd name="T46" fmla="+- 0 309 259"/>
                              <a:gd name="T47" fmla="*/ 309 h 494"/>
                              <a:gd name="T48" fmla="+- 0 9543 8584"/>
                              <a:gd name="T49" fmla="*/ T48 w 1010"/>
                              <a:gd name="T50" fmla="+- 0 334 259"/>
                              <a:gd name="T51" fmla="*/ 334 h 494"/>
                              <a:gd name="T52" fmla="+- 0 9581 8584"/>
                              <a:gd name="T53" fmla="*/ T52 w 1010"/>
                              <a:gd name="T54" fmla="+- 0 363 259"/>
                              <a:gd name="T55" fmla="*/ 363 h 494"/>
                              <a:gd name="T56" fmla="+- 0 9594 8584"/>
                              <a:gd name="T57" fmla="*/ T56 w 1010"/>
                              <a:gd name="T58" fmla="+- 0 394 259"/>
                              <a:gd name="T59" fmla="*/ 394 h 494"/>
                              <a:gd name="T60" fmla="+- 0 9581 8584"/>
                              <a:gd name="T61" fmla="*/ T60 w 1010"/>
                              <a:gd name="T62" fmla="+- 0 424 259"/>
                              <a:gd name="T63" fmla="*/ 424 h 494"/>
                              <a:gd name="T64" fmla="+- 0 9543 8584"/>
                              <a:gd name="T65" fmla="*/ T64 w 1010"/>
                              <a:gd name="T66" fmla="+- 0 453 259"/>
                              <a:gd name="T67" fmla="*/ 453 h 494"/>
                              <a:gd name="T68" fmla="+- 0 9483 8584"/>
                              <a:gd name="T69" fmla="*/ T68 w 1010"/>
                              <a:gd name="T70" fmla="+- 0 478 259"/>
                              <a:gd name="T71" fmla="*/ 478 h 494"/>
                              <a:gd name="T72" fmla="+- 0 9405 8584"/>
                              <a:gd name="T73" fmla="*/ T72 w 1010"/>
                              <a:gd name="T74" fmla="+- 0 499 259"/>
                              <a:gd name="T75" fmla="*/ 499 h 494"/>
                              <a:gd name="T76" fmla="+- 0 9311 8584"/>
                              <a:gd name="T77" fmla="*/ T76 w 1010"/>
                              <a:gd name="T78" fmla="+- 0 514 259"/>
                              <a:gd name="T79" fmla="*/ 514 h 494"/>
                              <a:gd name="T80" fmla="+- 0 9205 8584"/>
                              <a:gd name="T81" fmla="*/ T80 w 1010"/>
                              <a:gd name="T82" fmla="+- 0 525 259"/>
                              <a:gd name="T83" fmla="*/ 525 h 494"/>
                              <a:gd name="T84" fmla="+- 0 9089 8584"/>
                              <a:gd name="T85" fmla="*/ T84 w 1010"/>
                              <a:gd name="T86" fmla="+- 0 528 259"/>
                              <a:gd name="T87" fmla="*/ 528 h 494"/>
                              <a:gd name="T88" fmla="+- 0 8973 8584"/>
                              <a:gd name="T89" fmla="*/ T88 w 1010"/>
                              <a:gd name="T90" fmla="+- 0 525 259"/>
                              <a:gd name="T91" fmla="*/ 525 h 494"/>
                              <a:gd name="T92" fmla="+- 0 8867 8584"/>
                              <a:gd name="T93" fmla="*/ T92 w 1010"/>
                              <a:gd name="T94" fmla="+- 0 514 259"/>
                              <a:gd name="T95" fmla="*/ 514 h 494"/>
                              <a:gd name="T96" fmla="+- 0 8773 8584"/>
                              <a:gd name="T97" fmla="*/ T96 w 1010"/>
                              <a:gd name="T98" fmla="+- 0 499 259"/>
                              <a:gd name="T99" fmla="*/ 499 h 494"/>
                              <a:gd name="T100" fmla="+- 0 8695 8584"/>
                              <a:gd name="T101" fmla="*/ T100 w 1010"/>
                              <a:gd name="T102" fmla="+- 0 478 259"/>
                              <a:gd name="T103" fmla="*/ 478 h 494"/>
                              <a:gd name="T104" fmla="+- 0 8635 8584"/>
                              <a:gd name="T105" fmla="*/ T104 w 1010"/>
                              <a:gd name="T106" fmla="+- 0 453 259"/>
                              <a:gd name="T107" fmla="*/ 453 h 494"/>
                              <a:gd name="T108" fmla="+- 0 8597 8584"/>
                              <a:gd name="T109" fmla="*/ T108 w 1010"/>
                              <a:gd name="T110" fmla="+- 0 424 259"/>
                              <a:gd name="T111" fmla="*/ 424 h 494"/>
                              <a:gd name="T112" fmla="+- 0 8584 8584"/>
                              <a:gd name="T113" fmla="*/ T112 w 1010"/>
                              <a:gd name="T114" fmla="+- 0 394 259"/>
                              <a:gd name="T115" fmla="*/ 394 h 494"/>
                              <a:gd name="T116" fmla="+- 0 9093 8584"/>
                              <a:gd name="T117" fmla="*/ T116 w 1010"/>
                              <a:gd name="T118" fmla="+- 0 420 259"/>
                              <a:gd name="T119" fmla="*/ 420 h 494"/>
                              <a:gd name="T120" fmla="+- 0 9094 8584"/>
                              <a:gd name="T121" fmla="*/ T120 w 1010"/>
                              <a:gd name="T122" fmla="+- 0 753 259"/>
                              <a:gd name="T123" fmla="*/ 753 h 4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1010" h="494">
                                <a:moveTo>
                                  <a:pt x="0" y="135"/>
                                </a:moveTo>
                                <a:lnTo>
                                  <a:pt x="13" y="104"/>
                                </a:lnTo>
                                <a:lnTo>
                                  <a:pt x="51" y="75"/>
                                </a:lnTo>
                                <a:lnTo>
                                  <a:pt x="111" y="50"/>
                                </a:lnTo>
                                <a:lnTo>
                                  <a:pt x="189" y="30"/>
                                </a:lnTo>
                                <a:lnTo>
                                  <a:pt x="283" y="14"/>
                                </a:lnTo>
                                <a:lnTo>
                                  <a:pt x="389" y="4"/>
                                </a:lnTo>
                                <a:lnTo>
                                  <a:pt x="505" y="0"/>
                                </a:lnTo>
                                <a:lnTo>
                                  <a:pt x="621" y="4"/>
                                </a:lnTo>
                                <a:lnTo>
                                  <a:pt x="727" y="14"/>
                                </a:lnTo>
                                <a:lnTo>
                                  <a:pt x="821" y="30"/>
                                </a:lnTo>
                                <a:lnTo>
                                  <a:pt x="899" y="50"/>
                                </a:lnTo>
                                <a:lnTo>
                                  <a:pt x="959" y="75"/>
                                </a:lnTo>
                                <a:lnTo>
                                  <a:pt x="997" y="104"/>
                                </a:lnTo>
                                <a:lnTo>
                                  <a:pt x="1010" y="135"/>
                                </a:lnTo>
                                <a:lnTo>
                                  <a:pt x="997" y="165"/>
                                </a:lnTo>
                                <a:lnTo>
                                  <a:pt x="959" y="194"/>
                                </a:lnTo>
                                <a:lnTo>
                                  <a:pt x="899" y="219"/>
                                </a:lnTo>
                                <a:lnTo>
                                  <a:pt x="821" y="240"/>
                                </a:lnTo>
                                <a:lnTo>
                                  <a:pt x="727" y="255"/>
                                </a:lnTo>
                                <a:lnTo>
                                  <a:pt x="621" y="266"/>
                                </a:lnTo>
                                <a:lnTo>
                                  <a:pt x="505" y="269"/>
                                </a:lnTo>
                                <a:lnTo>
                                  <a:pt x="389" y="266"/>
                                </a:lnTo>
                                <a:lnTo>
                                  <a:pt x="283" y="255"/>
                                </a:lnTo>
                                <a:lnTo>
                                  <a:pt x="189" y="240"/>
                                </a:lnTo>
                                <a:lnTo>
                                  <a:pt x="111" y="219"/>
                                </a:lnTo>
                                <a:lnTo>
                                  <a:pt x="51" y="194"/>
                                </a:lnTo>
                                <a:lnTo>
                                  <a:pt x="13" y="165"/>
                                </a:lnTo>
                                <a:lnTo>
                                  <a:pt x="0" y="135"/>
                                </a:lnTo>
                                <a:close/>
                                <a:moveTo>
                                  <a:pt x="509" y="161"/>
                                </a:moveTo>
                                <a:lnTo>
                                  <a:pt x="510" y="49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AutoShape 322"/>
                        <wps:cNvSpPr>
                          <a:spLocks/>
                        </wps:cNvSpPr>
                        <wps:spPr bwMode="auto">
                          <a:xfrm>
                            <a:off x="9033" y="-75"/>
                            <a:ext cx="120" cy="333"/>
                          </a:xfrm>
                          <a:custGeom>
                            <a:avLst/>
                            <a:gdLst>
                              <a:gd name="T0" fmla="+- 0 9093 9033"/>
                              <a:gd name="T1" fmla="*/ T0 w 120"/>
                              <a:gd name="T2" fmla="+- 0 5 -75"/>
                              <a:gd name="T3" fmla="*/ 5 h 333"/>
                              <a:gd name="T4" fmla="+- 0 9086 9033"/>
                              <a:gd name="T5" fmla="*/ T4 w 120"/>
                              <a:gd name="T6" fmla="+- 0 10 -75"/>
                              <a:gd name="T7" fmla="*/ 10 h 333"/>
                              <a:gd name="T8" fmla="+- 0 9086 9033"/>
                              <a:gd name="T9" fmla="*/ T8 w 120"/>
                              <a:gd name="T10" fmla="+- 0 258 -75"/>
                              <a:gd name="T11" fmla="*/ 258 h 333"/>
                              <a:gd name="T12" fmla="+- 0 9101 9033"/>
                              <a:gd name="T13" fmla="*/ T12 w 120"/>
                              <a:gd name="T14" fmla="+- 0 258 -75"/>
                              <a:gd name="T15" fmla="*/ 258 h 333"/>
                              <a:gd name="T16" fmla="+- 0 9101 9033"/>
                              <a:gd name="T17" fmla="*/ T16 w 120"/>
                              <a:gd name="T18" fmla="+- 0 45 -75"/>
                              <a:gd name="T19" fmla="*/ 45 h 333"/>
                              <a:gd name="T20" fmla="+- 0 9101 9033"/>
                              <a:gd name="T21" fmla="*/ T20 w 120"/>
                              <a:gd name="T22" fmla="+- 0 10 -75"/>
                              <a:gd name="T23" fmla="*/ 10 h 333"/>
                              <a:gd name="T24" fmla="+- 0 9093 9033"/>
                              <a:gd name="T25" fmla="*/ T24 w 120"/>
                              <a:gd name="T26" fmla="+- 0 5 -75"/>
                              <a:gd name="T27" fmla="*/ 5 h 333"/>
                              <a:gd name="T28" fmla="+- 0 9093 9033"/>
                              <a:gd name="T29" fmla="*/ T28 w 120"/>
                              <a:gd name="T30" fmla="+- 0 -75 -75"/>
                              <a:gd name="T31" fmla="*/ -75 h 333"/>
                              <a:gd name="T32" fmla="+- 0 9033 9033"/>
                              <a:gd name="T33" fmla="*/ T32 w 120"/>
                              <a:gd name="T34" fmla="+- 0 45 -75"/>
                              <a:gd name="T35" fmla="*/ 45 h 333"/>
                              <a:gd name="T36" fmla="+- 0 9086 9033"/>
                              <a:gd name="T37" fmla="*/ T36 w 120"/>
                              <a:gd name="T38" fmla="+- 0 10 -75"/>
                              <a:gd name="T39" fmla="*/ 10 h 333"/>
                              <a:gd name="T40" fmla="+- 0 9086 9033"/>
                              <a:gd name="T41" fmla="*/ T40 w 120"/>
                              <a:gd name="T42" fmla="+- 0 5 -75"/>
                              <a:gd name="T43" fmla="*/ 5 h 333"/>
                              <a:gd name="T44" fmla="+- 0 9133 9033"/>
                              <a:gd name="T45" fmla="*/ T44 w 120"/>
                              <a:gd name="T46" fmla="+- 0 5 -75"/>
                              <a:gd name="T47" fmla="*/ 5 h 333"/>
                              <a:gd name="T48" fmla="+- 0 9093 9033"/>
                              <a:gd name="T49" fmla="*/ T48 w 120"/>
                              <a:gd name="T50" fmla="+- 0 -75 -75"/>
                              <a:gd name="T51" fmla="*/ -75 h 333"/>
                              <a:gd name="T52" fmla="+- 0 9133 9033"/>
                              <a:gd name="T53" fmla="*/ T52 w 120"/>
                              <a:gd name="T54" fmla="+- 0 5 -75"/>
                              <a:gd name="T55" fmla="*/ 5 h 333"/>
                              <a:gd name="T56" fmla="+- 0 9101 9033"/>
                              <a:gd name="T57" fmla="*/ T56 w 120"/>
                              <a:gd name="T58" fmla="+- 0 5 -75"/>
                              <a:gd name="T59" fmla="*/ 5 h 333"/>
                              <a:gd name="T60" fmla="+- 0 9101 9033"/>
                              <a:gd name="T61" fmla="*/ T60 w 120"/>
                              <a:gd name="T62" fmla="+- 0 10 -75"/>
                              <a:gd name="T63" fmla="*/ 10 h 333"/>
                              <a:gd name="T64" fmla="+- 0 9153 9033"/>
                              <a:gd name="T65" fmla="*/ T64 w 120"/>
                              <a:gd name="T66" fmla="+- 0 45 -75"/>
                              <a:gd name="T67" fmla="*/ 45 h 333"/>
                              <a:gd name="T68" fmla="+- 0 9133 9033"/>
                              <a:gd name="T69" fmla="*/ T68 w 120"/>
                              <a:gd name="T70" fmla="+- 0 5 -75"/>
                              <a:gd name="T71" fmla="*/ 5 h 333"/>
                              <a:gd name="T72" fmla="+- 0 9101 9033"/>
                              <a:gd name="T73" fmla="*/ T72 w 120"/>
                              <a:gd name="T74" fmla="+- 0 5 -75"/>
                              <a:gd name="T75" fmla="*/ 5 h 333"/>
                              <a:gd name="T76" fmla="+- 0 9093 9033"/>
                              <a:gd name="T77" fmla="*/ T76 w 120"/>
                              <a:gd name="T78" fmla="+- 0 5 -75"/>
                              <a:gd name="T79" fmla="*/ 5 h 333"/>
                              <a:gd name="T80" fmla="+- 0 9101 9033"/>
                              <a:gd name="T81" fmla="*/ T80 w 120"/>
                              <a:gd name="T82" fmla="+- 0 10 -75"/>
                              <a:gd name="T83" fmla="*/ 10 h 333"/>
                              <a:gd name="T84" fmla="+- 0 9101 9033"/>
                              <a:gd name="T85" fmla="*/ T84 w 120"/>
                              <a:gd name="T86" fmla="+- 0 5 -75"/>
                              <a:gd name="T87" fmla="*/ 5 h 333"/>
                              <a:gd name="T88" fmla="+- 0 9093 9033"/>
                              <a:gd name="T89" fmla="*/ T88 w 120"/>
                              <a:gd name="T90" fmla="+- 0 5 -75"/>
                              <a:gd name="T91" fmla="*/ 5 h 333"/>
                              <a:gd name="T92" fmla="+- 0 9086 9033"/>
                              <a:gd name="T93" fmla="*/ T92 w 120"/>
                              <a:gd name="T94" fmla="+- 0 5 -75"/>
                              <a:gd name="T95" fmla="*/ 5 h 333"/>
                              <a:gd name="T96" fmla="+- 0 9086 9033"/>
                              <a:gd name="T97" fmla="*/ T96 w 120"/>
                              <a:gd name="T98" fmla="+- 0 10 -75"/>
                              <a:gd name="T99" fmla="*/ 10 h 333"/>
                              <a:gd name="T100" fmla="+- 0 9093 9033"/>
                              <a:gd name="T101" fmla="*/ T100 w 120"/>
                              <a:gd name="T102" fmla="+- 0 5 -75"/>
                              <a:gd name="T103" fmla="*/ 5 h 3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120" h="333">
                                <a:moveTo>
                                  <a:pt x="60" y="80"/>
                                </a:moveTo>
                                <a:lnTo>
                                  <a:pt x="53" y="85"/>
                                </a:lnTo>
                                <a:lnTo>
                                  <a:pt x="53" y="333"/>
                                </a:lnTo>
                                <a:lnTo>
                                  <a:pt x="68" y="333"/>
                                </a:lnTo>
                                <a:lnTo>
                                  <a:pt x="68" y="120"/>
                                </a:lnTo>
                                <a:lnTo>
                                  <a:pt x="68" y="85"/>
                                </a:lnTo>
                                <a:lnTo>
                                  <a:pt x="60" y="80"/>
                                </a:lnTo>
                                <a:close/>
                                <a:moveTo>
                                  <a:pt x="60" y="0"/>
                                </a:moveTo>
                                <a:lnTo>
                                  <a:pt x="0" y="120"/>
                                </a:lnTo>
                                <a:lnTo>
                                  <a:pt x="53" y="85"/>
                                </a:lnTo>
                                <a:lnTo>
                                  <a:pt x="53" y="80"/>
                                </a:lnTo>
                                <a:lnTo>
                                  <a:pt x="100" y="80"/>
                                </a:lnTo>
                                <a:lnTo>
                                  <a:pt x="60" y="0"/>
                                </a:lnTo>
                                <a:close/>
                                <a:moveTo>
                                  <a:pt x="100" y="80"/>
                                </a:moveTo>
                                <a:lnTo>
                                  <a:pt x="68" y="80"/>
                                </a:lnTo>
                                <a:lnTo>
                                  <a:pt x="68" y="85"/>
                                </a:lnTo>
                                <a:lnTo>
                                  <a:pt x="120" y="120"/>
                                </a:lnTo>
                                <a:lnTo>
                                  <a:pt x="100" y="80"/>
                                </a:lnTo>
                                <a:close/>
                                <a:moveTo>
                                  <a:pt x="68" y="80"/>
                                </a:moveTo>
                                <a:lnTo>
                                  <a:pt x="60" y="80"/>
                                </a:lnTo>
                                <a:lnTo>
                                  <a:pt x="68" y="85"/>
                                </a:lnTo>
                                <a:lnTo>
                                  <a:pt x="68" y="80"/>
                                </a:lnTo>
                                <a:close/>
                                <a:moveTo>
                                  <a:pt x="60" y="80"/>
                                </a:moveTo>
                                <a:lnTo>
                                  <a:pt x="53" y="80"/>
                                </a:lnTo>
                                <a:lnTo>
                                  <a:pt x="53" y="85"/>
                                </a:lnTo>
                                <a:lnTo>
                                  <a:pt x="6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6" name="Picture 3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8752" y="211"/>
                            <a:ext cx="24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7" name="AutoShape 320"/>
                        <wps:cNvSpPr>
                          <a:spLocks/>
                        </wps:cNvSpPr>
                        <wps:spPr bwMode="auto">
                          <a:xfrm>
                            <a:off x="9159" y="-127"/>
                            <a:ext cx="265" cy="120"/>
                          </a:xfrm>
                          <a:custGeom>
                            <a:avLst/>
                            <a:gdLst>
                              <a:gd name="T0" fmla="+- 0 9344 9159"/>
                              <a:gd name="T1" fmla="*/ T0 w 265"/>
                              <a:gd name="T2" fmla="+- 0 -67 -127"/>
                              <a:gd name="T3" fmla="*/ -67 h 120"/>
                              <a:gd name="T4" fmla="+- 0 9304 9159"/>
                              <a:gd name="T5" fmla="*/ T4 w 265"/>
                              <a:gd name="T6" fmla="+- 0 -7 -127"/>
                              <a:gd name="T7" fmla="*/ -7 h 120"/>
                              <a:gd name="T8" fmla="+- 0 9409 9159"/>
                              <a:gd name="T9" fmla="*/ T8 w 265"/>
                              <a:gd name="T10" fmla="+- 0 -59 -127"/>
                              <a:gd name="T11" fmla="*/ -59 h 120"/>
                              <a:gd name="T12" fmla="+- 0 9344 9159"/>
                              <a:gd name="T13" fmla="*/ T12 w 265"/>
                              <a:gd name="T14" fmla="+- 0 -59 -127"/>
                              <a:gd name="T15" fmla="*/ -59 h 120"/>
                              <a:gd name="T16" fmla="+- 0 9344 9159"/>
                              <a:gd name="T17" fmla="*/ T16 w 265"/>
                              <a:gd name="T18" fmla="+- 0 -67 -127"/>
                              <a:gd name="T19" fmla="*/ -67 h 120"/>
                              <a:gd name="T20" fmla="+- 0 9339 9159"/>
                              <a:gd name="T21" fmla="*/ T20 w 265"/>
                              <a:gd name="T22" fmla="+- 0 -74 -127"/>
                              <a:gd name="T23" fmla="*/ -74 h 120"/>
                              <a:gd name="T24" fmla="+- 0 9159 9159"/>
                              <a:gd name="T25" fmla="*/ T24 w 265"/>
                              <a:gd name="T26" fmla="+- 0 -74 -127"/>
                              <a:gd name="T27" fmla="*/ -74 h 120"/>
                              <a:gd name="T28" fmla="+- 0 9159 9159"/>
                              <a:gd name="T29" fmla="*/ T28 w 265"/>
                              <a:gd name="T30" fmla="+- 0 -59 -127"/>
                              <a:gd name="T31" fmla="*/ -59 h 120"/>
                              <a:gd name="T32" fmla="+- 0 9339 9159"/>
                              <a:gd name="T33" fmla="*/ T32 w 265"/>
                              <a:gd name="T34" fmla="+- 0 -59 -127"/>
                              <a:gd name="T35" fmla="*/ -59 h 120"/>
                              <a:gd name="T36" fmla="+- 0 9344 9159"/>
                              <a:gd name="T37" fmla="*/ T36 w 265"/>
                              <a:gd name="T38" fmla="+- 0 -67 -127"/>
                              <a:gd name="T39" fmla="*/ -67 h 120"/>
                              <a:gd name="T40" fmla="+- 0 9339 9159"/>
                              <a:gd name="T41" fmla="*/ T40 w 265"/>
                              <a:gd name="T42" fmla="+- 0 -74 -127"/>
                              <a:gd name="T43" fmla="*/ -74 h 120"/>
                              <a:gd name="T44" fmla="+- 0 9409 9159"/>
                              <a:gd name="T45" fmla="*/ T44 w 265"/>
                              <a:gd name="T46" fmla="+- 0 -74 -127"/>
                              <a:gd name="T47" fmla="*/ -74 h 120"/>
                              <a:gd name="T48" fmla="+- 0 9344 9159"/>
                              <a:gd name="T49" fmla="*/ T48 w 265"/>
                              <a:gd name="T50" fmla="+- 0 -74 -127"/>
                              <a:gd name="T51" fmla="*/ -74 h 120"/>
                              <a:gd name="T52" fmla="+- 0 9344 9159"/>
                              <a:gd name="T53" fmla="*/ T52 w 265"/>
                              <a:gd name="T54" fmla="+- 0 -59 -127"/>
                              <a:gd name="T55" fmla="*/ -59 h 120"/>
                              <a:gd name="T56" fmla="+- 0 9409 9159"/>
                              <a:gd name="T57" fmla="*/ T56 w 265"/>
                              <a:gd name="T58" fmla="+- 0 -59 -127"/>
                              <a:gd name="T59" fmla="*/ -59 h 120"/>
                              <a:gd name="T60" fmla="+- 0 9424 9159"/>
                              <a:gd name="T61" fmla="*/ T60 w 265"/>
                              <a:gd name="T62" fmla="+- 0 -67 -127"/>
                              <a:gd name="T63" fmla="*/ -67 h 120"/>
                              <a:gd name="T64" fmla="+- 0 9409 9159"/>
                              <a:gd name="T65" fmla="*/ T64 w 265"/>
                              <a:gd name="T66" fmla="+- 0 -74 -127"/>
                              <a:gd name="T67" fmla="*/ -74 h 120"/>
                              <a:gd name="T68" fmla="+- 0 9304 9159"/>
                              <a:gd name="T69" fmla="*/ T68 w 265"/>
                              <a:gd name="T70" fmla="+- 0 -127 -127"/>
                              <a:gd name="T71" fmla="*/ -127 h 120"/>
                              <a:gd name="T72" fmla="+- 0 9344 9159"/>
                              <a:gd name="T73" fmla="*/ T72 w 265"/>
                              <a:gd name="T74" fmla="+- 0 -67 -127"/>
                              <a:gd name="T75" fmla="*/ -67 h 120"/>
                              <a:gd name="T76" fmla="+- 0 9344 9159"/>
                              <a:gd name="T77" fmla="*/ T76 w 265"/>
                              <a:gd name="T78" fmla="+- 0 -74 -127"/>
                              <a:gd name="T79" fmla="*/ -74 h 120"/>
                              <a:gd name="T80" fmla="+- 0 9409 9159"/>
                              <a:gd name="T81" fmla="*/ T80 w 265"/>
                              <a:gd name="T82" fmla="+- 0 -74 -127"/>
                              <a:gd name="T83" fmla="*/ -74 h 120"/>
                              <a:gd name="T84" fmla="+- 0 9304 9159"/>
                              <a:gd name="T85" fmla="*/ T84 w 265"/>
                              <a:gd name="T86" fmla="+- 0 -127 -127"/>
                              <a:gd name="T87" fmla="*/ -127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65" h="120">
                                <a:moveTo>
                                  <a:pt x="185" y="60"/>
                                </a:moveTo>
                                <a:lnTo>
                                  <a:pt x="145" y="120"/>
                                </a:lnTo>
                                <a:lnTo>
                                  <a:pt x="250" y="68"/>
                                </a:lnTo>
                                <a:lnTo>
                                  <a:pt x="185" y="68"/>
                                </a:lnTo>
                                <a:lnTo>
                                  <a:pt x="185" y="60"/>
                                </a:lnTo>
                                <a:close/>
                                <a:moveTo>
                                  <a:pt x="180" y="53"/>
                                </a:moveTo>
                                <a:lnTo>
                                  <a:pt x="0" y="53"/>
                                </a:lnTo>
                                <a:lnTo>
                                  <a:pt x="0" y="68"/>
                                </a:lnTo>
                                <a:lnTo>
                                  <a:pt x="180" y="68"/>
                                </a:lnTo>
                                <a:lnTo>
                                  <a:pt x="185" y="60"/>
                                </a:lnTo>
                                <a:lnTo>
                                  <a:pt x="180" y="53"/>
                                </a:lnTo>
                                <a:close/>
                                <a:moveTo>
                                  <a:pt x="250" y="53"/>
                                </a:moveTo>
                                <a:lnTo>
                                  <a:pt x="185" y="53"/>
                                </a:lnTo>
                                <a:lnTo>
                                  <a:pt x="185" y="68"/>
                                </a:lnTo>
                                <a:lnTo>
                                  <a:pt x="250" y="68"/>
                                </a:lnTo>
                                <a:lnTo>
                                  <a:pt x="265" y="60"/>
                                </a:lnTo>
                                <a:lnTo>
                                  <a:pt x="250" y="53"/>
                                </a:lnTo>
                                <a:close/>
                                <a:moveTo>
                                  <a:pt x="145" y="0"/>
                                </a:moveTo>
                                <a:lnTo>
                                  <a:pt x="185" y="60"/>
                                </a:lnTo>
                                <a:lnTo>
                                  <a:pt x="185" y="53"/>
                                </a:lnTo>
                                <a:lnTo>
                                  <a:pt x="250" y="53"/>
                                </a:lnTo>
                                <a:lnTo>
                                  <a:pt x="1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 name="Text Box 319"/>
                        <wps:cNvSpPr txBox="1">
                          <a:spLocks noChangeArrowheads="1"/>
                        </wps:cNvSpPr>
                        <wps:spPr bwMode="auto">
                          <a:xfrm>
                            <a:off x="8576" y="-127"/>
                            <a:ext cx="1025"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612"/>
                                </w:tabs>
                                <w:spacing w:before="43"/>
                                <w:ind w:left="231"/>
                                <w:rPr>
                                  <w:sz w:val="24"/>
                                </w:rPr>
                              </w:pPr>
                              <w:r>
                                <w:rPr>
                                  <w:position w:val="-13"/>
                                  <w:sz w:val="24"/>
                                </w:rPr>
                                <w:t>I</w:t>
                              </w:r>
                              <w:r>
                                <w:rPr>
                                  <w:position w:val="-13"/>
                                  <w:sz w:val="24"/>
                                </w:rPr>
                                <w:tab/>
                              </w:r>
                              <w:r>
                                <w:rPr>
                                  <w:sz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1151" style="position:absolute;left:0;text-align:left;margin-left:428.85pt;margin-top:-6.35pt;width:51.25pt;height:44.4pt;z-index:15877120;mso-position-horizontal-relative:page" coordorigin="8577,-127" coordsize="1025,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">
                <v:shape id="AutoShape 323" o:spid="_x0000_s1152" style="position:absolute;left:8584;top:259;width:1010;height:494;visibility:visible;mso-wrap-style:square;v-text-anchor:top" coordsize="1010,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P/WsYA&#10;AADcAAAADwAAAGRycy9kb3ducmV2LnhtbESPS2vDMBCE74X+B7GF3mq5D4fEjRJCoLSHPLCTS26L&#10;tbVNrZWxVNv591EgkOMwM98w8+VoGtFT52rLCl6jGARxYXXNpYLj4etlCsJ5ZI2NZVJwJgfLxePD&#10;HFNtB86oz30pAoRdigoq79tUSldUZNBFtiUO3q/tDPogu1LqDocAN418i+OJNFhzWKiwpXVFxV/+&#10;bxS45OR2m28+7+v1ZmUOyTbb8Uyp56dx9QnC0+jv4Vv7Ryt4Tz7geiYc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P/WsYAAADcAAAADwAAAAAAAAAAAAAAAACYAgAAZHJz&#10;L2Rvd25yZXYueG1sUEsFBgAAAAAEAAQA9QAAAIsDAAAAAA==&#10;" path="m,135l13,104,51,75,111,50,189,30,283,14,389,4,505,,621,4,727,14r94,16l899,50r60,25l997,104r13,31l997,165r-38,29l899,219r-78,21l727,255,621,266r-116,3l389,266,283,255,189,240,111,219,51,194,13,165,,135xm509,161r1,333e" filled="f">
                  <v:path arrowok="t" o:connecttype="custom" o:connectlocs="0,394;13,363;51,334;111,309;189,289;283,273;389,263;505,259;621,263;727,273;821,289;899,309;959,334;997,363;1010,394;997,424;959,453;899,478;821,499;727,514;621,525;505,528;389,525;283,514;189,499;111,478;51,453;13,424;0,394;509,420;510,753" o:connectangles="0,0,0,0,0,0,0,0,0,0,0,0,0,0,0,0,0,0,0,0,0,0,0,0,0,0,0,0,0,0,0"/>
                </v:shape>
                <v:shape id="AutoShape 322" o:spid="_x0000_s1153" style="position:absolute;left:9033;top:-75;width:120;height:333;visibility:visible;mso-wrap-style:square;v-text-anchor:top" coordsize="120,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0rNsUA&#10;AADcAAAADwAAAGRycy9kb3ducmV2LnhtbESPQWvCQBSE7wX/w/IEL6Vu2qjY6CqtqAh6UVvPj+wz&#10;CWbfhuyq8d+7guBxmJlvmPG0MaW4UO0Kywo+uxEI4tTqgjMFf/vFxxCE88gaS8uk4EYOppPW2xgT&#10;ba+8pcvOZyJA2CWoIPe+SqR0aU4GXddWxME72tqgD7LOpK7xGuCmlF9RNJAGCw4LOVY0yyk97c5G&#10;wWYdvx/Ov3Oq4qj3v19+b6zRQ6U67eZnBMJT41/hZ3ulFcT9PjzOhCMgJ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Ss2xQAAANwAAAAPAAAAAAAAAAAAAAAAAJgCAABkcnMv&#10;ZG93bnJldi54bWxQSwUGAAAAAAQABAD1AAAAigMAAAAA&#10;" path="m60,80r-7,5l53,333r15,l68,120r,-35l60,80xm60,l,120,53,85r,-5l100,80,60,xm100,80r-32,l68,85r52,35l100,80xm68,80r-8,l68,85r,-5xm60,80r-7,l53,85r7,-5xe" fillcolor="black" stroked="f">
                  <v:path arrowok="t" o:connecttype="custom" o:connectlocs="60,5;53,10;53,258;68,258;68,45;68,10;60,5;60,-75;0,45;53,10;53,5;100,5;60,-75;100,5;68,5;68,10;120,45;100,5;68,5;60,5;68,10;68,5;60,5;53,5;53,10;60,5" o:connectangles="0,0,0,0,0,0,0,0,0,0,0,0,0,0,0,0,0,0,0,0,0,0,0,0,0,0"/>
                </v:shape>
                <v:shape id="Picture 321" o:spid="_x0000_s1154" type="#_x0000_t75" style="position:absolute;left:8752;top:211;width:241;height: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F55/FAAAA3AAAAA8AAABkcnMvZG93bnJldi54bWxEj0FrwkAUhO8F/8PyhN7qRsXYRlcx0kKL&#10;B6lKz4/sMxvMvo3ZrcZ/3y0IHoeZ+YaZLztbiwu1vnKsYDhIQBAXTldcKjjsP15eQfiArLF2TApu&#10;5GG56D3NMdPuyt902YVSRAj7DBWYEJpMSl8YsugHriGO3tG1FkOUbSl1i9cIt7UcJUkqLVYcFww2&#10;tDZUnHa/VsEmt95szqs8PU3Tt20+le8/X0elnvvdagYiUBce4Xv7UysYT1L4PxOPgFz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heefxQAAANwAAAAPAAAAAAAAAAAAAAAA&#10;AJ8CAABkcnMvZG93bnJldi54bWxQSwUGAAAAAAQABAD3AAAAkQMAAAAA&#10;">
                  <v:imagedata r:id="rId143" o:title=""/>
                </v:shape>
                <v:shape id="AutoShape 320" o:spid="_x0000_s1155" style="position:absolute;left:9159;top:-127;width:265;height:120;visibility:visible;mso-wrap-style:square;v-text-anchor:top" coordsize="26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uc9MYA&#10;AADcAAAADwAAAGRycy9kb3ducmV2LnhtbESPQWvCQBSE7wX/w/KE3upGbatEVymWwuJBa/Tg8Zl9&#10;JqHZtyG7avz3bqHQ4zAz3zDzZWdrcaXWV44VDAcJCOLcmYoLBYf918sUhA/IBmvHpOBOHpaL3tMc&#10;U+NuvKNrFgoRIexTVFCG0KRS+rwki37gGuLonV1rMUTZFtK0eItwW8tRkrxLixXHhRIbWpWU/2QX&#10;q+AyzpNMH+/6tNlu5O7zVZ+/11qp5373MQMRqAv/4b+2NgrGbxP4PROP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uc9MYAAADcAAAADwAAAAAAAAAAAAAAAACYAgAAZHJz&#10;L2Rvd25yZXYueG1sUEsFBgAAAAAEAAQA9QAAAIsDAAAAAA==&#10;" path="m185,60r-40,60l250,68r-65,l185,60xm180,53l,53,,68r180,l185,60r-5,-7xm250,53r-65,l185,68r65,l265,60,250,53xm145,r40,60l185,53r65,l145,xe" fillcolor="black" stroked="f">
                  <v:path arrowok="t" o:connecttype="custom" o:connectlocs="185,-67;145,-7;250,-59;185,-59;185,-67;180,-74;0,-74;0,-59;180,-59;185,-67;180,-74;250,-74;185,-74;185,-59;250,-59;265,-67;250,-74;145,-127;185,-67;185,-74;250,-74;145,-127" o:connectangles="0,0,0,0,0,0,0,0,0,0,0,0,0,0,0,0,0,0,0,0,0,0"/>
                </v:shape>
                <v:shape id="Text Box 319" o:spid="_x0000_s1156" type="#_x0000_t202" style="position:absolute;left:8576;top:-127;width:1025;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FcIA&#10;AADcAAAADwAAAGRycy9kb3ducmV2LnhtbERPz2vCMBS+D/Y/hDfwNlM3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xwVwgAAANwAAAAPAAAAAAAAAAAAAAAAAJgCAABkcnMvZG93&#10;bnJldi54bWxQSwUGAAAAAAQABAD1AAAAhwMAAAAA&#10;" filled="f" stroked="f">
                  <v:textbox inset="0,0,0,0">
                    <w:txbxContent>
                      <w:p w:rsidR="00D60C4C" w:rsidRDefault="00D60C4C">
                        <w:pPr>
                          <w:tabs>
                            <w:tab w:val="left" w:pos="612"/>
                          </w:tabs>
                          <w:spacing w:before="43"/>
                          <w:ind w:left="231"/>
                          <w:rPr>
                            <w:sz w:val="24"/>
                          </w:rPr>
                        </w:pPr>
                        <w:r>
                          <w:rPr>
                            <w:position w:val="-13"/>
                            <w:sz w:val="24"/>
                          </w:rPr>
                          <w:t>I</w:t>
                        </w:r>
                        <w:r>
                          <w:rPr>
                            <w:position w:val="-13"/>
                            <w:sz w:val="24"/>
                          </w:rPr>
                          <w:tab/>
                        </w:r>
                        <w:r>
                          <w:rPr>
                            <w:sz w:val="24"/>
                          </w:rPr>
                          <w:t>B</w:t>
                        </w:r>
                      </w:p>
                    </w:txbxContent>
                  </v:textbox>
                </v:shape>
                <w10:wrap anchorx="page"/>
              </v:group>
            </w:pict>
          </mc:Fallback>
        </mc:AlternateContent>
      </w:r>
      <w:r w:rsidR="004C2D9E" w:rsidRPr="00B72916">
        <w:rPr>
          <w:color w:val="000000" w:themeColor="text1"/>
        </w:rPr>
        <w:t>A.</w:t>
      </w:r>
      <w:r w:rsidR="004C2D9E" w:rsidRPr="00B72916">
        <w:rPr>
          <w:color w:val="000000" w:themeColor="text1"/>
        </w:rPr>
        <w:tab/>
        <w:t>B.</w:t>
      </w:r>
      <w:r w:rsidR="004C2D9E" w:rsidRPr="00B72916">
        <w:rPr>
          <w:color w:val="000000" w:themeColor="text1"/>
        </w:rPr>
        <w:tab/>
      </w:r>
      <w:r w:rsidR="004C2D9E" w:rsidRPr="00B72916">
        <w:rPr>
          <w:color w:val="000000" w:themeColor="text1"/>
          <w:position w:val="-1"/>
        </w:rPr>
        <w:t>C.</w:t>
      </w:r>
      <w:r w:rsidR="004C2D9E" w:rsidRPr="00B72916">
        <w:rPr>
          <w:color w:val="000000" w:themeColor="text1"/>
          <w:position w:val="-1"/>
        </w:rPr>
        <w:tab/>
      </w:r>
      <w:r w:rsidR="004C2D9E" w:rsidRPr="00B72916">
        <w:rPr>
          <w:color w:val="000000" w:themeColor="text1"/>
          <w:position w:val="-2"/>
        </w:rPr>
        <w:t>D.</w:t>
      </w:r>
    </w:p>
    <w:p w:rsidR="00194883" w:rsidRPr="00B72916" w:rsidRDefault="004C2D9E">
      <w:pPr>
        <w:pStyle w:val="BodyText"/>
        <w:tabs>
          <w:tab w:val="left" w:pos="2129"/>
        </w:tabs>
        <w:spacing w:line="258" w:lineRule="exact"/>
        <w:ind w:left="0" w:right="1274"/>
        <w:jc w:val="center"/>
        <w:rPr>
          <w:color w:val="000000" w:themeColor="text1"/>
        </w:rPr>
      </w:pPr>
      <w:r w:rsidRPr="00B72916">
        <w:rPr>
          <w:color w:val="000000" w:themeColor="text1"/>
          <w:position w:val="-1"/>
        </w:rPr>
        <w:t>B</w:t>
      </w:r>
      <w:r w:rsidRPr="00B72916">
        <w:rPr>
          <w:color w:val="000000" w:themeColor="text1"/>
          <w:position w:val="-1"/>
        </w:rPr>
        <w:tab/>
      </w:r>
      <w:r w:rsidRPr="00B72916">
        <w:rPr>
          <w:color w:val="000000" w:themeColor="text1"/>
        </w:rPr>
        <w:t>B</w:t>
      </w:r>
    </w:p>
    <w:p w:rsidR="00194883" w:rsidRPr="00B72916" w:rsidRDefault="004C2D9E">
      <w:pPr>
        <w:pStyle w:val="BodyText"/>
        <w:tabs>
          <w:tab w:val="left" w:pos="1665"/>
        </w:tabs>
        <w:spacing w:before="139" w:line="276" w:lineRule="auto"/>
        <w:ind w:right="184"/>
        <w:rPr>
          <w:color w:val="000000" w:themeColor="text1"/>
        </w:rPr>
      </w:pPr>
      <w:r w:rsidRPr="00B72916">
        <w:rPr>
          <w:b/>
          <w:color w:val="000000" w:themeColor="text1"/>
        </w:rPr>
        <w:lastRenderedPageBreak/>
        <w:t>Câu</w:t>
      </w:r>
      <w:r w:rsidRPr="00B72916">
        <w:rPr>
          <w:b/>
          <w:color w:val="000000" w:themeColor="text1"/>
          <w:spacing w:val="-1"/>
        </w:rPr>
        <w:t xml:space="preserve"> </w:t>
      </w:r>
      <w:r w:rsidR="003F5721" w:rsidRPr="00B72916">
        <w:rPr>
          <w:b/>
          <w:color w:val="000000" w:themeColor="text1"/>
          <w:spacing w:val="-1"/>
          <w:lang w:val="en-US"/>
        </w:rPr>
        <w:t>3</w:t>
      </w:r>
      <w:r w:rsidRPr="00B72916">
        <w:rPr>
          <w:b/>
          <w:color w:val="000000" w:themeColor="text1"/>
        </w:rPr>
        <w:t>9.</w:t>
      </w:r>
      <w:r w:rsidRPr="00B72916">
        <w:rPr>
          <w:b/>
          <w:color w:val="000000" w:themeColor="text1"/>
        </w:rPr>
        <w:tab/>
      </w:r>
      <w:r w:rsidRPr="00B72916">
        <w:rPr>
          <w:color w:val="000000" w:themeColor="text1"/>
        </w:rPr>
        <w:t>Trong</w:t>
      </w:r>
      <w:r w:rsidRPr="00B72916">
        <w:rPr>
          <w:color w:val="000000" w:themeColor="text1"/>
          <w:spacing w:val="-7"/>
        </w:rPr>
        <w:t xml:space="preserve"> </w:t>
      </w:r>
      <w:r w:rsidRPr="00B72916">
        <w:rPr>
          <w:color w:val="000000" w:themeColor="text1"/>
        </w:rPr>
        <w:t>các</w:t>
      </w:r>
      <w:r w:rsidRPr="00B72916">
        <w:rPr>
          <w:color w:val="000000" w:themeColor="text1"/>
          <w:spacing w:val="-9"/>
        </w:rPr>
        <w:t xml:space="preserve"> </w:t>
      </w:r>
      <w:r w:rsidRPr="00B72916">
        <w:rPr>
          <w:color w:val="000000" w:themeColor="text1"/>
        </w:rPr>
        <w:t>hình</w:t>
      </w:r>
      <w:r w:rsidRPr="00B72916">
        <w:rPr>
          <w:color w:val="000000" w:themeColor="text1"/>
          <w:spacing w:val="-7"/>
        </w:rPr>
        <w:t xml:space="preserve"> </w:t>
      </w:r>
      <w:r w:rsidRPr="00B72916">
        <w:rPr>
          <w:color w:val="000000" w:themeColor="text1"/>
        </w:rPr>
        <w:t>vẽ</w:t>
      </w:r>
      <w:r w:rsidRPr="00B72916">
        <w:rPr>
          <w:color w:val="000000" w:themeColor="text1"/>
          <w:spacing w:val="-9"/>
        </w:rPr>
        <w:t xml:space="preserve"> </w:t>
      </w:r>
      <w:r w:rsidRPr="00B72916">
        <w:rPr>
          <w:color w:val="000000" w:themeColor="text1"/>
        </w:rPr>
        <w:t>sau,</w:t>
      </w:r>
      <w:r w:rsidRPr="00B72916">
        <w:rPr>
          <w:color w:val="000000" w:themeColor="text1"/>
          <w:spacing w:val="-8"/>
        </w:rPr>
        <w:t xml:space="preserve"> </w:t>
      </w:r>
      <w:r w:rsidRPr="00B72916">
        <w:rPr>
          <w:color w:val="000000" w:themeColor="text1"/>
        </w:rPr>
        <w:t>hình</w:t>
      </w:r>
      <w:r w:rsidRPr="00B72916">
        <w:rPr>
          <w:color w:val="000000" w:themeColor="text1"/>
          <w:spacing w:val="-8"/>
        </w:rPr>
        <w:t xml:space="preserve"> </w:t>
      </w:r>
      <w:r w:rsidRPr="00B72916">
        <w:rPr>
          <w:color w:val="000000" w:themeColor="text1"/>
        </w:rPr>
        <w:t>vẽ</w:t>
      </w:r>
      <w:r w:rsidRPr="00B72916">
        <w:rPr>
          <w:color w:val="000000" w:themeColor="text1"/>
          <w:spacing w:val="-9"/>
        </w:rPr>
        <w:t xml:space="preserve"> </w:t>
      </w:r>
      <w:r w:rsidRPr="00B72916">
        <w:rPr>
          <w:color w:val="000000" w:themeColor="text1"/>
        </w:rPr>
        <w:t>nào</w:t>
      </w:r>
      <w:r w:rsidRPr="00B72916">
        <w:rPr>
          <w:color w:val="000000" w:themeColor="text1"/>
          <w:spacing w:val="-8"/>
        </w:rPr>
        <w:t xml:space="preserve"> </w:t>
      </w:r>
      <w:r w:rsidRPr="00B72916">
        <w:rPr>
          <w:color w:val="000000" w:themeColor="text1"/>
        </w:rPr>
        <w:t>biểu</w:t>
      </w:r>
      <w:r w:rsidRPr="00B72916">
        <w:rPr>
          <w:color w:val="000000" w:themeColor="text1"/>
          <w:spacing w:val="-5"/>
        </w:rPr>
        <w:t xml:space="preserve"> </w:t>
      </w:r>
      <w:r w:rsidRPr="00B72916">
        <w:rPr>
          <w:color w:val="000000" w:themeColor="text1"/>
        </w:rPr>
        <w:t>diễn</w:t>
      </w:r>
      <w:r w:rsidRPr="00B72916">
        <w:rPr>
          <w:color w:val="000000" w:themeColor="text1"/>
          <w:spacing w:val="-8"/>
        </w:rPr>
        <w:t xml:space="preserve"> </w:t>
      </w:r>
      <w:r w:rsidRPr="00B72916">
        <w:rPr>
          <w:color w:val="000000" w:themeColor="text1"/>
        </w:rPr>
        <w:t>đúng</w:t>
      </w:r>
      <w:r w:rsidRPr="00B72916">
        <w:rPr>
          <w:color w:val="000000" w:themeColor="text1"/>
          <w:spacing w:val="-7"/>
        </w:rPr>
        <w:t xml:space="preserve"> </w:t>
      </w:r>
      <w:r w:rsidRPr="00B72916">
        <w:rPr>
          <w:color w:val="000000" w:themeColor="text1"/>
        </w:rPr>
        <w:t>hướng</w:t>
      </w:r>
      <w:r w:rsidRPr="00B72916">
        <w:rPr>
          <w:color w:val="000000" w:themeColor="text1"/>
          <w:spacing w:val="-8"/>
        </w:rPr>
        <w:t xml:space="preserve"> </w:t>
      </w:r>
      <w:r w:rsidRPr="00B72916">
        <w:rPr>
          <w:color w:val="000000" w:themeColor="text1"/>
        </w:rPr>
        <w:t>của</w:t>
      </w:r>
      <w:r w:rsidRPr="00B72916">
        <w:rPr>
          <w:color w:val="000000" w:themeColor="text1"/>
          <w:spacing w:val="-9"/>
        </w:rPr>
        <w:t xml:space="preserve"> </w:t>
      </w:r>
      <w:r w:rsidRPr="00B72916">
        <w:rPr>
          <w:color w:val="000000" w:themeColor="text1"/>
        </w:rPr>
        <w:t>đường</w:t>
      </w:r>
      <w:r w:rsidRPr="00B72916">
        <w:rPr>
          <w:color w:val="000000" w:themeColor="text1"/>
          <w:spacing w:val="-8"/>
        </w:rPr>
        <w:t xml:space="preserve"> </w:t>
      </w:r>
      <w:r w:rsidRPr="00B72916">
        <w:rPr>
          <w:color w:val="000000" w:themeColor="text1"/>
        </w:rPr>
        <w:t>cảm</w:t>
      </w:r>
      <w:r w:rsidRPr="00B72916">
        <w:rPr>
          <w:color w:val="000000" w:themeColor="text1"/>
          <w:spacing w:val="-7"/>
        </w:rPr>
        <w:t xml:space="preserve"> </w:t>
      </w:r>
      <w:r w:rsidRPr="00B72916">
        <w:rPr>
          <w:color w:val="000000" w:themeColor="text1"/>
        </w:rPr>
        <w:t>ứng</w:t>
      </w:r>
      <w:r w:rsidRPr="00B72916">
        <w:rPr>
          <w:color w:val="000000" w:themeColor="text1"/>
          <w:spacing w:val="-10"/>
        </w:rPr>
        <w:t xml:space="preserve"> </w:t>
      </w:r>
      <w:r w:rsidRPr="00B72916">
        <w:rPr>
          <w:color w:val="000000" w:themeColor="text1"/>
        </w:rPr>
        <w:t>từ</w:t>
      </w:r>
      <w:r w:rsidRPr="00B72916">
        <w:rPr>
          <w:color w:val="000000" w:themeColor="text1"/>
          <w:spacing w:val="-6"/>
        </w:rPr>
        <w:t xml:space="preserve"> </w:t>
      </w:r>
      <w:r w:rsidRPr="00B72916">
        <w:rPr>
          <w:color w:val="000000" w:themeColor="text1"/>
        </w:rPr>
        <w:t>của</w:t>
      </w:r>
      <w:r w:rsidRPr="00B72916">
        <w:rPr>
          <w:color w:val="000000" w:themeColor="text1"/>
          <w:spacing w:val="-9"/>
        </w:rPr>
        <w:t xml:space="preserve"> </w:t>
      </w:r>
      <w:r w:rsidRPr="00B72916">
        <w:rPr>
          <w:color w:val="000000" w:themeColor="text1"/>
        </w:rPr>
        <w:t>dòng</w:t>
      </w:r>
      <w:r w:rsidRPr="00B72916">
        <w:rPr>
          <w:color w:val="000000" w:themeColor="text1"/>
          <w:spacing w:val="-10"/>
        </w:rPr>
        <w:t xml:space="preserve"> </w:t>
      </w:r>
      <w:r w:rsidRPr="00B72916">
        <w:rPr>
          <w:color w:val="000000" w:themeColor="text1"/>
        </w:rPr>
        <w:t>điện trong ống dây gây</w:t>
      </w:r>
      <w:r w:rsidRPr="00B72916">
        <w:rPr>
          <w:color w:val="000000" w:themeColor="text1"/>
          <w:spacing w:val="-13"/>
        </w:rPr>
        <w:t xml:space="preserve"> </w:t>
      </w:r>
      <w:r w:rsidRPr="00B72916">
        <w:rPr>
          <w:color w:val="000000" w:themeColor="text1"/>
        </w:rPr>
        <w:t>nên</w:t>
      </w:r>
    </w:p>
    <w:p w:rsidR="00194883" w:rsidRPr="00B72916" w:rsidRDefault="003F5721">
      <w:pPr>
        <w:pStyle w:val="BodyText"/>
        <w:spacing w:before="8"/>
        <w:ind w:left="0"/>
        <w:rPr>
          <w:color w:val="000000" w:themeColor="text1"/>
        </w:rPr>
      </w:pPr>
      <w:r w:rsidRPr="00B72916">
        <w:rPr>
          <w:noProof/>
          <w:color w:val="000000" w:themeColor="text1"/>
          <w:lang w:val="en-US"/>
        </w:rPr>
        <mc:AlternateContent>
          <mc:Choice Requires="wpg">
            <w:drawing>
              <wp:anchor distT="0" distB="0" distL="114300" distR="114300" simplePos="0" relativeHeight="15891456" behindDoc="0" locked="0" layoutInCell="1" allowOverlap="1" wp14:anchorId="2BA51268" wp14:editId="76BFE144">
                <wp:simplePos x="0" y="0"/>
                <wp:positionH relativeFrom="page">
                  <wp:posOffset>3112770</wp:posOffset>
                </wp:positionH>
                <wp:positionV relativeFrom="paragraph">
                  <wp:posOffset>168910</wp:posOffset>
                </wp:positionV>
                <wp:extent cx="970915" cy="637540"/>
                <wp:effectExtent l="0" t="0" r="635" b="0"/>
                <wp:wrapNone/>
                <wp:docPr id="283"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915" cy="637540"/>
                          <a:chOff x="4736" y="-834"/>
                          <a:chExt cx="1529" cy="1004"/>
                        </a:xfrm>
                      </wpg:grpSpPr>
                      <pic:pic xmlns:pic="http://schemas.openxmlformats.org/drawingml/2006/picture">
                        <pic:nvPicPr>
                          <pic:cNvPr id="284" name="Picture 25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4736" y="-835"/>
                            <a:ext cx="152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5" name="Text Box 249"/>
                        <wps:cNvSpPr txBox="1">
                          <a:spLocks noChangeArrowheads="1"/>
                        </wps:cNvSpPr>
                        <wps:spPr bwMode="auto">
                          <a:xfrm>
                            <a:off x="5468" y="-217"/>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8" o:spid="_x0000_s1157" style="position:absolute;margin-left:245.1pt;margin-top:13.3pt;width:76.45pt;height:50.2pt;z-index:15891456;mso-position-horizontal-relative:page" coordorigin="4736,-834" coordsize="1529,1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">
                <v:shape id="Picture 250" o:spid="_x0000_s1158" type="#_x0000_t75" style="position:absolute;left:4736;top:-835;width:1529;height:1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q/V7EAAAA3AAAAA8AAABkcnMvZG93bnJldi54bWxEj0uLwkAQhO8L/oehBW868YGE6Cgi7KLC&#10;4vvgrcm0STDTEzKjxn+/Iwh7LKrqK2o6b0wpHlS7wrKCfi8CQZxaXXCm4HT87sYgnEfWWFomBS9y&#10;MJ+1vqaYaPvkPT0OPhMBwi5BBbn3VSKlS3My6Hq2Ig7e1dYGfZB1JnWNzwA3pRxE0VgaLDgs5FjR&#10;Mqf0drgbBY2P77/bn4o24yH3i935cravtVKddrOYgPDU+P/wp73SCgbxCN5nwhGQs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Mq/V7EAAAA3AAAAA8AAAAAAAAAAAAAAAAA&#10;nwIAAGRycy9kb3ducmV2LnhtbFBLBQYAAAAABAAEAPcAAACQAwAAAAA=&#10;">
                  <v:imagedata r:id="rId146" o:title=""/>
                </v:shape>
                <v:shape id="Text Box 249" o:spid="_x0000_s1159" type="#_x0000_t202" style="position:absolute;left:5468;top:-217;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UcQA&#10;AADcAAAADwAAAGRycy9kb3ducmV2LnhtbESPQWvCQBSE74L/YXkFb7qpoN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fkFHEAAAA3AAAAA8AAAAAAAAAAAAAAAAAmAIAAGRycy9k&#10;b3ducmV2LnhtbFBLBQYAAAAABAAEAPUAAACJAwAAAAA=&#10;" filled="f" stroked="f">
                  <v:textbox inset="0,0,0,0">
                    <w:txbxContent>
                      <w:p w:rsidR="00D60C4C" w:rsidRDefault="00D60C4C">
                        <w:pPr>
                          <w:spacing w:line="266" w:lineRule="exact"/>
                          <w:rPr>
                            <w:sz w:val="24"/>
                          </w:rPr>
                        </w:pPr>
                        <w:r>
                          <w:rPr>
                            <w:w w:val="99"/>
                            <w:sz w:val="24"/>
                          </w:rPr>
                          <w:t>I</w:t>
                        </w:r>
                      </w:p>
                    </w:txbxContent>
                  </v:textbox>
                </v:shape>
                <w10:wrap anchorx="page"/>
              </v:group>
            </w:pict>
          </mc:Fallback>
        </mc:AlternateContent>
      </w:r>
    </w:p>
    <w:p w:rsidR="00194883" w:rsidRPr="00B72916" w:rsidRDefault="00194883">
      <w:pPr>
        <w:rPr>
          <w:color w:val="000000" w:themeColor="text1"/>
          <w:sz w:val="24"/>
          <w:szCs w:val="24"/>
        </w:rPr>
        <w:sectPr w:rsidR="00194883" w:rsidRPr="00B72916">
          <w:type w:val="continuous"/>
          <w:pgSz w:w="11910" w:h="16840"/>
          <w:pgMar w:top="620" w:right="380" w:bottom="560" w:left="660" w:header="720" w:footer="720" w:gutter="0"/>
          <w:cols w:space="720"/>
        </w:sectPr>
      </w:pPr>
    </w:p>
    <w:p w:rsidR="00194883" w:rsidRPr="00B72916" w:rsidRDefault="003812AA">
      <w:pPr>
        <w:pStyle w:val="Heading2"/>
        <w:tabs>
          <w:tab w:val="left" w:pos="3588"/>
        </w:tabs>
        <w:spacing w:before="101"/>
        <w:ind w:left="838"/>
        <w:rPr>
          <w:color w:val="000000" w:themeColor="text1"/>
        </w:rPr>
      </w:pPr>
      <w:r w:rsidRPr="00B72916">
        <w:rPr>
          <w:noProof/>
          <w:color w:val="000000" w:themeColor="text1"/>
          <w:lang w:val="en-US"/>
        </w:rPr>
        <w:lastRenderedPageBreak/>
        <mc:AlternateContent>
          <mc:Choice Requires="wpg">
            <w:drawing>
              <wp:anchor distT="0" distB="0" distL="114300" distR="114300" simplePos="0" relativeHeight="486157312" behindDoc="1" locked="0" layoutInCell="1" allowOverlap="1" wp14:anchorId="68477DF1" wp14:editId="19B7736D">
                <wp:simplePos x="0" y="0"/>
                <wp:positionH relativeFrom="page">
                  <wp:posOffset>1259840</wp:posOffset>
                </wp:positionH>
                <wp:positionV relativeFrom="paragraph">
                  <wp:posOffset>-74930</wp:posOffset>
                </wp:positionV>
                <wp:extent cx="970915" cy="637540"/>
                <wp:effectExtent l="0" t="0" r="0" b="0"/>
                <wp:wrapNone/>
                <wp:docPr id="286"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915" cy="637540"/>
                          <a:chOff x="1984" y="-118"/>
                          <a:chExt cx="1529" cy="1004"/>
                        </a:xfrm>
                      </wpg:grpSpPr>
                      <pic:pic xmlns:pic="http://schemas.openxmlformats.org/drawingml/2006/picture">
                        <pic:nvPicPr>
                          <pic:cNvPr id="287" name="Picture 25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1984" y="-119"/>
                            <a:ext cx="152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8" name="Text Box 252"/>
                        <wps:cNvSpPr txBox="1">
                          <a:spLocks noChangeArrowheads="1"/>
                        </wps:cNvSpPr>
                        <wps:spPr bwMode="auto">
                          <a:xfrm>
                            <a:off x="2714" y="500"/>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 o:spid="_x0000_s1160" style="position:absolute;left:0;text-align:left;margin-left:99.2pt;margin-top:-5.9pt;width:76.45pt;height:50.2pt;z-index:-17159168;mso-position-horizontal-relative:page" coordorigin="1984,-118" coordsize="1529,1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">
                <v:shape id="Picture 253" o:spid="_x0000_s1161" type="#_x0000_t75" style="position:absolute;left:1984;top:-119;width:1529;height:1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PMHTGAAAA3AAAAA8AAABkcnMvZG93bnJldi54bWxEj0FrwkAUhO+F/oflFbzVTaVRm7qKNK16&#10;KtSK52f2mQSzb0N2NUl/fVcQPA4z8w0zW3SmEhdqXGlZwcswAkGcWV1yrmD3+/U8BeE8ssbKMino&#10;ycFi/vgww0Tbln/osvW5CBB2CSoovK8TKV1WkEE3tDVx8I62MeiDbHKpG2wD3FRyFEVjabDksFBg&#10;TR8FZaft2Sj43qXHSbxaH97itF8Zszzt/14/lRo8dct3EJ46fw/f2hutYDSdwPVMOAJy/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I8wdMYAAADcAAAADwAAAAAAAAAAAAAA&#10;AACfAgAAZHJzL2Rvd25yZXYueG1sUEsFBgAAAAAEAAQA9wAAAJIDAAAAAA==&#10;">
                  <v:imagedata r:id="rId148" o:title=""/>
                </v:shape>
                <v:shape id="Text Box 252" o:spid="_x0000_s1162" type="#_x0000_t202" style="position:absolute;left:2714;top:500;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z8AA&#10;AADcAAAADwAAAGRycy9kb3ducmV2LnhtbERPTYvCMBC9L/gfwgje1lQP4lajiCgIgli7hz2OzdgG&#10;m0ltotZ/bw7CHh/ve77sbC0e1HrjWMFomIAgLpw2XCr4zbffUxA+IGusHZOCF3lYLnpfc0y1e3JG&#10;j1MoRQxhn6KCKoQmldIXFVn0Q9cQR+7iWoshwraUusVnDLe1HCfJRFo0HBsqbGhdUXE93a2C1R9n&#10;G3M7nI/ZJTN5/pPwfnJVatDvVjMQgbrwL/64d1rBeBr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z8AAAADcAAAADwAAAAAAAAAAAAAAAACYAgAAZHJzL2Rvd25y&#10;ZXYueG1sUEsFBgAAAAAEAAQA9QAAAIUDAAAAAA==&#10;" filled="f" stroked="f">
                  <v:textbox inset="0,0,0,0">
                    <w:txbxContent>
                      <w:p w:rsidR="00D60C4C" w:rsidRDefault="00D60C4C">
                        <w:pPr>
                          <w:spacing w:line="266" w:lineRule="exact"/>
                          <w:rPr>
                            <w:sz w:val="24"/>
                          </w:rPr>
                        </w:pPr>
                        <w:r>
                          <w:rPr>
                            <w:w w:val="99"/>
                            <w:sz w:val="24"/>
                          </w:rPr>
                          <w:t>I</w:t>
                        </w:r>
                      </w:p>
                    </w:txbxContent>
                  </v:textbox>
                </v:shape>
                <w10:wrap anchorx="page"/>
              </v:group>
            </w:pict>
          </mc:Fallback>
        </mc:AlternateContent>
      </w:r>
      <w:r w:rsidR="004C2D9E" w:rsidRPr="00B72916">
        <w:rPr>
          <w:color w:val="000000" w:themeColor="text1"/>
        </w:rPr>
        <w:t>A.</w:t>
      </w:r>
      <w:r w:rsidR="004C2D9E" w:rsidRPr="00B72916">
        <w:rPr>
          <w:color w:val="000000" w:themeColor="text1"/>
        </w:rPr>
        <w:tab/>
      </w:r>
      <w:r w:rsidR="004C2D9E" w:rsidRPr="00B72916">
        <w:rPr>
          <w:color w:val="000000" w:themeColor="text1"/>
          <w:position w:val="2"/>
        </w:rPr>
        <w:t>B.</w:t>
      </w:r>
    </w:p>
    <w:p w:rsidR="003F5721" w:rsidRPr="00B72916" w:rsidRDefault="003F5721">
      <w:pPr>
        <w:tabs>
          <w:tab w:val="left" w:pos="3317"/>
        </w:tabs>
        <w:spacing w:before="93"/>
        <w:ind w:left="838"/>
        <w:rPr>
          <w:color w:val="000000" w:themeColor="text1"/>
          <w:sz w:val="24"/>
          <w:szCs w:val="24"/>
        </w:rPr>
        <w:sectPr w:rsidR="003F5721" w:rsidRPr="00B72916" w:rsidSect="002D4AAD">
          <w:type w:val="continuous"/>
          <w:pgSz w:w="11910" w:h="16840"/>
          <w:pgMar w:top="620" w:right="380" w:bottom="560" w:left="660" w:header="720" w:footer="720" w:gutter="0"/>
          <w:cols w:space="1629"/>
        </w:sectPr>
      </w:pPr>
    </w:p>
    <w:p w:rsidR="002D4AAD" w:rsidRPr="00B72916" w:rsidRDefault="002D4AAD">
      <w:pPr>
        <w:tabs>
          <w:tab w:val="left" w:pos="3317"/>
        </w:tabs>
        <w:spacing w:before="93"/>
        <w:ind w:left="838"/>
        <w:rPr>
          <w:color w:val="000000" w:themeColor="text1"/>
          <w:sz w:val="24"/>
          <w:szCs w:val="24"/>
        </w:rPr>
        <w:sectPr w:rsidR="002D4AAD" w:rsidRPr="00B72916" w:rsidSect="003F5721">
          <w:type w:val="continuous"/>
          <w:pgSz w:w="11910" w:h="16840"/>
          <w:pgMar w:top="620" w:right="380" w:bottom="560" w:left="660" w:header="720" w:footer="720" w:gutter="0"/>
          <w:cols w:space="1629"/>
        </w:sectPr>
      </w:pPr>
    </w:p>
    <w:p w:rsidR="002D4AAD" w:rsidRPr="00B72916" w:rsidRDefault="002D4AAD">
      <w:pPr>
        <w:tabs>
          <w:tab w:val="left" w:pos="3317"/>
        </w:tabs>
        <w:spacing w:before="93"/>
        <w:ind w:left="838"/>
        <w:rPr>
          <w:b/>
          <w:color w:val="000000" w:themeColor="text1"/>
          <w:position w:val="10"/>
          <w:sz w:val="24"/>
          <w:szCs w:val="24"/>
          <w:lang w:val="en-US"/>
        </w:rPr>
      </w:pPr>
    </w:p>
    <w:p w:rsidR="00194883" w:rsidRPr="00B72916" w:rsidRDefault="002D4AAD">
      <w:pPr>
        <w:tabs>
          <w:tab w:val="left" w:pos="3317"/>
        </w:tabs>
        <w:spacing w:before="93"/>
        <w:ind w:left="838"/>
        <w:rPr>
          <w:color w:val="000000" w:themeColor="text1"/>
          <w:sz w:val="24"/>
          <w:szCs w:val="24"/>
          <w:lang w:val="en-US"/>
        </w:rPr>
      </w:pPr>
      <w:r w:rsidRPr="00B72916">
        <w:rPr>
          <w:noProof/>
          <w:color w:val="000000" w:themeColor="text1"/>
          <w:lang w:val="en-US"/>
        </w:rPr>
        <mc:AlternateContent>
          <mc:Choice Requires="wpg">
            <w:drawing>
              <wp:anchor distT="0" distB="0" distL="114300" distR="114300" simplePos="0" relativeHeight="486159360" behindDoc="1" locked="0" layoutInCell="1" allowOverlap="1" wp14:anchorId="088D55B3" wp14:editId="311D58AB">
                <wp:simplePos x="0" y="0"/>
                <wp:positionH relativeFrom="page">
                  <wp:posOffset>1254125</wp:posOffset>
                </wp:positionH>
                <wp:positionV relativeFrom="paragraph">
                  <wp:posOffset>66040</wp:posOffset>
                </wp:positionV>
                <wp:extent cx="970915" cy="637540"/>
                <wp:effectExtent l="0" t="0" r="635" b="0"/>
                <wp:wrapNone/>
                <wp:docPr id="289"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915" cy="637540"/>
                          <a:chOff x="7465" y="966"/>
                          <a:chExt cx="1529" cy="1004"/>
                        </a:xfrm>
                      </wpg:grpSpPr>
                      <pic:pic xmlns:pic="http://schemas.openxmlformats.org/drawingml/2006/picture">
                        <pic:nvPicPr>
                          <pic:cNvPr id="290" name="Picture 25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7465" y="966"/>
                            <a:ext cx="152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1" name="Text Box 255"/>
                        <wps:cNvSpPr txBox="1">
                          <a:spLocks noChangeArrowheads="1"/>
                        </wps:cNvSpPr>
                        <wps:spPr bwMode="auto">
                          <a:xfrm>
                            <a:off x="8198" y="1585"/>
                            <a:ext cx="1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66" w:lineRule="exact"/>
                                <w:rPr>
                                  <w:sz w:val="24"/>
                                </w:rPr>
                              </w:pPr>
                              <w:r>
                                <w:rPr>
                                  <w:w w:val="99"/>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4" o:spid="_x0000_s1163" style="position:absolute;left:0;text-align:left;margin-left:98.75pt;margin-top:5.2pt;width:76.45pt;height:50.2pt;z-index:-17157120;mso-position-horizontal-relative:page" coordorigin="7465,966" coordsize="1529,1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">
                <v:shape id="Picture 256" o:spid="_x0000_s1164" type="#_x0000_t75" style="position:absolute;left:7465;top:966;width:1529;height:1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xa3PBAAAA3AAAAA8AAABkcnMvZG93bnJldi54bWxET02LwjAQvQv+hzCCN01V2F2rUURYEGGR&#10;7Qpeh2ZsY5tJbbJa/705CB4f73u57mwtbtR641jBZJyAIM6dNlwoOP59j75A+ICssXZMCh7kYb3q&#10;95aYanfnX7ploRAxhH2KCsoQmlRKn5dk0Y9dQxy5s2sthgjbQuoW7zHc1nKaJB/SouHYUGJD25Ly&#10;Kvu3Ck7Nj9lUn5fHdVYZ0/nDae92M6WGg26zABGoC2/xy73TCqbzOD+eiUdAr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cxa3PBAAAA3AAAAA8AAAAAAAAAAAAAAAAAnwIA&#10;AGRycy9kb3ducmV2LnhtbFBLBQYAAAAABAAEAPcAAACNAwAAAAA=&#10;">
                  <v:imagedata r:id="rId150" o:title=""/>
                </v:shape>
                <v:shape id="Text Box 255" o:spid="_x0000_s1165" type="#_x0000_t202" style="position:absolute;left:8198;top:1585;width:10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Aj8QA&#10;AADcAAAADwAAAGRycy9kb3ducmV2LnhtbESPQYvCMBSE78L+h/AEb5rqQdZqFJEVFgSx1oPHZ/Ns&#10;g81LbbJa/71ZWNjjMDPfMItVZ2vxoNYbxwrGowQEceG04VLBKd8OP0H4gKyxdkwKXuRhtfzoLTDV&#10;7skZPY6hFBHCPkUFVQhNKqUvKrLoR64hjt7VtRZDlG0pdYvPCLe1nCTJVFo0HBcqbGhTUXE7/lgF&#10;6zNnX+a+vxyya2byfJbwbnpTatDv1nMQgbrwH/5rf2sFk9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9AI/EAAAA3AAAAA8AAAAAAAAAAAAAAAAAmAIAAGRycy9k&#10;b3ducmV2LnhtbFBLBQYAAAAABAAEAPUAAACJAwAAAAA=&#10;" filled="f" stroked="f">
                  <v:textbox inset="0,0,0,0">
                    <w:txbxContent>
                      <w:p w:rsidR="00D60C4C" w:rsidRDefault="00D60C4C">
                        <w:pPr>
                          <w:spacing w:line="266" w:lineRule="exact"/>
                          <w:rPr>
                            <w:sz w:val="24"/>
                          </w:rPr>
                        </w:pPr>
                        <w:r>
                          <w:rPr>
                            <w:w w:val="99"/>
                            <w:sz w:val="24"/>
                          </w:rPr>
                          <w:t>I</w:t>
                        </w:r>
                      </w:p>
                    </w:txbxContent>
                  </v:textbox>
                </v:shape>
                <w10:wrap anchorx="page"/>
              </v:group>
            </w:pict>
          </mc:Fallback>
        </mc:AlternateContent>
      </w:r>
      <w:r w:rsidR="004C2D9E" w:rsidRPr="00B72916">
        <w:rPr>
          <w:b/>
          <w:color w:val="000000" w:themeColor="text1"/>
          <w:position w:val="10"/>
          <w:sz w:val="24"/>
          <w:szCs w:val="24"/>
        </w:rPr>
        <w:t>C.</w:t>
      </w:r>
      <w:r w:rsidR="004C2D9E" w:rsidRPr="00B72916">
        <w:rPr>
          <w:b/>
          <w:color w:val="000000" w:themeColor="text1"/>
          <w:position w:val="10"/>
          <w:sz w:val="24"/>
          <w:szCs w:val="24"/>
        </w:rPr>
        <w:tab/>
      </w:r>
      <w:r w:rsidR="004C2D9E" w:rsidRPr="00B72916">
        <w:rPr>
          <w:b/>
          <w:color w:val="000000" w:themeColor="text1"/>
          <w:sz w:val="24"/>
          <w:szCs w:val="24"/>
        </w:rPr>
        <w:t xml:space="preserve">D. </w:t>
      </w:r>
      <w:r w:rsidR="004C2D9E" w:rsidRPr="00B72916">
        <w:rPr>
          <w:color w:val="000000" w:themeColor="text1"/>
          <w:sz w:val="24"/>
          <w:szCs w:val="24"/>
        </w:rPr>
        <w:t>A và</w:t>
      </w:r>
      <w:r w:rsidR="004C2D9E" w:rsidRPr="00B72916">
        <w:rPr>
          <w:color w:val="000000" w:themeColor="text1"/>
          <w:spacing w:val="-3"/>
          <w:sz w:val="24"/>
          <w:szCs w:val="24"/>
        </w:rPr>
        <w:t xml:space="preserve"> </w:t>
      </w:r>
      <w:r w:rsidR="004C2D9E" w:rsidRPr="00B72916">
        <w:rPr>
          <w:color w:val="000000" w:themeColor="text1"/>
          <w:sz w:val="24"/>
          <w:szCs w:val="24"/>
        </w:rPr>
        <w:t>C</w:t>
      </w:r>
      <w:r w:rsidRPr="00B72916">
        <w:rPr>
          <w:color w:val="000000" w:themeColor="text1"/>
          <w:sz w:val="24"/>
          <w:szCs w:val="24"/>
          <w:lang w:val="en-US"/>
        </w:rPr>
        <w:t xml:space="preserve">  </w:t>
      </w:r>
    </w:p>
    <w:p w:rsidR="002D4AAD" w:rsidRPr="00B72916" w:rsidRDefault="002D4AAD">
      <w:pPr>
        <w:tabs>
          <w:tab w:val="left" w:pos="3317"/>
        </w:tabs>
        <w:spacing w:before="93"/>
        <w:ind w:left="838"/>
        <w:rPr>
          <w:color w:val="000000" w:themeColor="text1"/>
          <w:sz w:val="24"/>
          <w:szCs w:val="24"/>
          <w:lang w:val="en-US"/>
        </w:rPr>
      </w:pPr>
    </w:p>
    <w:p w:rsidR="002D4AAD" w:rsidRPr="00B72916" w:rsidRDefault="002D4AAD">
      <w:pPr>
        <w:tabs>
          <w:tab w:val="left" w:pos="3317"/>
        </w:tabs>
        <w:spacing w:before="93"/>
        <w:ind w:left="838"/>
        <w:rPr>
          <w:color w:val="000000" w:themeColor="text1"/>
          <w:sz w:val="24"/>
          <w:szCs w:val="24"/>
          <w:lang w:val="en-US"/>
        </w:rPr>
      </w:pPr>
    </w:p>
    <w:p w:rsidR="003F5721" w:rsidRPr="00B72916" w:rsidRDefault="003F5721">
      <w:pPr>
        <w:tabs>
          <w:tab w:val="left" w:pos="3317"/>
        </w:tabs>
        <w:spacing w:before="93"/>
        <w:ind w:left="838"/>
        <w:rPr>
          <w:color w:val="000000" w:themeColor="text1"/>
          <w:sz w:val="24"/>
          <w:szCs w:val="24"/>
          <w:lang w:val="en-US"/>
        </w:rPr>
        <w:sectPr w:rsidR="003F5721" w:rsidRPr="00B72916" w:rsidSect="003F5721">
          <w:type w:val="continuous"/>
          <w:pgSz w:w="11910" w:h="16840"/>
          <w:pgMar w:top="620" w:right="380" w:bottom="560" w:left="660" w:header="720" w:footer="720" w:gutter="0"/>
          <w:cols w:space="1629"/>
        </w:sectPr>
      </w:pPr>
    </w:p>
    <w:p w:rsidR="003F5721" w:rsidRPr="00B72916" w:rsidRDefault="003F5721">
      <w:pPr>
        <w:tabs>
          <w:tab w:val="left" w:pos="3317"/>
        </w:tabs>
        <w:spacing w:before="93"/>
        <w:ind w:left="838"/>
        <w:rPr>
          <w:color w:val="000000" w:themeColor="text1"/>
          <w:sz w:val="24"/>
          <w:szCs w:val="24"/>
          <w:lang w:val="en-US"/>
        </w:rPr>
      </w:pPr>
    </w:p>
    <w:p w:rsidR="002D4AAD" w:rsidRPr="00B72916" w:rsidRDefault="002D4AAD">
      <w:pPr>
        <w:tabs>
          <w:tab w:val="left" w:pos="3317"/>
        </w:tabs>
        <w:spacing w:before="93"/>
        <w:ind w:left="838"/>
        <w:rPr>
          <w:color w:val="000000" w:themeColor="text1"/>
          <w:sz w:val="24"/>
          <w:szCs w:val="24"/>
          <w:lang w:val="en-US"/>
        </w:rPr>
        <w:sectPr w:rsidR="002D4AAD" w:rsidRPr="00B72916">
          <w:type w:val="continuous"/>
          <w:pgSz w:w="11910" w:h="16840"/>
          <w:pgMar w:top="620" w:right="380" w:bottom="560" w:left="660" w:header="720" w:footer="720" w:gutter="0"/>
          <w:cols w:num="2" w:space="720" w:equalWidth="0">
            <w:col w:w="3851" w:space="1629"/>
            <w:col w:w="5390"/>
          </w:cols>
        </w:sectPr>
      </w:pPr>
    </w:p>
    <w:p w:rsidR="00194883" w:rsidRPr="00B72916" w:rsidRDefault="003812AA" w:rsidP="00FD699B">
      <w:pPr>
        <w:pStyle w:val="BodyText"/>
        <w:spacing w:before="1"/>
        <w:ind w:left="0"/>
        <w:rPr>
          <w:color w:val="000000" w:themeColor="text1"/>
        </w:rPr>
      </w:pPr>
      <w:r w:rsidRPr="00B72916">
        <w:rPr>
          <w:noProof/>
          <w:color w:val="000000" w:themeColor="text1"/>
          <w:lang w:val="en-US"/>
        </w:rPr>
        <mc:AlternateContent>
          <mc:Choice Requires="wps">
            <w:drawing>
              <wp:anchor distT="0" distB="0" distL="0" distR="0" simplePos="0" relativeHeight="487755264" behindDoc="1" locked="0" layoutInCell="1" allowOverlap="1" wp14:anchorId="0BA99548" wp14:editId="03D09D23">
                <wp:simplePos x="0" y="0"/>
                <wp:positionH relativeFrom="page">
                  <wp:posOffset>5920740</wp:posOffset>
                </wp:positionH>
                <wp:positionV relativeFrom="paragraph">
                  <wp:posOffset>113030</wp:posOffset>
                </wp:positionV>
                <wp:extent cx="87630" cy="25400"/>
                <wp:effectExtent l="0" t="0" r="0" b="0"/>
                <wp:wrapTopAndBottom/>
                <wp:docPr id="256" name="Freeform 2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7630" cy="25400"/>
                        </a:xfrm>
                        <a:custGeom>
                          <a:avLst/>
                          <a:gdLst>
                            <a:gd name="T0" fmla="+- 0 9423 9324"/>
                            <a:gd name="T1" fmla="*/ T0 w 138"/>
                            <a:gd name="T2" fmla="+- 0 178 178"/>
                            <a:gd name="T3" fmla="*/ 178 h 40"/>
                            <a:gd name="T4" fmla="+- 0 9429 9324"/>
                            <a:gd name="T5" fmla="*/ T4 w 138"/>
                            <a:gd name="T6" fmla="+- 0 193 178"/>
                            <a:gd name="T7" fmla="*/ 193 h 40"/>
                            <a:gd name="T8" fmla="+- 0 9324 9324"/>
                            <a:gd name="T9" fmla="*/ T8 w 138"/>
                            <a:gd name="T10" fmla="+- 0 193 178"/>
                            <a:gd name="T11" fmla="*/ 193 h 40"/>
                            <a:gd name="T12" fmla="+- 0 9324 9324"/>
                            <a:gd name="T13" fmla="*/ T12 w 138"/>
                            <a:gd name="T14" fmla="+- 0 203 178"/>
                            <a:gd name="T15" fmla="*/ 203 h 40"/>
                            <a:gd name="T16" fmla="+- 0 9429 9324"/>
                            <a:gd name="T17" fmla="*/ T16 w 138"/>
                            <a:gd name="T18" fmla="+- 0 203 178"/>
                            <a:gd name="T19" fmla="*/ 203 h 40"/>
                            <a:gd name="T20" fmla="+- 0 9423 9324"/>
                            <a:gd name="T21" fmla="*/ T20 w 138"/>
                            <a:gd name="T22" fmla="+- 0 218 178"/>
                            <a:gd name="T23" fmla="*/ 218 h 40"/>
                            <a:gd name="T24" fmla="+- 0 9462 9324"/>
                            <a:gd name="T25" fmla="*/ T24 w 138"/>
                            <a:gd name="T26" fmla="+- 0 198 178"/>
                            <a:gd name="T27" fmla="*/ 198 h 40"/>
                            <a:gd name="T28" fmla="+- 0 9423 9324"/>
                            <a:gd name="T29" fmla="*/ T28 w 138"/>
                            <a:gd name="T30" fmla="+- 0 178 178"/>
                            <a:gd name="T31" fmla="*/ 178 h 4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38" h="40">
                              <a:moveTo>
                                <a:pt x="99" y="0"/>
                              </a:moveTo>
                              <a:lnTo>
                                <a:pt x="105" y="15"/>
                              </a:lnTo>
                              <a:lnTo>
                                <a:pt x="0" y="15"/>
                              </a:lnTo>
                              <a:lnTo>
                                <a:pt x="0" y="25"/>
                              </a:lnTo>
                              <a:lnTo>
                                <a:pt x="105" y="25"/>
                              </a:lnTo>
                              <a:lnTo>
                                <a:pt x="99" y="40"/>
                              </a:lnTo>
                              <a:lnTo>
                                <a:pt x="138" y="2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1" o:spid="_x0000_s1026" style="position:absolute;margin-left:466.2pt;margin-top:8.9pt;width:6.9pt;height:2pt;z-index:-15561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" path="m99,r6,15l,15,,25r105,l99,40,138,20,99,xe" fillcolor="black" stroked="f">
                <v:path arrowok="t" o:connecttype="custom" o:connectlocs="62865,113030;66675,122555;0,122555;0,128905;66675,128905;62865,138430;87630,125730;62865,113030" o:connectangles="0,0,0,0,0,0,0,0"/>
                <w10:wrap type="topAndBottom" anchorx="page"/>
              </v:shape>
            </w:pict>
          </mc:Fallback>
        </mc:AlternateContent>
      </w:r>
      <w:r w:rsidR="004C2D9E" w:rsidRPr="00B72916">
        <w:rPr>
          <w:b/>
          <w:color w:val="000000" w:themeColor="text1"/>
          <w:position w:val="1"/>
        </w:rPr>
        <w:t>Câu</w:t>
      </w:r>
      <w:r w:rsidR="00FD699B" w:rsidRPr="00B72916">
        <w:rPr>
          <w:b/>
          <w:color w:val="000000" w:themeColor="text1"/>
          <w:position w:val="1"/>
          <w:lang w:val="en-US"/>
        </w:rPr>
        <w:t xml:space="preserve"> 40</w:t>
      </w:r>
      <w:r w:rsidR="004C2D9E" w:rsidRPr="00B72916">
        <w:rPr>
          <w:b/>
          <w:color w:val="000000" w:themeColor="text1"/>
          <w:position w:val="1"/>
        </w:rPr>
        <w:tab/>
      </w:r>
      <w:r w:rsidR="004C2D9E" w:rsidRPr="00B72916">
        <w:rPr>
          <w:color w:val="000000" w:themeColor="text1"/>
          <w:position w:val="1"/>
        </w:rPr>
        <w:t xml:space="preserve">Từ trường tại điểm M do dòng điện thứ nhất gây ra có vectơ cảm ứng từ </w:t>
      </w:r>
      <w:r w:rsidR="004C2D9E" w:rsidRPr="00B72916">
        <w:rPr>
          <w:color w:val="000000" w:themeColor="text1"/>
          <w:spacing w:val="-6"/>
          <w:position w:val="1"/>
        </w:rPr>
        <w:t>B</w:t>
      </w:r>
      <w:r w:rsidR="004C2D9E" w:rsidRPr="00B72916">
        <w:rPr>
          <w:color w:val="000000" w:themeColor="text1"/>
          <w:spacing w:val="-6"/>
        </w:rPr>
        <w:t xml:space="preserve">1 </w:t>
      </w:r>
      <w:r w:rsidR="004C2D9E" w:rsidRPr="00B72916">
        <w:rPr>
          <w:color w:val="000000" w:themeColor="text1"/>
          <w:position w:val="1"/>
        </w:rPr>
        <w:t>, do dòng điện</w:t>
      </w:r>
      <w:r w:rsidR="004C2D9E" w:rsidRPr="00B72916">
        <w:rPr>
          <w:color w:val="000000" w:themeColor="text1"/>
          <w:spacing w:val="-19"/>
          <w:position w:val="1"/>
        </w:rPr>
        <w:t xml:space="preserve"> </w:t>
      </w:r>
      <w:r w:rsidR="004C2D9E" w:rsidRPr="00B72916">
        <w:rPr>
          <w:color w:val="000000" w:themeColor="text1"/>
          <w:position w:val="1"/>
        </w:rPr>
        <w:t>thứ</w:t>
      </w:r>
    </w:p>
    <w:p w:rsidR="00194883" w:rsidRPr="00B72916" w:rsidRDefault="003812AA">
      <w:pPr>
        <w:tabs>
          <w:tab w:val="left" w:pos="4932"/>
          <w:tab w:val="left" w:pos="5520"/>
        </w:tabs>
        <w:spacing w:line="40" w:lineRule="exact"/>
        <w:ind w:left="3552"/>
        <w:rPr>
          <w:color w:val="000000" w:themeColor="text1"/>
          <w:sz w:val="24"/>
          <w:szCs w:val="24"/>
        </w:rPr>
      </w:pPr>
      <w:r w:rsidRPr="00B72916">
        <w:rPr>
          <w:noProof/>
          <w:color w:val="000000" w:themeColor="text1"/>
          <w:sz w:val="24"/>
          <w:szCs w:val="24"/>
          <w:lang w:val="en-US"/>
        </w:rPr>
        <mc:AlternateContent>
          <mc:Choice Requires="wpg">
            <w:drawing>
              <wp:inline distT="0" distB="0" distL="0" distR="0" wp14:anchorId="5050B317" wp14:editId="42F35D63">
                <wp:extent cx="88265" cy="26035"/>
                <wp:effectExtent l="9525" t="9525" r="6985" b="2540"/>
                <wp:docPr id="254"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 cy="26035"/>
                          <a:chOff x="0" y="0"/>
                          <a:chExt cx="139" cy="41"/>
                        </a:xfrm>
                      </wpg:grpSpPr>
                      <wps:wsp>
                        <wps:cNvPr id="255" name="Freeform 220"/>
                        <wps:cNvSpPr>
                          <a:spLocks/>
                        </wps:cNvSpPr>
                        <wps:spPr bwMode="auto">
                          <a:xfrm>
                            <a:off x="0" y="0"/>
                            <a:ext cx="139" cy="41"/>
                          </a:xfrm>
                          <a:custGeom>
                            <a:avLst/>
                            <a:gdLst>
                              <a:gd name="T0" fmla="*/ 99 w 139"/>
                              <a:gd name="T1" fmla="*/ 0 h 41"/>
                              <a:gd name="T2" fmla="*/ 106 w 139"/>
                              <a:gd name="T3" fmla="*/ 15 h 41"/>
                              <a:gd name="T4" fmla="*/ 0 w 139"/>
                              <a:gd name="T5" fmla="*/ 15 h 41"/>
                              <a:gd name="T6" fmla="*/ 0 w 139"/>
                              <a:gd name="T7" fmla="*/ 25 h 41"/>
                              <a:gd name="T8" fmla="*/ 106 w 139"/>
                              <a:gd name="T9" fmla="*/ 25 h 41"/>
                              <a:gd name="T10" fmla="*/ 99 w 139"/>
                              <a:gd name="T11" fmla="*/ 40 h 41"/>
                              <a:gd name="T12" fmla="*/ 139 w 139"/>
                              <a:gd name="T13" fmla="*/ 20 h 41"/>
                              <a:gd name="T14" fmla="*/ 99 w 139"/>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9" h="41">
                                <a:moveTo>
                                  <a:pt x="99" y="0"/>
                                </a:moveTo>
                                <a:lnTo>
                                  <a:pt x="106" y="15"/>
                                </a:lnTo>
                                <a:lnTo>
                                  <a:pt x="0" y="15"/>
                                </a:lnTo>
                                <a:lnTo>
                                  <a:pt x="0" y="25"/>
                                </a:lnTo>
                                <a:lnTo>
                                  <a:pt x="106" y="25"/>
                                </a:lnTo>
                                <a:lnTo>
                                  <a:pt x="99" y="40"/>
                                </a:lnTo>
                                <a:lnTo>
                                  <a:pt x="139" y="2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id="Group 219" o:spid="_x0000_s1026" style="width:6.95pt;height:2.05pt;mso-position-horizontal-relative:char;mso-position-vertical-relative:line" coordsize="13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">
                <v:shape id="Freeform 220" o:spid="_x0000_s1027" style="position:absolute;width:139;height:41;visibility:visible;mso-wrap-style:square;v-text-anchor:top" coordsize="13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2ycYA&#10;AADcAAAADwAAAGRycy9kb3ducmV2LnhtbESP3WrCQBSE7wXfYTlCb4puGolI6ipSkCpI8aft9SF7&#10;TILZsyG7ifHt3ULBy2FmvmEWq95UoqPGlZYVvE0iEMSZ1SXnCr7Pm/EchPPIGivLpOBODlbL4WCB&#10;qbY3PlJ38rkIEHYpKii8r1MpXVaQQTexNXHwLrYx6INscqkbvAW4qWQcRTNpsOSwUGBNHwVl11Nr&#10;FLx2l095+Dm3m2S/a3/1dB7HX5lSL6N+/Q7CU++f4f/2ViuIkwT+zo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r2ycYAAADcAAAADwAAAAAAAAAAAAAAAACYAgAAZHJz&#10;L2Rvd25yZXYueG1sUEsFBgAAAAAEAAQA9QAAAIsDAAAAAA==&#10;" path="m99,r7,15l,15,,25r106,l99,40,139,20,99,xe" fillcolor="black" stroked="f">
                  <v:path arrowok="t" o:connecttype="custom" o:connectlocs="99,0;106,15;0,15;0,25;106,25;99,40;139,20;99,0" o:connectangles="0,0,0,0,0,0,0,0"/>
                </v:shape>
                <w10:anchorlock/>
              </v:group>
            </w:pict>
          </mc:Fallback>
        </mc:AlternateContent>
      </w:r>
      <w:r w:rsidR="004C2D9E" w:rsidRPr="00B72916">
        <w:rPr>
          <w:color w:val="000000" w:themeColor="text1"/>
          <w:sz w:val="24"/>
          <w:szCs w:val="24"/>
        </w:rPr>
        <w:tab/>
      </w:r>
      <w:r w:rsidRPr="00B72916">
        <w:rPr>
          <w:noProof/>
          <w:color w:val="000000" w:themeColor="text1"/>
          <w:sz w:val="24"/>
          <w:szCs w:val="24"/>
          <w:lang w:val="en-US"/>
        </w:rPr>
        <mc:AlternateContent>
          <mc:Choice Requires="wpg">
            <w:drawing>
              <wp:inline distT="0" distB="0" distL="0" distR="0" wp14:anchorId="68AD8727" wp14:editId="6426C2B3">
                <wp:extent cx="87630" cy="25400"/>
                <wp:effectExtent l="0" t="0" r="7620" b="3175"/>
                <wp:docPr id="252"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 cy="25400"/>
                          <a:chOff x="0" y="0"/>
                          <a:chExt cx="138" cy="40"/>
                        </a:xfrm>
                      </wpg:grpSpPr>
                      <wps:wsp>
                        <wps:cNvPr id="253" name="Freeform 218"/>
                        <wps:cNvSpPr>
                          <a:spLocks/>
                        </wps:cNvSpPr>
                        <wps:spPr bwMode="auto">
                          <a:xfrm>
                            <a:off x="0" y="0"/>
                            <a:ext cx="138" cy="40"/>
                          </a:xfrm>
                          <a:custGeom>
                            <a:avLst/>
                            <a:gdLst>
                              <a:gd name="T0" fmla="*/ 99 w 138"/>
                              <a:gd name="T1" fmla="*/ 0 h 40"/>
                              <a:gd name="T2" fmla="*/ 105 w 138"/>
                              <a:gd name="T3" fmla="*/ 15 h 40"/>
                              <a:gd name="T4" fmla="*/ 0 w 138"/>
                              <a:gd name="T5" fmla="*/ 15 h 40"/>
                              <a:gd name="T6" fmla="*/ 0 w 138"/>
                              <a:gd name="T7" fmla="*/ 25 h 40"/>
                              <a:gd name="T8" fmla="*/ 105 w 138"/>
                              <a:gd name="T9" fmla="*/ 25 h 40"/>
                              <a:gd name="T10" fmla="*/ 99 w 138"/>
                              <a:gd name="T11" fmla="*/ 40 h 40"/>
                              <a:gd name="T12" fmla="*/ 137 w 138"/>
                              <a:gd name="T13" fmla="*/ 20 h 40"/>
                              <a:gd name="T14" fmla="*/ 99 w 138"/>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8" h="40">
                                <a:moveTo>
                                  <a:pt x="99" y="0"/>
                                </a:moveTo>
                                <a:lnTo>
                                  <a:pt x="105" y="15"/>
                                </a:lnTo>
                                <a:lnTo>
                                  <a:pt x="0" y="15"/>
                                </a:lnTo>
                                <a:lnTo>
                                  <a:pt x="0" y="25"/>
                                </a:lnTo>
                                <a:lnTo>
                                  <a:pt x="105" y="25"/>
                                </a:lnTo>
                                <a:lnTo>
                                  <a:pt x="99" y="40"/>
                                </a:lnTo>
                                <a:lnTo>
                                  <a:pt x="137" y="2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id="Group 217" o:spid="_x0000_s1026" style="width:6.9pt;height:2pt;mso-position-horizontal-relative:char;mso-position-vertical-relative:line" coordsize="1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">
                <v:shape id="Freeform 218" o:spid="_x0000_s1027" style="position:absolute;width:138;height:40;visibility:visible;mso-wrap-style:square;v-text-anchor:top" coordsize="1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Rk8YA&#10;AADcAAAADwAAAGRycy9kb3ducmV2LnhtbESPX2vCQBDE3wW/w7EFX6RealFK6ikiCn0QwT8t9G3J&#10;bZNgbi/NrRq/vScIPg4z8xtmMmtdpc7UhNKzgbdBAoo487bk3MBhv3r9ABUE2WLlmQxcKcBs2u1M&#10;MLX+wls67yRXEcIhRQOFSJ1qHbKCHIaBr4mj9+cbhxJlk2vb4CXCXaWHSTLWDkuOCwXWtCgoO+5O&#10;zsD8tBpv/vvbX8Gf67cs14dRtT4a03tp55+ghFp5hh/tL2tgOHqH+5l4BP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dRk8YAAADcAAAADwAAAAAAAAAAAAAAAACYAgAAZHJz&#10;L2Rvd25yZXYueG1sUEsFBgAAAAAEAAQA9QAAAIsDAAAAAA==&#10;" path="m99,r6,15l,15,,25r105,l99,40,137,20,99,xe" fillcolor="black" stroked="f">
                  <v:path arrowok="t" o:connecttype="custom" o:connectlocs="99,0;105,15;0,15;0,25;105,25;99,40;137,20;99,0" o:connectangles="0,0,0,0,0,0,0,0"/>
                </v:shape>
                <w10:anchorlock/>
              </v:group>
            </w:pict>
          </mc:Fallback>
        </mc:AlternateContent>
      </w:r>
      <w:r w:rsidR="004C2D9E" w:rsidRPr="00B72916">
        <w:rPr>
          <w:color w:val="000000" w:themeColor="text1"/>
          <w:sz w:val="24"/>
          <w:szCs w:val="24"/>
        </w:rPr>
        <w:tab/>
      </w:r>
      <w:r w:rsidRPr="00B72916">
        <w:rPr>
          <w:noProof/>
          <w:color w:val="000000" w:themeColor="text1"/>
          <w:sz w:val="24"/>
          <w:szCs w:val="24"/>
          <w:lang w:val="en-US"/>
        </w:rPr>
        <mc:AlternateContent>
          <mc:Choice Requires="wpg">
            <w:drawing>
              <wp:inline distT="0" distB="0" distL="0" distR="0" wp14:anchorId="69E64C0C" wp14:editId="43005B60">
                <wp:extent cx="88265" cy="26035"/>
                <wp:effectExtent l="9525" t="9525" r="6985" b="2540"/>
                <wp:docPr id="250"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 cy="26035"/>
                          <a:chOff x="0" y="0"/>
                          <a:chExt cx="139" cy="41"/>
                        </a:xfrm>
                      </wpg:grpSpPr>
                      <wps:wsp>
                        <wps:cNvPr id="251" name="Freeform 216"/>
                        <wps:cNvSpPr>
                          <a:spLocks/>
                        </wps:cNvSpPr>
                        <wps:spPr bwMode="auto">
                          <a:xfrm>
                            <a:off x="0" y="0"/>
                            <a:ext cx="139" cy="41"/>
                          </a:xfrm>
                          <a:custGeom>
                            <a:avLst/>
                            <a:gdLst>
                              <a:gd name="T0" fmla="*/ 99 w 139"/>
                              <a:gd name="T1" fmla="*/ 0 h 41"/>
                              <a:gd name="T2" fmla="*/ 106 w 139"/>
                              <a:gd name="T3" fmla="*/ 15 h 41"/>
                              <a:gd name="T4" fmla="*/ 0 w 139"/>
                              <a:gd name="T5" fmla="*/ 15 h 41"/>
                              <a:gd name="T6" fmla="*/ 0 w 139"/>
                              <a:gd name="T7" fmla="*/ 25 h 41"/>
                              <a:gd name="T8" fmla="*/ 106 w 139"/>
                              <a:gd name="T9" fmla="*/ 25 h 41"/>
                              <a:gd name="T10" fmla="*/ 99 w 139"/>
                              <a:gd name="T11" fmla="*/ 40 h 41"/>
                              <a:gd name="T12" fmla="*/ 139 w 139"/>
                              <a:gd name="T13" fmla="*/ 20 h 41"/>
                              <a:gd name="T14" fmla="*/ 99 w 139"/>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9" h="41">
                                <a:moveTo>
                                  <a:pt x="99" y="0"/>
                                </a:moveTo>
                                <a:lnTo>
                                  <a:pt x="106" y="15"/>
                                </a:lnTo>
                                <a:lnTo>
                                  <a:pt x="0" y="15"/>
                                </a:lnTo>
                                <a:lnTo>
                                  <a:pt x="0" y="25"/>
                                </a:lnTo>
                                <a:lnTo>
                                  <a:pt x="106" y="25"/>
                                </a:lnTo>
                                <a:lnTo>
                                  <a:pt x="99" y="40"/>
                                </a:lnTo>
                                <a:lnTo>
                                  <a:pt x="139" y="2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id="Group 215" o:spid="_x0000_s1026" style="width:6.95pt;height:2.05pt;mso-position-horizontal-relative:char;mso-position-vertical-relative:line" coordsize="13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">
                <v:shape id="Freeform 216" o:spid="_x0000_s1027" style="position:absolute;width:139;height:41;visibility:visible;mso-wrap-style:square;v-text-anchor:top" coordsize="13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wysUA&#10;AADcAAAADwAAAGRycy9kb3ducmV2LnhtbESPS2vDMBCE74X8B7GBXkoixyUhOJFDCIS2UEre58Va&#10;P4i1MpbsuP++KhR6HGbmG2a9GUwtempdZVnBbBqBIM6srrhQcDnvJ0sQziNrrC2Tgm9ysElHT2tM&#10;tH3wkfqTL0SAsEtQQel9k0jpspIMuqltiIOX29agD7ItpG7xEeCmlnEULaTBisNCiQ3tSsrup84o&#10;eOnzN3m4nrv9/POju+nXZRx/ZUo9j4ftCoSnwf+H/9rvWkE8n8H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fDKxQAAANwAAAAPAAAAAAAAAAAAAAAAAJgCAABkcnMv&#10;ZG93bnJldi54bWxQSwUGAAAAAAQABAD1AAAAigMAAAAA&#10;" path="m99,r7,15l,15,,25r106,l99,40,139,20,99,xe" fillcolor="black" stroked="f">
                  <v:path arrowok="t" o:connecttype="custom" o:connectlocs="99,0;106,15;0,15;0,25;106,25;99,40;139,20;99,0" o:connectangles="0,0,0,0,0,0,0,0"/>
                </v:shape>
                <w10:anchorlock/>
              </v:group>
            </w:pict>
          </mc:Fallback>
        </mc:AlternateContent>
      </w:r>
    </w:p>
    <w:p w:rsidR="00194883" w:rsidRPr="00B72916" w:rsidRDefault="004C2D9E">
      <w:pPr>
        <w:pStyle w:val="BodyText"/>
        <w:spacing w:line="280" w:lineRule="auto"/>
        <w:rPr>
          <w:color w:val="000000" w:themeColor="text1"/>
        </w:rPr>
      </w:pPr>
      <w:r w:rsidRPr="00B72916">
        <w:rPr>
          <w:color w:val="000000" w:themeColor="text1"/>
          <w:position w:val="1"/>
        </w:rPr>
        <w:t>hai gây ra có vectơ cảm ứng từ B</w:t>
      </w:r>
      <w:r w:rsidRPr="00B72916">
        <w:rPr>
          <w:color w:val="000000" w:themeColor="text1"/>
        </w:rPr>
        <w:t xml:space="preserve">2 </w:t>
      </w:r>
      <w:r w:rsidRPr="00B72916">
        <w:rPr>
          <w:color w:val="000000" w:themeColor="text1"/>
          <w:position w:val="1"/>
        </w:rPr>
        <w:t>, hai vectơ B</w:t>
      </w:r>
      <w:r w:rsidRPr="00B72916">
        <w:rPr>
          <w:color w:val="000000" w:themeColor="text1"/>
        </w:rPr>
        <w:t xml:space="preserve">1 </w:t>
      </w:r>
      <w:r w:rsidRPr="00B72916">
        <w:rPr>
          <w:color w:val="000000" w:themeColor="text1"/>
          <w:position w:val="1"/>
        </w:rPr>
        <w:t>và B</w:t>
      </w:r>
      <w:r w:rsidRPr="00B72916">
        <w:rPr>
          <w:color w:val="000000" w:themeColor="text1"/>
        </w:rPr>
        <w:t xml:space="preserve">2 </w:t>
      </w:r>
      <w:r w:rsidRPr="00B72916">
        <w:rPr>
          <w:color w:val="000000" w:themeColor="text1"/>
          <w:position w:val="1"/>
        </w:rPr>
        <w:t xml:space="preserve">có hướng hợp với nhau góc </w:t>
      </w:r>
      <w:r w:rsidRPr="00B72916">
        <w:rPr>
          <w:rFonts w:ascii="Symbol" w:hAnsi="Symbol"/>
          <w:i/>
          <w:color w:val="000000" w:themeColor="text1"/>
        </w:rPr>
        <w:t></w:t>
      </w:r>
      <w:r w:rsidRPr="00B72916">
        <w:rPr>
          <w:i/>
          <w:color w:val="000000" w:themeColor="text1"/>
        </w:rPr>
        <w:t xml:space="preserve"> </w:t>
      </w:r>
      <w:r w:rsidRPr="00B72916">
        <w:rPr>
          <w:color w:val="000000" w:themeColor="text1"/>
          <w:position w:val="1"/>
        </w:rPr>
        <w:t xml:space="preserve">. Độ lớn cảm ứng từ </w:t>
      </w:r>
      <w:r w:rsidRPr="00B72916">
        <w:rPr>
          <w:color w:val="000000" w:themeColor="text1"/>
        </w:rPr>
        <w:t>tổng hợp được xác định theo công thức:</w:t>
      </w:r>
    </w:p>
    <w:p w:rsidR="00194883" w:rsidRPr="00B72916" w:rsidRDefault="00194883">
      <w:pPr>
        <w:spacing w:line="280" w:lineRule="auto"/>
        <w:rPr>
          <w:color w:val="000000" w:themeColor="text1"/>
          <w:sz w:val="24"/>
          <w:szCs w:val="24"/>
          <w:lang w:val="en-US"/>
        </w:rPr>
        <w:sectPr w:rsidR="00194883" w:rsidRPr="00B72916">
          <w:type w:val="continuous"/>
          <w:pgSz w:w="11910" w:h="16840"/>
          <w:pgMar w:top="620" w:right="380" w:bottom="560" w:left="660" w:header="720" w:footer="720" w:gutter="0"/>
          <w:cols w:space="720"/>
        </w:sectPr>
      </w:pPr>
    </w:p>
    <w:p w:rsidR="00194883" w:rsidRPr="00B72916" w:rsidRDefault="004C2D9E">
      <w:pPr>
        <w:spacing w:before="74"/>
        <w:ind w:left="756"/>
        <w:rPr>
          <w:rFonts w:ascii="Symbol" w:hAnsi="Symbol"/>
          <w:color w:val="000000" w:themeColor="text1"/>
          <w:sz w:val="24"/>
          <w:szCs w:val="24"/>
        </w:rPr>
      </w:pPr>
      <w:r w:rsidRPr="00B72916">
        <w:rPr>
          <w:b/>
          <w:color w:val="000000" w:themeColor="text1"/>
          <w:w w:val="105"/>
          <w:sz w:val="24"/>
          <w:szCs w:val="24"/>
        </w:rPr>
        <w:lastRenderedPageBreak/>
        <w:t xml:space="preserve">A.  </w:t>
      </w:r>
      <w:r w:rsidRPr="00B72916">
        <w:rPr>
          <w:i/>
          <w:color w:val="000000" w:themeColor="text1"/>
          <w:w w:val="105"/>
          <w:sz w:val="24"/>
          <w:szCs w:val="24"/>
        </w:rPr>
        <w:t>B</w:t>
      </w:r>
      <w:r w:rsidRPr="00B72916">
        <w:rPr>
          <w:i/>
          <w:color w:val="000000" w:themeColor="text1"/>
          <w:spacing w:val="-34"/>
          <w:w w:val="105"/>
          <w:sz w:val="24"/>
          <w:szCs w:val="24"/>
        </w:rPr>
        <w:t xml:space="preserve"> </w:t>
      </w:r>
      <w:r w:rsidRPr="00B72916">
        <w:rPr>
          <w:rFonts w:ascii="Symbol" w:hAnsi="Symbol"/>
          <w:color w:val="000000" w:themeColor="text1"/>
          <w:w w:val="105"/>
          <w:sz w:val="24"/>
          <w:szCs w:val="24"/>
        </w:rPr>
        <w:t></w:t>
      </w:r>
    </w:p>
    <w:p w:rsidR="00194883" w:rsidRPr="00B72916" w:rsidRDefault="004C2D9E">
      <w:pPr>
        <w:spacing w:before="166"/>
        <w:ind w:left="756"/>
        <w:rPr>
          <w:rFonts w:ascii="Symbol" w:hAnsi="Symbol"/>
          <w:color w:val="000000" w:themeColor="text1"/>
          <w:sz w:val="24"/>
          <w:szCs w:val="24"/>
        </w:rPr>
      </w:pPr>
      <w:r w:rsidRPr="00B72916">
        <w:rPr>
          <w:b/>
          <w:color w:val="000000" w:themeColor="text1"/>
          <w:w w:val="105"/>
          <w:sz w:val="24"/>
          <w:szCs w:val="24"/>
        </w:rPr>
        <w:t xml:space="preserve">C.  </w:t>
      </w:r>
      <w:r w:rsidRPr="00B72916">
        <w:rPr>
          <w:i/>
          <w:color w:val="000000" w:themeColor="text1"/>
          <w:w w:val="105"/>
          <w:sz w:val="24"/>
          <w:szCs w:val="24"/>
        </w:rPr>
        <w:t>B</w:t>
      </w:r>
      <w:r w:rsidRPr="00B72916">
        <w:rPr>
          <w:i/>
          <w:color w:val="000000" w:themeColor="text1"/>
          <w:spacing w:val="-39"/>
          <w:w w:val="105"/>
          <w:sz w:val="24"/>
          <w:szCs w:val="24"/>
        </w:rPr>
        <w:t xml:space="preserve"> </w:t>
      </w:r>
      <w:r w:rsidRPr="00B72916">
        <w:rPr>
          <w:rFonts w:ascii="Symbol" w:hAnsi="Symbol"/>
          <w:color w:val="000000" w:themeColor="text1"/>
          <w:w w:val="105"/>
          <w:sz w:val="24"/>
          <w:szCs w:val="24"/>
        </w:rPr>
        <w:t></w:t>
      </w:r>
    </w:p>
    <w:p w:rsidR="00194883" w:rsidRPr="00B72916" w:rsidRDefault="004C2D9E">
      <w:pPr>
        <w:tabs>
          <w:tab w:val="left" w:pos="2940"/>
          <w:tab w:val="left" w:pos="5847"/>
        </w:tabs>
        <w:spacing w:before="74"/>
        <w:ind w:left="816"/>
        <w:rPr>
          <w:color w:val="000000" w:themeColor="text1"/>
          <w:sz w:val="24"/>
          <w:szCs w:val="24"/>
        </w:rPr>
      </w:pPr>
      <w:r w:rsidRPr="00B72916">
        <w:rPr>
          <w:color w:val="000000" w:themeColor="text1"/>
          <w:sz w:val="24"/>
          <w:szCs w:val="24"/>
        </w:rPr>
        <w:br w:type="column"/>
      </w:r>
      <w:r w:rsidRPr="00B72916">
        <w:rPr>
          <w:color w:val="000000" w:themeColor="text1"/>
          <w:sz w:val="24"/>
          <w:szCs w:val="24"/>
        </w:rPr>
        <w:lastRenderedPageBreak/>
        <w: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47"/>
          <w:sz w:val="24"/>
          <w:szCs w:val="24"/>
        </w:rPr>
        <w:t xml:space="preserve"> </w:t>
      </w:r>
      <w:r w:rsidRPr="00B72916">
        <w:rPr>
          <w:i/>
          <w:color w:val="000000" w:themeColor="text1"/>
          <w:sz w:val="24"/>
          <w:szCs w:val="24"/>
        </w:rPr>
        <w:t xml:space="preserve">B </w:t>
      </w:r>
      <w:r w:rsidRPr="00B72916">
        <w:rPr>
          <w:rFonts w:ascii="Symbol" w:hAnsi="Symbol"/>
          <w:color w:val="000000" w:themeColor="text1"/>
          <w:sz w:val="24"/>
          <w:szCs w:val="24"/>
        </w:rPr>
        <w:t></w:t>
      </w:r>
      <w:r w:rsidRPr="00B72916">
        <w:rPr>
          <w:color w:val="000000" w:themeColor="text1"/>
          <w:sz w:val="24"/>
          <w:szCs w:val="24"/>
        </w:rPr>
        <w:tab/>
        <w:t>.</w:t>
      </w:r>
    </w:p>
    <w:p w:rsidR="00A803E3" w:rsidRPr="00B72916" w:rsidRDefault="003812AA" w:rsidP="004B5E02">
      <w:pPr>
        <w:tabs>
          <w:tab w:val="left" w:pos="2940"/>
          <w:tab w:val="left" w:pos="5919"/>
        </w:tabs>
        <w:spacing w:before="166"/>
        <w:ind w:left="756"/>
        <w:rPr>
          <w:color w:val="000000" w:themeColor="text1"/>
          <w:sz w:val="24"/>
          <w:szCs w:val="24"/>
          <w:lang w:val="en-US"/>
        </w:rPr>
        <w:sectPr w:rsidR="00A803E3" w:rsidRPr="00B72916">
          <w:type w:val="continuous"/>
          <w:pgSz w:w="11910" w:h="16840"/>
          <w:pgMar w:top="620" w:right="380" w:bottom="560" w:left="660" w:header="720" w:footer="720" w:gutter="0"/>
          <w:cols w:num="2" w:space="720" w:equalWidth="0">
            <w:col w:w="1476" w:space="1442"/>
            <w:col w:w="7952"/>
          </w:cols>
        </w:sectPr>
      </w:pPr>
      <w:r w:rsidRPr="00B72916">
        <w:rPr>
          <w:noProof/>
          <w:color w:val="000000" w:themeColor="text1"/>
          <w:sz w:val="24"/>
          <w:szCs w:val="24"/>
          <w:lang w:val="en-US"/>
        </w:rPr>
        <mc:AlternateContent>
          <mc:Choice Requires="wpg">
            <w:drawing>
              <wp:anchor distT="0" distB="0" distL="114300" distR="114300" simplePos="0" relativeHeight="15901184" behindDoc="0" locked="0" layoutInCell="1" allowOverlap="1" wp14:anchorId="76802FD1" wp14:editId="2EB76DD2">
                <wp:simplePos x="0" y="0"/>
                <wp:positionH relativeFrom="page">
                  <wp:posOffset>1366520</wp:posOffset>
                </wp:positionH>
                <wp:positionV relativeFrom="paragraph">
                  <wp:posOffset>-197485</wp:posOffset>
                </wp:positionV>
                <wp:extent cx="1400175" cy="222250"/>
                <wp:effectExtent l="0" t="0" r="0" b="0"/>
                <wp:wrapNone/>
                <wp:docPr id="242"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222250"/>
                          <a:chOff x="2152" y="-311"/>
                          <a:chExt cx="2205" cy="350"/>
                        </a:xfrm>
                      </wpg:grpSpPr>
                      <wps:wsp>
                        <wps:cNvPr id="243" name="AutoShape 214"/>
                        <wps:cNvSpPr>
                          <a:spLocks/>
                        </wps:cNvSpPr>
                        <wps:spPr bwMode="auto">
                          <a:xfrm>
                            <a:off x="2160" y="-300"/>
                            <a:ext cx="2197" cy="333"/>
                          </a:xfrm>
                          <a:custGeom>
                            <a:avLst/>
                            <a:gdLst>
                              <a:gd name="T0" fmla="+- 0 2161 2161"/>
                              <a:gd name="T1" fmla="*/ T0 w 2197"/>
                              <a:gd name="T2" fmla="+- 0 -75 -300"/>
                              <a:gd name="T3" fmla="*/ -75 h 333"/>
                              <a:gd name="T4" fmla="+- 0 2185 2161"/>
                              <a:gd name="T5" fmla="*/ T4 w 2197"/>
                              <a:gd name="T6" fmla="+- 0 -92 -300"/>
                              <a:gd name="T7" fmla="*/ -92 h 333"/>
                              <a:gd name="T8" fmla="+- 0 2185 2161"/>
                              <a:gd name="T9" fmla="*/ T8 w 2197"/>
                              <a:gd name="T10" fmla="+- 0 -93 -300"/>
                              <a:gd name="T11" fmla="*/ -93 h 333"/>
                              <a:gd name="T12" fmla="+- 0 2243 2161"/>
                              <a:gd name="T13" fmla="*/ T12 w 2197"/>
                              <a:gd name="T14" fmla="+- 0 32 -300"/>
                              <a:gd name="T15" fmla="*/ 32 h 333"/>
                              <a:gd name="T16" fmla="+- 0 2243 2161"/>
                              <a:gd name="T17" fmla="*/ T16 w 2197"/>
                              <a:gd name="T18" fmla="+- 0 33 -300"/>
                              <a:gd name="T19" fmla="*/ 33 h 333"/>
                              <a:gd name="T20" fmla="+- 0 2307 2161"/>
                              <a:gd name="T21" fmla="*/ T20 w 2197"/>
                              <a:gd name="T22" fmla="+- 0 -300 -300"/>
                              <a:gd name="T23" fmla="*/ -300 h 333"/>
                              <a:gd name="T24" fmla="+- 0 2307 2161"/>
                              <a:gd name="T25" fmla="*/ T24 w 2197"/>
                              <a:gd name="T26" fmla="+- 0 -300 -300"/>
                              <a:gd name="T27" fmla="*/ -300 h 333"/>
                              <a:gd name="T28" fmla="+- 0 4357 2161"/>
                              <a:gd name="T29" fmla="*/ T28 w 2197"/>
                              <a:gd name="T30" fmla="+- 0 -300 -300"/>
                              <a:gd name="T31" fmla="*/ -300 h 33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197" h="333">
                                <a:moveTo>
                                  <a:pt x="0" y="225"/>
                                </a:moveTo>
                                <a:lnTo>
                                  <a:pt x="24" y="208"/>
                                </a:lnTo>
                                <a:moveTo>
                                  <a:pt x="24" y="207"/>
                                </a:moveTo>
                                <a:lnTo>
                                  <a:pt x="82" y="332"/>
                                </a:lnTo>
                                <a:moveTo>
                                  <a:pt x="82" y="333"/>
                                </a:moveTo>
                                <a:lnTo>
                                  <a:pt x="146" y="0"/>
                                </a:lnTo>
                                <a:moveTo>
                                  <a:pt x="146" y="0"/>
                                </a:moveTo>
                                <a:lnTo>
                                  <a:pt x="2196" y="0"/>
                                </a:lnTo>
                              </a:path>
                            </a:pathLst>
                          </a:custGeom>
                          <a:noFill/>
                          <a:ln w="173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213"/>
                        <wps:cNvSpPr>
                          <a:spLocks/>
                        </wps:cNvSpPr>
                        <wps:spPr bwMode="auto">
                          <a:xfrm>
                            <a:off x="2152" y="-311"/>
                            <a:ext cx="2199" cy="338"/>
                          </a:xfrm>
                          <a:custGeom>
                            <a:avLst/>
                            <a:gdLst>
                              <a:gd name="T0" fmla="+- 0 4351 2152"/>
                              <a:gd name="T1" fmla="*/ T0 w 2199"/>
                              <a:gd name="T2" fmla="+- 0 -311 -311"/>
                              <a:gd name="T3" fmla="*/ -311 h 338"/>
                              <a:gd name="T4" fmla="+- 0 2296 2152"/>
                              <a:gd name="T5" fmla="*/ T4 w 2199"/>
                              <a:gd name="T6" fmla="+- 0 -311 -311"/>
                              <a:gd name="T7" fmla="*/ -311 h 338"/>
                              <a:gd name="T8" fmla="+- 0 2237 2152"/>
                              <a:gd name="T9" fmla="*/ T8 w 2199"/>
                              <a:gd name="T10" fmla="+- 0 -2 -311"/>
                              <a:gd name="T11" fmla="*/ -2 h 338"/>
                              <a:gd name="T12" fmla="+- 0 2186 2152"/>
                              <a:gd name="T13" fmla="*/ T12 w 2199"/>
                              <a:gd name="T14" fmla="+- 0 -108 -311"/>
                              <a:gd name="T15" fmla="*/ -108 h 338"/>
                              <a:gd name="T16" fmla="+- 0 2152 2152"/>
                              <a:gd name="T17" fmla="*/ T16 w 2199"/>
                              <a:gd name="T18" fmla="+- 0 -84 -311"/>
                              <a:gd name="T19" fmla="*/ -84 h 338"/>
                              <a:gd name="T20" fmla="+- 0 2157 2152"/>
                              <a:gd name="T21" fmla="*/ T20 w 2199"/>
                              <a:gd name="T22" fmla="+- 0 -78 -311"/>
                              <a:gd name="T23" fmla="*/ -78 h 338"/>
                              <a:gd name="T24" fmla="+- 0 2172 2152"/>
                              <a:gd name="T25" fmla="*/ T24 w 2199"/>
                              <a:gd name="T26" fmla="+- 0 -90 -311"/>
                              <a:gd name="T27" fmla="*/ -90 h 338"/>
                              <a:gd name="T28" fmla="+- 0 2231 2152"/>
                              <a:gd name="T29" fmla="*/ T28 w 2199"/>
                              <a:gd name="T30" fmla="+- 0 27 -311"/>
                              <a:gd name="T31" fmla="*/ 27 h 338"/>
                              <a:gd name="T32" fmla="+- 0 2243 2152"/>
                              <a:gd name="T33" fmla="*/ T32 w 2199"/>
                              <a:gd name="T34" fmla="+- 0 27 -311"/>
                              <a:gd name="T35" fmla="*/ 27 h 338"/>
                              <a:gd name="T36" fmla="+- 0 2306 2152"/>
                              <a:gd name="T37" fmla="*/ T36 w 2199"/>
                              <a:gd name="T38" fmla="+- 0 -299 -311"/>
                              <a:gd name="T39" fmla="*/ -299 h 338"/>
                              <a:gd name="T40" fmla="+- 0 4351 2152"/>
                              <a:gd name="T41" fmla="*/ T40 w 2199"/>
                              <a:gd name="T42" fmla="+- 0 -299 -311"/>
                              <a:gd name="T43" fmla="*/ -299 h 338"/>
                              <a:gd name="T44" fmla="+- 0 4351 2152"/>
                              <a:gd name="T45" fmla="*/ T44 w 2199"/>
                              <a:gd name="T46" fmla="+- 0 -311 -311"/>
                              <a:gd name="T47" fmla="*/ -311 h 3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199" h="338">
                                <a:moveTo>
                                  <a:pt x="2199" y="0"/>
                                </a:moveTo>
                                <a:lnTo>
                                  <a:pt x="144" y="0"/>
                                </a:lnTo>
                                <a:lnTo>
                                  <a:pt x="85" y="309"/>
                                </a:lnTo>
                                <a:lnTo>
                                  <a:pt x="34" y="203"/>
                                </a:lnTo>
                                <a:lnTo>
                                  <a:pt x="0" y="227"/>
                                </a:lnTo>
                                <a:lnTo>
                                  <a:pt x="5" y="233"/>
                                </a:lnTo>
                                <a:lnTo>
                                  <a:pt x="20" y="221"/>
                                </a:lnTo>
                                <a:lnTo>
                                  <a:pt x="79" y="338"/>
                                </a:lnTo>
                                <a:lnTo>
                                  <a:pt x="91" y="338"/>
                                </a:lnTo>
                                <a:lnTo>
                                  <a:pt x="154" y="12"/>
                                </a:lnTo>
                                <a:lnTo>
                                  <a:pt x="2199" y="12"/>
                                </a:lnTo>
                                <a:lnTo>
                                  <a:pt x="21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Text Box 212"/>
                        <wps:cNvSpPr txBox="1">
                          <a:spLocks noChangeArrowheads="1"/>
                        </wps:cNvSpPr>
                        <wps:spPr bwMode="auto">
                          <a:xfrm>
                            <a:off x="2318" y="-303"/>
                            <a:ext cx="202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305" w:lineRule="exact"/>
                                <w:rPr>
                                  <w:rFonts w:ascii="Symbol" w:hAnsi="Symbol"/>
                                  <w:i/>
                                  <w:sz w:val="25"/>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sin</w:t>
                              </w:r>
                              <w:r>
                                <w:rPr>
                                  <w:rFonts w:ascii="Symbol" w:hAnsi="Symbol"/>
                                  <w:i/>
                                  <w:w w:val="105"/>
                                  <w:sz w:val="25"/>
                                </w:rPr>
                                <w:t></w:t>
                              </w:r>
                            </w:p>
                          </w:txbxContent>
                        </wps:txbx>
                        <wps:bodyPr rot="0" vert="horz" wrap="square" lIns="0" tIns="0" rIns="0" bIns="0" anchor="t" anchorCtr="0" upright="1">
                          <a:noAutofit/>
                        </wps:bodyPr>
                      </wps:wsp>
                      <wps:wsp>
                        <wps:cNvPr id="246" name="Text Box 211"/>
                        <wps:cNvSpPr txBox="1">
                          <a:spLocks noChangeArrowheads="1"/>
                        </wps:cNvSpPr>
                        <wps:spPr bwMode="auto">
                          <a:xfrm>
                            <a:off x="2478" y="-278"/>
                            <a:ext cx="57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77"/>
                                </w:tabs>
                                <w:spacing w:line="149" w:lineRule="exact"/>
                                <w:rPr>
                                  <w:sz w:val="13"/>
                                </w:rPr>
                              </w:pPr>
                              <w:r>
                                <w:rPr>
                                  <w:w w:val="110"/>
                                  <w:sz w:val="13"/>
                                </w:rPr>
                                <w:t>2</w:t>
                              </w:r>
                              <w:r>
                                <w:rPr>
                                  <w:w w:val="110"/>
                                  <w:sz w:val="13"/>
                                </w:rPr>
                                <w:tab/>
                                <w:t>2</w:t>
                              </w:r>
                            </w:p>
                          </w:txbxContent>
                        </wps:txbx>
                        <wps:bodyPr rot="0" vert="horz" wrap="square" lIns="0" tIns="0" rIns="0" bIns="0" anchor="t" anchorCtr="0" upright="1">
                          <a:noAutofit/>
                        </wps:bodyPr>
                      </wps:wsp>
                      <wps:wsp>
                        <wps:cNvPr id="247" name="Text Box 210"/>
                        <wps:cNvSpPr txBox="1">
                          <a:spLocks noChangeArrowheads="1"/>
                        </wps:cNvSpPr>
                        <wps:spPr bwMode="auto">
                          <a:xfrm>
                            <a:off x="2442" y="-113"/>
                            <a:ext cx="584"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92"/>
                                </w:tabs>
                                <w:spacing w:line="149" w:lineRule="exact"/>
                                <w:rPr>
                                  <w:sz w:val="13"/>
                                </w:rPr>
                              </w:pPr>
                              <w:r>
                                <w:rPr>
                                  <w:w w:val="110"/>
                                  <w:sz w:val="13"/>
                                </w:rPr>
                                <w:t>1</w:t>
                              </w:r>
                              <w:r>
                                <w:rPr>
                                  <w:w w:val="110"/>
                                  <w:sz w:val="13"/>
                                </w:rPr>
                                <w:tab/>
                                <w:t>2</w:t>
                              </w:r>
                            </w:p>
                          </w:txbxContent>
                        </wps:txbx>
                        <wps:bodyPr rot="0" vert="horz" wrap="square" lIns="0" tIns="0" rIns="0" bIns="0" anchor="t" anchorCtr="0" upright="1">
                          <a:noAutofit/>
                        </wps:bodyPr>
                      </wps:wsp>
                      <wps:wsp>
                        <wps:cNvPr id="248" name="Text Box 209"/>
                        <wps:cNvSpPr txBox="1">
                          <a:spLocks noChangeArrowheads="1"/>
                        </wps:cNvSpPr>
                        <wps:spPr bwMode="auto">
                          <a:xfrm>
                            <a:off x="3522" y="-113"/>
                            <a:ext cx="9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09"/>
                                  <w:sz w:val="13"/>
                                </w:rPr>
                                <w:t>1</w:t>
                              </w:r>
                            </w:p>
                          </w:txbxContent>
                        </wps:txbx>
                        <wps:bodyPr rot="0" vert="horz" wrap="square" lIns="0" tIns="0" rIns="0" bIns="0" anchor="t" anchorCtr="0" upright="1">
                          <a:noAutofit/>
                        </wps:bodyPr>
                      </wps:wsp>
                      <wps:wsp>
                        <wps:cNvPr id="249" name="Text Box 208"/>
                        <wps:cNvSpPr txBox="1">
                          <a:spLocks noChangeArrowheads="1"/>
                        </wps:cNvSpPr>
                        <wps:spPr bwMode="auto">
                          <a:xfrm>
                            <a:off x="3739" y="-113"/>
                            <a:ext cx="9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09"/>
                                  <w:sz w:val="13"/>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7" o:spid="_x0000_s1166" style="position:absolute;left:0;text-align:left;margin-left:107.6pt;margin-top:-15.55pt;width:110.25pt;height:17.5pt;z-index:15901184;mso-position-horizontal-relative:page" coordorigin="2152,-311" coordsize="2205,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">
                <v:shape id="AutoShape 214" o:spid="_x0000_s1167" style="position:absolute;left:2160;top:-300;width:2197;height:333;visibility:visible;mso-wrap-style:square;v-text-anchor:top" coordsize="2197,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gCcgA&#10;AADcAAAADwAAAGRycy9kb3ducmV2LnhtbESPT2vCQBTE74V+h+UVvBTdmLai0VW0IJQeBKNSentk&#10;X/602bchu42pn74rFDwOM/MbZrHqTS06al1lWcF4FIEgzqyuuFBwPGyHUxDOI2usLZOCX3KwWt7f&#10;LTDR9sx76lJfiABhl6CC0vsmkdJlJRl0I9sQBy+3rUEfZFtI3eI5wE0t4yiaSIMVh4USG3otKftO&#10;f4yCzUcan3bu87L/yh/Tg3/Pty+zTqnBQ7+eg/DU+1v4v/2mFcTPT3A9E4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iKAJyAAAANwAAAAPAAAAAAAAAAAAAAAAAJgCAABk&#10;cnMvZG93bnJldi54bWxQSwUGAAAAAAQABAD1AAAAjQMAAAAA&#10;" path="m,225l24,208t,-1l82,332t,1l146,t,l2196,e" filled="f" strokeweight=".04808mm">
                  <v:path arrowok="t" o:connecttype="custom" o:connectlocs="0,-75;24,-92;24,-93;82,32;82,33;146,-300;146,-300;2196,-300" o:connectangles="0,0,0,0,0,0,0,0"/>
                </v:shape>
                <v:shape id="Freeform 213" o:spid="_x0000_s1168" style="position:absolute;left:2152;top:-311;width:2199;height:338;visibility:visible;mso-wrap-style:square;v-text-anchor:top" coordsize="2199,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bt8UA&#10;AADcAAAADwAAAGRycy9kb3ducmV2LnhtbESPQWvCQBSE70L/w/IKvUjdrQQJqauIUCi9VKPi9ZF9&#10;TUKzb2N21eivdwXB4zAz3zDTeW8bcaLO1441fIwUCOLCmZpLDdvN13sKwgdkg41j0nAhD/PZy2CK&#10;mXFnXtMpD6WIEPYZaqhCaDMpfVGRRT9yLXH0/lxnMUTZldJ0eI5w28ixUhNpsea4UGFLy4qK//xo&#10;NSRmuP7dXdNFulL7g9ptLuHnmGv99tovPkEE6sMz/Gh/Gw3jJIH7mX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xu3xQAAANwAAAAPAAAAAAAAAAAAAAAAAJgCAABkcnMv&#10;ZG93bnJldi54bWxQSwUGAAAAAAQABAD1AAAAigMAAAAA&#10;" path="m2199,l144,,85,309,34,203,,227r5,6l20,221,79,338r12,l154,12r2045,l2199,xe" fillcolor="black" stroked="f">
                  <v:path arrowok="t" o:connecttype="custom" o:connectlocs="2199,-311;144,-311;85,-2;34,-108;0,-84;5,-78;20,-90;79,27;91,27;154,-299;2199,-299;2199,-311" o:connectangles="0,0,0,0,0,0,0,0,0,0,0,0"/>
                </v:shape>
                <v:shape id="Text Box 212" o:spid="_x0000_s1169" type="#_x0000_t202" style="position:absolute;left:2318;top:-303;width:202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D60C4C" w:rsidRDefault="00D60C4C">
                        <w:pPr>
                          <w:spacing w:line="305" w:lineRule="exact"/>
                          <w:rPr>
                            <w:rFonts w:ascii="Symbol" w:hAnsi="Symbol"/>
                            <w:i/>
                            <w:sz w:val="25"/>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sin</w:t>
                        </w:r>
                        <w:r>
                          <w:rPr>
                            <w:rFonts w:ascii="Symbol" w:hAnsi="Symbol"/>
                            <w:i/>
                            <w:w w:val="105"/>
                            <w:sz w:val="25"/>
                          </w:rPr>
                          <w:t></w:t>
                        </w:r>
                      </w:p>
                    </w:txbxContent>
                  </v:textbox>
                </v:shape>
                <v:shape id="Text Box 211" o:spid="_x0000_s1170" type="#_x0000_t202" style="position:absolute;left:2478;top:-278;width:570;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D60C4C" w:rsidRDefault="00D60C4C">
                        <w:pPr>
                          <w:tabs>
                            <w:tab w:val="left" w:pos="477"/>
                          </w:tabs>
                          <w:spacing w:line="149" w:lineRule="exact"/>
                          <w:rPr>
                            <w:sz w:val="13"/>
                          </w:rPr>
                        </w:pPr>
                        <w:r>
                          <w:rPr>
                            <w:w w:val="110"/>
                            <w:sz w:val="13"/>
                          </w:rPr>
                          <w:t>2</w:t>
                        </w:r>
                        <w:r>
                          <w:rPr>
                            <w:w w:val="110"/>
                            <w:sz w:val="13"/>
                          </w:rPr>
                          <w:tab/>
                          <w:t>2</w:t>
                        </w:r>
                      </w:p>
                    </w:txbxContent>
                  </v:textbox>
                </v:shape>
                <v:shape id="Text Box 210" o:spid="_x0000_s1171" type="#_x0000_t202" style="position:absolute;left:2442;top:-113;width:58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D60C4C" w:rsidRDefault="00D60C4C">
                        <w:pPr>
                          <w:tabs>
                            <w:tab w:val="left" w:pos="492"/>
                          </w:tabs>
                          <w:spacing w:line="149" w:lineRule="exact"/>
                          <w:rPr>
                            <w:sz w:val="13"/>
                          </w:rPr>
                        </w:pPr>
                        <w:r>
                          <w:rPr>
                            <w:w w:val="110"/>
                            <w:sz w:val="13"/>
                          </w:rPr>
                          <w:t>1</w:t>
                        </w:r>
                        <w:r>
                          <w:rPr>
                            <w:w w:val="110"/>
                            <w:sz w:val="13"/>
                          </w:rPr>
                          <w:tab/>
                          <w:t>2</w:t>
                        </w:r>
                      </w:p>
                    </w:txbxContent>
                  </v:textbox>
                </v:shape>
                <v:shape id="Text Box 209" o:spid="_x0000_s1172" type="#_x0000_t202" style="position:absolute;left:3522;top:-113;width:92;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D60C4C" w:rsidRDefault="00D60C4C">
                        <w:pPr>
                          <w:spacing w:line="149" w:lineRule="exact"/>
                          <w:rPr>
                            <w:sz w:val="13"/>
                          </w:rPr>
                        </w:pPr>
                        <w:r>
                          <w:rPr>
                            <w:w w:val="109"/>
                            <w:sz w:val="13"/>
                          </w:rPr>
                          <w:t>1</w:t>
                        </w:r>
                      </w:p>
                    </w:txbxContent>
                  </v:textbox>
                </v:shape>
                <v:shape id="Text Box 208" o:spid="_x0000_s1173" type="#_x0000_t202" style="position:absolute;left:3739;top:-113;width:92;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D60C4C" w:rsidRDefault="00D60C4C">
                        <w:pPr>
                          <w:spacing w:line="149" w:lineRule="exact"/>
                          <w:rPr>
                            <w:sz w:val="13"/>
                          </w:rPr>
                        </w:pPr>
                        <w:r>
                          <w:rPr>
                            <w:w w:val="109"/>
                            <w:sz w:val="13"/>
                          </w:rPr>
                          <w:t>2</w:t>
                        </w:r>
                      </w:p>
                    </w:txbxContent>
                  </v:textbox>
                </v:shape>
                <w10:wrap anchorx="page"/>
              </v:group>
            </w:pict>
          </mc:Fallback>
        </mc:AlternateContent>
      </w:r>
      <w:r w:rsidRPr="00B72916">
        <w:rPr>
          <w:noProof/>
          <w:color w:val="000000" w:themeColor="text1"/>
          <w:sz w:val="24"/>
          <w:szCs w:val="24"/>
          <w:lang w:val="en-US"/>
        </w:rPr>
        <mc:AlternateContent>
          <mc:Choice Requires="wpg">
            <w:drawing>
              <wp:anchor distT="0" distB="0" distL="114300" distR="114300" simplePos="0" relativeHeight="486171648" behindDoc="1" locked="0" layoutInCell="1" allowOverlap="1" wp14:anchorId="534D8D4A" wp14:editId="613229F2">
                <wp:simplePos x="0" y="0"/>
                <wp:positionH relativeFrom="page">
                  <wp:posOffset>4594225</wp:posOffset>
                </wp:positionH>
                <wp:positionV relativeFrom="paragraph">
                  <wp:posOffset>-197485</wp:posOffset>
                </wp:positionV>
                <wp:extent cx="1360805" cy="222250"/>
                <wp:effectExtent l="0" t="0" r="0" b="0"/>
                <wp:wrapNone/>
                <wp:docPr id="233"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0805" cy="222250"/>
                          <a:chOff x="7235" y="-311"/>
                          <a:chExt cx="2143" cy="350"/>
                        </a:xfrm>
                      </wpg:grpSpPr>
                      <wps:wsp>
                        <wps:cNvPr id="234" name="AutoShape 206"/>
                        <wps:cNvSpPr>
                          <a:spLocks/>
                        </wps:cNvSpPr>
                        <wps:spPr bwMode="auto">
                          <a:xfrm>
                            <a:off x="7243" y="-300"/>
                            <a:ext cx="2135" cy="333"/>
                          </a:xfrm>
                          <a:custGeom>
                            <a:avLst/>
                            <a:gdLst>
                              <a:gd name="T0" fmla="+- 0 7244 7244"/>
                              <a:gd name="T1" fmla="*/ T0 w 2135"/>
                              <a:gd name="T2" fmla="+- 0 -75 -300"/>
                              <a:gd name="T3" fmla="*/ -75 h 333"/>
                              <a:gd name="T4" fmla="+- 0 7267 7244"/>
                              <a:gd name="T5" fmla="*/ T4 w 2135"/>
                              <a:gd name="T6" fmla="+- 0 -92 -300"/>
                              <a:gd name="T7" fmla="*/ -92 h 333"/>
                              <a:gd name="T8" fmla="+- 0 7267 7244"/>
                              <a:gd name="T9" fmla="*/ T8 w 2135"/>
                              <a:gd name="T10" fmla="+- 0 -93 -300"/>
                              <a:gd name="T11" fmla="*/ -93 h 333"/>
                              <a:gd name="T12" fmla="+- 0 7325 7244"/>
                              <a:gd name="T13" fmla="*/ T12 w 2135"/>
                              <a:gd name="T14" fmla="+- 0 32 -300"/>
                              <a:gd name="T15" fmla="*/ 32 h 333"/>
                              <a:gd name="T16" fmla="+- 0 7325 7244"/>
                              <a:gd name="T17" fmla="*/ T16 w 2135"/>
                              <a:gd name="T18" fmla="+- 0 33 -300"/>
                              <a:gd name="T19" fmla="*/ 33 h 333"/>
                              <a:gd name="T20" fmla="+- 0 7388 7244"/>
                              <a:gd name="T21" fmla="*/ T20 w 2135"/>
                              <a:gd name="T22" fmla="+- 0 -300 -300"/>
                              <a:gd name="T23" fmla="*/ -300 h 333"/>
                              <a:gd name="T24" fmla="+- 0 7388 7244"/>
                              <a:gd name="T25" fmla="*/ T24 w 2135"/>
                              <a:gd name="T26" fmla="+- 0 -300 -300"/>
                              <a:gd name="T27" fmla="*/ -300 h 333"/>
                              <a:gd name="T28" fmla="+- 0 9378 7244"/>
                              <a:gd name="T29" fmla="*/ T28 w 2135"/>
                              <a:gd name="T30" fmla="+- 0 -300 -300"/>
                              <a:gd name="T31" fmla="*/ -300 h 33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135" h="333">
                                <a:moveTo>
                                  <a:pt x="0" y="225"/>
                                </a:moveTo>
                                <a:lnTo>
                                  <a:pt x="23" y="208"/>
                                </a:lnTo>
                                <a:moveTo>
                                  <a:pt x="23" y="207"/>
                                </a:moveTo>
                                <a:lnTo>
                                  <a:pt x="81" y="332"/>
                                </a:lnTo>
                                <a:moveTo>
                                  <a:pt x="81" y="333"/>
                                </a:moveTo>
                                <a:lnTo>
                                  <a:pt x="144" y="0"/>
                                </a:lnTo>
                                <a:moveTo>
                                  <a:pt x="144" y="0"/>
                                </a:moveTo>
                                <a:lnTo>
                                  <a:pt x="2134" y="0"/>
                                </a:lnTo>
                              </a:path>
                            </a:pathLst>
                          </a:custGeom>
                          <a:noFill/>
                          <a:ln w="17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205"/>
                        <wps:cNvSpPr>
                          <a:spLocks/>
                        </wps:cNvSpPr>
                        <wps:spPr bwMode="auto">
                          <a:xfrm>
                            <a:off x="7235" y="-311"/>
                            <a:ext cx="2138" cy="338"/>
                          </a:xfrm>
                          <a:custGeom>
                            <a:avLst/>
                            <a:gdLst>
                              <a:gd name="T0" fmla="+- 0 9373 7235"/>
                              <a:gd name="T1" fmla="*/ T0 w 2138"/>
                              <a:gd name="T2" fmla="+- 0 -311 -311"/>
                              <a:gd name="T3" fmla="*/ -311 h 338"/>
                              <a:gd name="T4" fmla="+- 0 7377 7235"/>
                              <a:gd name="T5" fmla="*/ T4 w 2138"/>
                              <a:gd name="T6" fmla="+- 0 -311 -311"/>
                              <a:gd name="T7" fmla="*/ -311 h 338"/>
                              <a:gd name="T8" fmla="+- 0 7318 7235"/>
                              <a:gd name="T9" fmla="*/ T8 w 2138"/>
                              <a:gd name="T10" fmla="+- 0 -2 -311"/>
                              <a:gd name="T11" fmla="*/ -2 h 338"/>
                              <a:gd name="T12" fmla="+- 0 7268 7235"/>
                              <a:gd name="T13" fmla="*/ T12 w 2138"/>
                              <a:gd name="T14" fmla="+- 0 -108 -311"/>
                              <a:gd name="T15" fmla="*/ -108 h 338"/>
                              <a:gd name="T16" fmla="+- 0 7235 7235"/>
                              <a:gd name="T17" fmla="*/ T16 w 2138"/>
                              <a:gd name="T18" fmla="+- 0 -84 -311"/>
                              <a:gd name="T19" fmla="*/ -84 h 338"/>
                              <a:gd name="T20" fmla="+- 0 7240 7235"/>
                              <a:gd name="T21" fmla="*/ T20 w 2138"/>
                              <a:gd name="T22" fmla="+- 0 -78 -311"/>
                              <a:gd name="T23" fmla="*/ -78 h 338"/>
                              <a:gd name="T24" fmla="+- 0 7255 7235"/>
                              <a:gd name="T25" fmla="*/ T24 w 2138"/>
                              <a:gd name="T26" fmla="+- 0 -90 -311"/>
                              <a:gd name="T27" fmla="*/ -90 h 338"/>
                              <a:gd name="T28" fmla="+- 0 7313 7235"/>
                              <a:gd name="T29" fmla="*/ T28 w 2138"/>
                              <a:gd name="T30" fmla="+- 0 27 -311"/>
                              <a:gd name="T31" fmla="*/ 27 h 338"/>
                              <a:gd name="T32" fmla="+- 0 7325 7235"/>
                              <a:gd name="T33" fmla="*/ T32 w 2138"/>
                              <a:gd name="T34" fmla="+- 0 27 -311"/>
                              <a:gd name="T35" fmla="*/ 27 h 338"/>
                              <a:gd name="T36" fmla="+- 0 7386 7235"/>
                              <a:gd name="T37" fmla="*/ T36 w 2138"/>
                              <a:gd name="T38" fmla="+- 0 -299 -311"/>
                              <a:gd name="T39" fmla="*/ -299 h 338"/>
                              <a:gd name="T40" fmla="+- 0 9373 7235"/>
                              <a:gd name="T41" fmla="*/ T40 w 2138"/>
                              <a:gd name="T42" fmla="+- 0 -299 -311"/>
                              <a:gd name="T43" fmla="*/ -299 h 338"/>
                              <a:gd name="T44" fmla="+- 0 9373 7235"/>
                              <a:gd name="T45" fmla="*/ T44 w 2138"/>
                              <a:gd name="T46" fmla="+- 0 -311 -311"/>
                              <a:gd name="T47" fmla="*/ -311 h 3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138" h="338">
                                <a:moveTo>
                                  <a:pt x="2138" y="0"/>
                                </a:moveTo>
                                <a:lnTo>
                                  <a:pt x="142" y="0"/>
                                </a:lnTo>
                                <a:lnTo>
                                  <a:pt x="83" y="309"/>
                                </a:lnTo>
                                <a:lnTo>
                                  <a:pt x="33" y="203"/>
                                </a:lnTo>
                                <a:lnTo>
                                  <a:pt x="0" y="227"/>
                                </a:lnTo>
                                <a:lnTo>
                                  <a:pt x="5" y="233"/>
                                </a:lnTo>
                                <a:lnTo>
                                  <a:pt x="20" y="221"/>
                                </a:lnTo>
                                <a:lnTo>
                                  <a:pt x="78" y="338"/>
                                </a:lnTo>
                                <a:lnTo>
                                  <a:pt x="90" y="338"/>
                                </a:lnTo>
                                <a:lnTo>
                                  <a:pt x="151" y="12"/>
                                </a:lnTo>
                                <a:lnTo>
                                  <a:pt x="2138" y="12"/>
                                </a:lnTo>
                                <a:lnTo>
                                  <a:pt x="2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Text Box 204"/>
                        <wps:cNvSpPr txBox="1">
                          <a:spLocks noChangeArrowheads="1"/>
                        </wps:cNvSpPr>
                        <wps:spPr bwMode="auto">
                          <a:xfrm>
                            <a:off x="7399" y="-289"/>
                            <a:ext cx="181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5"/>
                                <w:rPr>
                                  <w:sz w:val="23"/>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cos</w:t>
                              </w:r>
                            </w:p>
                          </w:txbxContent>
                        </wps:txbx>
                        <wps:bodyPr rot="0" vert="horz" wrap="square" lIns="0" tIns="0" rIns="0" bIns="0" anchor="t" anchorCtr="0" upright="1">
                          <a:noAutofit/>
                        </wps:bodyPr>
                      </wps:wsp>
                      <wps:wsp>
                        <wps:cNvPr id="237" name="Text Box 203"/>
                        <wps:cNvSpPr txBox="1">
                          <a:spLocks noChangeArrowheads="1"/>
                        </wps:cNvSpPr>
                        <wps:spPr bwMode="auto">
                          <a:xfrm>
                            <a:off x="7556" y="-278"/>
                            <a:ext cx="56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70"/>
                                </w:tabs>
                                <w:spacing w:line="149" w:lineRule="exact"/>
                                <w:rPr>
                                  <w:sz w:val="13"/>
                                </w:rPr>
                              </w:pPr>
                              <w:r>
                                <w:rPr>
                                  <w:w w:val="110"/>
                                  <w:sz w:val="13"/>
                                </w:rPr>
                                <w:t>2</w:t>
                              </w:r>
                              <w:r>
                                <w:rPr>
                                  <w:w w:val="110"/>
                                  <w:sz w:val="13"/>
                                </w:rPr>
                                <w:tab/>
                                <w:t>2</w:t>
                              </w:r>
                            </w:p>
                          </w:txbxContent>
                        </wps:txbx>
                        <wps:bodyPr rot="0" vert="horz" wrap="square" lIns="0" tIns="0" rIns="0" bIns="0" anchor="t" anchorCtr="0" upright="1">
                          <a:noAutofit/>
                        </wps:bodyPr>
                      </wps:wsp>
                      <wps:wsp>
                        <wps:cNvPr id="238" name="Text Box 202"/>
                        <wps:cNvSpPr txBox="1">
                          <a:spLocks noChangeArrowheads="1"/>
                        </wps:cNvSpPr>
                        <wps:spPr bwMode="auto">
                          <a:xfrm>
                            <a:off x="7521" y="-113"/>
                            <a:ext cx="57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84"/>
                                </w:tabs>
                                <w:spacing w:line="149" w:lineRule="exact"/>
                                <w:rPr>
                                  <w:sz w:val="13"/>
                                </w:rPr>
                              </w:pPr>
                              <w:r>
                                <w:rPr>
                                  <w:w w:val="110"/>
                                  <w:sz w:val="13"/>
                                </w:rPr>
                                <w:t>1</w:t>
                              </w:r>
                              <w:r>
                                <w:rPr>
                                  <w:w w:val="110"/>
                                  <w:sz w:val="13"/>
                                </w:rPr>
                                <w:tab/>
                                <w:t>2</w:t>
                              </w:r>
                            </w:p>
                          </w:txbxContent>
                        </wps:txbx>
                        <wps:bodyPr rot="0" vert="horz" wrap="square" lIns="0" tIns="0" rIns="0" bIns="0" anchor="t" anchorCtr="0" upright="1">
                          <a:noAutofit/>
                        </wps:bodyPr>
                      </wps:wsp>
                      <wps:wsp>
                        <wps:cNvPr id="239" name="Text Box 201"/>
                        <wps:cNvSpPr txBox="1">
                          <a:spLocks noChangeArrowheads="1"/>
                        </wps:cNvSpPr>
                        <wps:spPr bwMode="auto">
                          <a:xfrm>
                            <a:off x="8583" y="-113"/>
                            <a:ext cx="9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08"/>
                                  <w:sz w:val="13"/>
                                </w:rPr>
                                <w:t>1</w:t>
                              </w:r>
                            </w:p>
                          </w:txbxContent>
                        </wps:txbx>
                        <wps:bodyPr rot="0" vert="horz" wrap="square" lIns="0" tIns="0" rIns="0" bIns="0" anchor="t" anchorCtr="0" upright="1">
                          <a:noAutofit/>
                        </wps:bodyPr>
                      </wps:wsp>
                      <wps:wsp>
                        <wps:cNvPr id="240" name="Text Box 200"/>
                        <wps:cNvSpPr txBox="1">
                          <a:spLocks noChangeArrowheads="1"/>
                        </wps:cNvSpPr>
                        <wps:spPr bwMode="auto">
                          <a:xfrm>
                            <a:off x="8796" y="-113"/>
                            <a:ext cx="9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08"/>
                                  <w:sz w:val="13"/>
                                </w:rPr>
                                <w:t>2</w:t>
                              </w:r>
                            </w:p>
                          </w:txbxContent>
                        </wps:txbx>
                        <wps:bodyPr rot="0" vert="horz" wrap="square" lIns="0" tIns="0" rIns="0" bIns="0" anchor="t" anchorCtr="0" upright="1">
                          <a:noAutofit/>
                        </wps:bodyPr>
                      </wps:wsp>
                      <wps:wsp>
                        <wps:cNvPr id="241" name="Text Box 199"/>
                        <wps:cNvSpPr txBox="1">
                          <a:spLocks noChangeArrowheads="1"/>
                        </wps:cNvSpPr>
                        <wps:spPr bwMode="auto">
                          <a:xfrm>
                            <a:off x="9187" y="-303"/>
                            <a:ext cx="17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305" w:lineRule="exact"/>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 o:spid="_x0000_s1174" style="position:absolute;left:0;text-align:left;margin-left:361.75pt;margin-top:-15.55pt;width:107.15pt;height:17.5pt;z-index:-17144832;mso-position-horizontal-relative:page" coordorigin="7235,-311" coordsize="214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">
                <v:shape id="AutoShape 206" o:spid="_x0000_s1175" style="position:absolute;left:7243;top:-300;width:2135;height:333;visibility:visible;mso-wrap-style:square;v-text-anchor:top" coordsize="213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ansQA&#10;AADcAAAADwAAAGRycy9kb3ducmV2LnhtbESPwWrDMBBE74X+g9hCL6WR7YQS3MimFEJscmrSS26L&#10;tbVNrZWRlNj9+ygQ6HGYmTfMppzNIC7kfG9ZQbpIQBA3VvfcKvg+bl/XIHxA1jhYJgV/5KEsHh82&#10;mGs78RddDqEVEcI+RwVdCGMupW86MugXdiSO3o91BkOUrpXa4RThZpBZkrxJgz3HhQ5H+uyo+T2c&#10;jQIesD6fjmNlW1yly3q3f0mlU+r5af54BxFoDv/he7vSCrLlCm5n4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H2p7EAAAA3AAAAA8AAAAAAAAAAAAAAAAAmAIAAGRycy9k&#10;b3ducmV2LnhtbFBLBQYAAAAABAAEAPUAAACJAwAAAAA=&#10;" path="m,225l23,208t,-1l81,332t,1l144,t,l2134,e" filled="f" strokeweight=".04778mm">
                  <v:path arrowok="t" o:connecttype="custom" o:connectlocs="0,-75;23,-92;23,-93;81,32;81,33;144,-300;144,-300;2134,-300" o:connectangles="0,0,0,0,0,0,0,0"/>
                </v:shape>
                <v:shape id="Freeform 205" o:spid="_x0000_s1176" style="position:absolute;left:7235;top:-311;width:2138;height:338;visibility:visible;mso-wrap-style:square;v-text-anchor:top" coordsize="213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WJsIA&#10;AADcAAAADwAAAGRycy9kb3ducmV2LnhtbESPwYrCQBBE7wv+w9CCt3Wii1Gio4iQRfa2KnhtMm0S&#10;TPeEzKjx750FYY9FVb2iVpueG3WnztdODEzGCSiSwtlaSgOnY/65AOUDisXGCRl4kofNevCxwsy6&#10;h/zS/RBKFSHiMzRQhdBmWvuiIkY/di1J9C6uYwxRdqW2HT4inBs9TZJUM9YSFypsaVdRcT3c2MD2&#10;my/paV7w+UZpLpN80fKPN2Y07LdLUIH68B9+t/fWwPRrBn9n4hH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EBYmwgAAANwAAAAPAAAAAAAAAAAAAAAAAJgCAABkcnMvZG93&#10;bnJldi54bWxQSwUGAAAAAAQABAD1AAAAhwMAAAAA&#10;" path="m2138,l142,,83,309,33,203,,227r5,6l20,221,78,338r12,l151,12r1987,l2138,xe" fillcolor="black" stroked="f">
                  <v:path arrowok="t" o:connecttype="custom" o:connectlocs="2138,-311;142,-311;83,-2;33,-108;0,-84;5,-78;20,-90;78,27;90,27;151,-299;2138,-299;2138,-311" o:connectangles="0,0,0,0,0,0,0,0,0,0,0,0"/>
                </v:shape>
                <v:shape id="Text Box 204" o:spid="_x0000_s1177" type="#_x0000_t202" style="position:absolute;left:7399;top:-289;width:181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D60C4C" w:rsidRDefault="00D60C4C">
                        <w:pPr>
                          <w:spacing w:before="5"/>
                          <w:rPr>
                            <w:sz w:val="23"/>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cos</w:t>
                        </w:r>
                      </w:p>
                    </w:txbxContent>
                  </v:textbox>
                </v:shape>
                <v:shape id="Text Box 203" o:spid="_x0000_s1178" type="#_x0000_t202" style="position:absolute;left:7556;top:-278;width:56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D60C4C" w:rsidRDefault="00D60C4C">
                        <w:pPr>
                          <w:tabs>
                            <w:tab w:val="left" w:pos="470"/>
                          </w:tabs>
                          <w:spacing w:line="149" w:lineRule="exact"/>
                          <w:rPr>
                            <w:sz w:val="13"/>
                          </w:rPr>
                        </w:pPr>
                        <w:r>
                          <w:rPr>
                            <w:w w:val="110"/>
                            <w:sz w:val="13"/>
                          </w:rPr>
                          <w:t>2</w:t>
                        </w:r>
                        <w:r>
                          <w:rPr>
                            <w:w w:val="110"/>
                            <w:sz w:val="13"/>
                          </w:rPr>
                          <w:tab/>
                          <w:t>2</w:t>
                        </w:r>
                      </w:p>
                    </w:txbxContent>
                  </v:textbox>
                </v:shape>
                <v:shape id="Text Box 202" o:spid="_x0000_s1179" type="#_x0000_t202" style="position:absolute;left:7521;top:-113;width:576;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D60C4C" w:rsidRDefault="00D60C4C">
                        <w:pPr>
                          <w:tabs>
                            <w:tab w:val="left" w:pos="484"/>
                          </w:tabs>
                          <w:spacing w:line="149" w:lineRule="exact"/>
                          <w:rPr>
                            <w:sz w:val="13"/>
                          </w:rPr>
                        </w:pPr>
                        <w:r>
                          <w:rPr>
                            <w:w w:val="110"/>
                            <w:sz w:val="13"/>
                          </w:rPr>
                          <w:t>1</w:t>
                        </w:r>
                        <w:r>
                          <w:rPr>
                            <w:w w:val="110"/>
                            <w:sz w:val="13"/>
                          </w:rPr>
                          <w:tab/>
                          <w:t>2</w:t>
                        </w:r>
                      </w:p>
                    </w:txbxContent>
                  </v:textbox>
                </v:shape>
                <v:shape id="Text Box 201" o:spid="_x0000_s1180" type="#_x0000_t202" style="position:absolute;left:8583;top:-113;width: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rsidR="00D60C4C" w:rsidRDefault="00D60C4C">
                        <w:pPr>
                          <w:spacing w:line="149" w:lineRule="exact"/>
                          <w:rPr>
                            <w:sz w:val="13"/>
                          </w:rPr>
                        </w:pPr>
                        <w:r>
                          <w:rPr>
                            <w:w w:val="108"/>
                            <w:sz w:val="13"/>
                          </w:rPr>
                          <w:t>1</w:t>
                        </w:r>
                      </w:p>
                    </w:txbxContent>
                  </v:textbox>
                </v:shape>
                <v:shape id="Text Box 200" o:spid="_x0000_s1181" type="#_x0000_t202" style="position:absolute;left:8796;top:-113;width: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rsidR="00D60C4C" w:rsidRDefault="00D60C4C">
                        <w:pPr>
                          <w:spacing w:line="149" w:lineRule="exact"/>
                          <w:rPr>
                            <w:sz w:val="13"/>
                          </w:rPr>
                        </w:pPr>
                        <w:r>
                          <w:rPr>
                            <w:w w:val="108"/>
                            <w:sz w:val="13"/>
                          </w:rPr>
                          <w:t>2</w:t>
                        </w:r>
                      </w:p>
                    </w:txbxContent>
                  </v:textbox>
                </v:shape>
                <v:shape id="Text Box 199" o:spid="_x0000_s1182" type="#_x0000_t202" style="position:absolute;left:9187;top:-303;width:174;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inset="0,0,0,0">
                    <w:txbxContent>
                      <w:p w:rsidR="00D60C4C" w:rsidRDefault="00D60C4C">
                        <w:pPr>
                          <w:spacing w:line="305" w:lineRule="exact"/>
                          <w:rPr>
                            <w:rFonts w:ascii="Symbol" w:hAnsi="Symbol"/>
                            <w:i/>
                            <w:sz w:val="25"/>
                          </w:rPr>
                        </w:pPr>
                        <w:r>
                          <w:rPr>
                            <w:rFonts w:ascii="Symbol" w:hAnsi="Symbol"/>
                            <w:i/>
                            <w:w w:val="97"/>
                            <w:sz w:val="25"/>
                          </w:rPr>
                          <w:t></w:t>
                        </w:r>
                      </w:p>
                    </w:txbxContent>
                  </v:textbox>
                </v:shape>
                <w10:wrap anchorx="page"/>
              </v:group>
            </w:pict>
          </mc:Fallback>
        </mc:AlternateContent>
      </w:r>
      <w:r w:rsidRPr="00B72916">
        <w:rPr>
          <w:noProof/>
          <w:color w:val="000000" w:themeColor="text1"/>
          <w:sz w:val="24"/>
          <w:szCs w:val="24"/>
          <w:lang w:val="en-US"/>
        </w:rPr>
        <mc:AlternateContent>
          <mc:Choice Requires="wpg">
            <w:drawing>
              <wp:anchor distT="0" distB="0" distL="114300" distR="114300" simplePos="0" relativeHeight="15907840" behindDoc="0" locked="0" layoutInCell="1" allowOverlap="1" wp14:anchorId="5FF8D38C" wp14:editId="67D898C5">
                <wp:simplePos x="0" y="0"/>
                <wp:positionH relativeFrom="page">
                  <wp:posOffset>1362075</wp:posOffset>
                </wp:positionH>
                <wp:positionV relativeFrom="paragraph">
                  <wp:posOffset>87630</wp:posOffset>
                </wp:positionV>
                <wp:extent cx="1358265" cy="222250"/>
                <wp:effectExtent l="0" t="0" r="0" b="0"/>
                <wp:wrapNone/>
                <wp:docPr id="225"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265" cy="222250"/>
                          <a:chOff x="2145" y="138"/>
                          <a:chExt cx="2139" cy="350"/>
                        </a:xfrm>
                      </wpg:grpSpPr>
                      <wps:wsp>
                        <wps:cNvPr id="226" name="AutoShape 197"/>
                        <wps:cNvSpPr>
                          <a:spLocks/>
                        </wps:cNvSpPr>
                        <wps:spPr bwMode="auto">
                          <a:xfrm>
                            <a:off x="2153" y="149"/>
                            <a:ext cx="2131" cy="333"/>
                          </a:xfrm>
                          <a:custGeom>
                            <a:avLst/>
                            <a:gdLst>
                              <a:gd name="T0" fmla="+- 0 2153 2153"/>
                              <a:gd name="T1" fmla="*/ T0 w 2131"/>
                              <a:gd name="T2" fmla="+- 0 374 149"/>
                              <a:gd name="T3" fmla="*/ 374 h 333"/>
                              <a:gd name="T4" fmla="+- 0 2177 2153"/>
                              <a:gd name="T5" fmla="*/ T4 w 2131"/>
                              <a:gd name="T6" fmla="+- 0 357 149"/>
                              <a:gd name="T7" fmla="*/ 357 h 333"/>
                              <a:gd name="T8" fmla="+- 0 2177 2153"/>
                              <a:gd name="T9" fmla="*/ T8 w 2131"/>
                              <a:gd name="T10" fmla="+- 0 356 149"/>
                              <a:gd name="T11" fmla="*/ 356 h 333"/>
                              <a:gd name="T12" fmla="+- 0 2234 2153"/>
                              <a:gd name="T13" fmla="*/ T12 w 2131"/>
                              <a:gd name="T14" fmla="+- 0 481 149"/>
                              <a:gd name="T15" fmla="*/ 481 h 333"/>
                              <a:gd name="T16" fmla="+- 0 2234 2153"/>
                              <a:gd name="T17" fmla="*/ T16 w 2131"/>
                              <a:gd name="T18" fmla="+- 0 482 149"/>
                              <a:gd name="T19" fmla="*/ 482 h 333"/>
                              <a:gd name="T20" fmla="+- 0 2298 2153"/>
                              <a:gd name="T21" fmla="*/ T20 w 2131"/>
                              <a:gd name="T22" fmla="+- 0 149 149"/>
                              <a:gd name="T23" fmla="*/ 149 h 333"/>
                              <a:gd name="T24" fmla="+- 0 2298 2153"/>
                              <a:gd name="T25" fmla="*/ T24 w 2131"/>
                              <a:gd name="T26" fmla="+- 0 149 149"/>
                              <a:gd name="T27" fmla="*/ 149 h 333"/>
                              <a:gd name="T28" fmla="+- 0 4284 2153"/>
                              <a:gd name="T29" fmla="*/ T28 w 2131"/>
                              <a:gd name="T30" fmla="+- 0 149 149"/>
                              <a:gd name="T31" fmla="*/ 149 h 33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131" h="333">
                                <a:moveTo>
                                  <a:pt x="0" y="225"/>
                                </a:moveTo>
                                <a:lnTo>
                                  <a:pt x="24" y="208"/>
                                </a:lnTo>
                                <a:moveTo>
                                  <a:pt x="24" y="207"/>
                                </a:moveTo>
                                <a:lnTo>
                                  <a:pt x="81" y="332"/>
                                </a:lnTo>
                                <a:moveTo>
                                  <a:pt x="81" y="333"/>
                                </a:moveTo>
                                <a:lnTo>
                                  <a:pt x="145" y="0"/>
                                </a:lnTo>
                                <a:moveTo>
                                  <a:pt x="145" y="0"/>
                                </a:moveTo>
                                <a:lnTo>
                                  <a:pt x="2131" y="0"/>
                                </a:lnTo>
                              </a:path>
                            </a:pathLst>
                          </a:custGeom>
                          <a:noFill/>
                          <a:ln w="17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196"/>
                        <wps:cNvSpPr>
                          <a:spLocks/>
                        </wps:cNvSpPr>
                        <wps:spPr bwMode="auto">
                          <a:xfrm>
                            <a:off x="2145" y="138"/>
                            <a:ext cx="2133" cy="338"/>
                          </a:xfrm>
                          <a:custGeom>
                            <a:avLst/>
                            <a:gdLst>
                              <a:gd name="T0" fmla="+- 0 4278 2145"/>
                              <a:gd name="T1" fmla="*/ T0 w 2133"/>
                              <a:gd name="T2" fmla="+- 0 138 138"/>
                              <a:gd name="T3" fmla="*/ 138 h 338"/>
                              <a:gd name="T4" fmla="+- 0 2287 2145"/>
                              <a:gd name="T5" fmla="*/ T4 w 2133"/>
                              <a:gd name="T6" fmla="+- 0 138 138"/>
                              <a:gd name="T7" fmla="*/ 138 h 338"/>
                              <a:gd name="T8" fmla="+- 0 2228 2145"/>
                              <a:gd name="T9" fmla="*/ T8 w 2133"/>
                              <a:gd name="T10" fmla="+- 0 447 138"/>
                              <a:gd name="T11" fmla="*/ 447 h 338"/>
                              <a:gd name="T12" fmla="+- 0 2178 2145"/>
                              <a:gd name="T13" fmla="*/ T12 w 2133"/>
                              <a:gd name="T14" fmla="+- 0 341 138"/>
                              <a:gd name="T15" fmla="*/ 341 h 338"/>
                              <a:gd name="T16" fmla="+- 0 2145 2145"/>
                              <a:gd name="T17" fmla="*/ T16 w 2133"/>
                              <a:gd name="T18" fmla="+- 0 365 138"/>
                              <a:gd name="T19" fmla="*/ 365 h 338"/>
                              <a:gd name="T20" fmla="+- 0 2149 2145"/>
                              <a:gd name="T21" fmla="*/ T20 w 2133"/>
                              <a:gd name="T22" fmla="+- 0 371 138"/>
                              <a:gd name="T23" fmla="*/ 371 h 338"/>
                              <a:gd name="T24" fmla="+- 0 2165 2145"/>
                              <a:gd name="T25" fmla="*/ T24 w 2133"/>
                              <a:gd name="T26" fmla="+- 0 359 138"/>
                              <a:gd name="T27" fmla="*/ 359 h 338"/>
                              <a:gd name="T28" fmla="+- 0 2223 2145"/>
                              <a:gd name="T29" fmla="*/ T28 w 2133"/>
                              <a:gd name="T30" fmla="+- 0 476 138"/>
                              <a:gd name="T31" fmla="*/ 476 h 338"/>
                              <a:gd name="T32" fmla="+- 0 2234 2145"/>
                              <a:gd name="T33" fmla="*/ T32 w 2133"/>
                              <a:gd name="T34" fmla="+- 0 476 138"/>
                              <a:gd name="T35" fmla="*/ 476 h 338"/>
                              <a:gd name="T36" fmla="+- 0 2296 2145"/>
                              <a:gd name="T37" fmla="*/ T36 w 2133"/>
                              <a:gd name="T38" fmla="+- 0 150 138"/>
                              <a:gd name="T39" fmla="*/ 150 h 338"/>
                              <a:gd name="T40" fmla="+- 0 4278 2145"/>
                              <a:gd name="T41" fmla="*/ T40 w 2133"/>
                              <a:gd name="T42" fmla="+- 0 150 138"/>
                              <a:gd name="T43" fmla="*/ 150 h 338"/>
                              <a:gd name="T44" fmla="+- 0 4278 2145"/>
                              <a:gd name="T45" fmla="*/ T44 w 2133"/>
                              <a:gd name="T46" fmla="+- 0 138 138"/>
                              <a:gd name="T47" fmla="*/ 138 h 3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133" h="338">
                                <a:moveTo>
                                  <a:pt x="2133" y="0"/>
                                </a:moveTo>
                                <a:lnTo>
                                  <a:pt x="142" y="0"/>
                                </a:lnTo>
                                <a:lnTo>
                                  <a:pt x="83" y="309"/>
                                </a:lnTo>
                                <a:lnTo>
                                  <a:pt x="33" y="203"/>
                                </a:lnTo>
                                <a:lnTo>
                                  <a:pt x="0" y="227"/>
                                </a:lnTo>
                                <a:lnTo>
                                  <a:pt x="4" y="233"/>
                                </a:lnTo>
                                <a:lnTo>
                                  <a:pt x="20" y="221"/>
                                </a:lnTo>
                                <a:lnTo>
                                  <a:pt x="78" y="338"/>
                                </a:lnTo>
                                <a:lnTo>
                                  <a:pt x="89" y="338"/>
                                </a:lnTo>
                                <a:lnTo>
                                  <a:pt x="151" y="12"/>
                                </a:lnTo>
                                <a:lnTo>
                                  <a:pt x="2133" y="12"/>
                                </a:lnTo>
                                <a:lnTo>
                                  <a:pt x="21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Text Box 195"/>
                        <wps:cNvSpPr txBox="1">
                          <a:spLocks noChangeArrowheads="1"/>
                        </wps:cNvSpPr>
                        <wps:spPr bwMode="auto">
                          <a:xfrm>
                            <a:off x="2308" y="160"/>
                            <a:ext cx="180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5"/>
                                <w:rPr>
                                  <w:sz w:val="23"/>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cos</w:t>
                              </w:r>
                            </w:p>
                          </w:txbxContent>
                        </wps:txbx>
                        <wps:bodyPr rot="0" vert="horz" wrap="square" lIns="0" tIns="0" rIns="0" bIns="0" anchor="t" anchorCtr="0" upright="1">
                          <a:noAutofit/>
                        </wps:bodyPr>
                      </wps:wsp>
                      <wps:wsp>
                        <wps:cNvPr id="229" name="Text Box 194"/>
                        <wps:cNvSpPr txBox="1">
                          <a:spLocks noChangeArrowheads="1"/>
                        </wps:cNvSpPr>
                        <wps:spPr bwMode="auto">
                          <a:xfrm>
                            <a:off x="2465" y="171"/>
                            <a:ext cx="56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69"/>
                                </w:tabs>
                                <w:spacing w:line="149" w:lineRule="exact"/>
                                <w:rPr>
                                  <w:sz w:val="13"/>
                                </w:rPr>
                              </w:pPr>
                              <w:r>
                                <w:rPr>
                                  <w:w w:val="110"/>
                                  <w:sz w:val="13"/>
                                </w:rPr>
                                <w:t>2</w:t>
                              </w:r>
                              <w:r>
                                <w:rPr>
                                  <w:w w:val="110"/>
                                  <w:sz w:val="13"/>
                                </w:rPr>
                                <w:tab/>
                                <w:t>2</w:t>
                              </w:r>
                            </w:p>
                          </w:txbxContent>
                        </wps:txbx>
                        <wps:bodyPr rot="0" vert="horz" wrap="square" lIns="0" tIns="0" rIns="0" bIns="0" anchor="t" anchorCtr="0" upright="1">
                          <a:noAutofit/>
                        </wps:bodyPr>
                      </wps:wsp>
                      <wps:wsp>
                        <wps:cNvPr id="230" name="Text Box 193"/>
                        <wps:cNvSpPr txBox="1">
                          <a:spLocks noChangeArrowheads="1"/>
                        </wps:cNvSpPr>
                        <wps:spPr bwMode="auto">
                          <a:xfrm>
                            <a:off x="2431" y="336"/>
                            <a:ext cx="57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84"/>
                                </w:tabs>
                                <w:spacing w:line="149" w:lineRule="exact"/>
                                <w:rPr>
                                  <w:sz w:val="13"/>
                                </w:rPr>
                              </w:pPr>
                              <w:r>
                                <w:rPr>
                                  <w:w w:val="110"/>
                                  <w:sz w:val="13"/>
                                </w:rPr>
                                <w:t>1</w:t>
                              </w:r>
                              <w:r>
                                <w:rPr>
                                  <w:w w:val="110"/>
                                  <w:sz w:val="13"/>
                                </w:rPr>
                                <w:tab/>
                                <w:t>2</w:t>
                              </w:r>
                            </w:p>
                          </w:txbxContent>
                        </wps:txbx>
                        <wps:bodyPr rot="0" vert="horz" wrap="square" lIns="0" tIns="0" rIns="0" bIns="0" anchor="t" anchorCtr="0" upright="1">
                          <a:noAutofit/>
                        </wps:bodyPr>
                      </wps:wsp>
                      <wps:wsp>
                        <wps:cNvPr id="231" name="Text Box 192"/>
                        <wps:cNvSpPr txBox="1">
                          <a:spLocks noChangeArrowheads="1"/>
                        </wps:cNvSpPr>
                        <wps:spPr bwMode="auto">
                          <a:xfrm>
                            <a:off x="3488" y="336"/>
                            <a:ext cx="304"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10"/>
                                  <w:sz w:val="13"/>
                                </w:rPr>
                                <w:t>1 2</w:t>
                              </w:r>
                            </w:p>
                          </w:txbxContent>
                        </wps:txbx>
                        <wps:bodyPr rot="0" vert="horz" wrap="square" lIns="0" tIns="0" rIns="0" bIns="0" anchor="t" anchorCtr="0" upright="1">
                          <a:noAutofit/>
                        </wps:bodyPr>
                      </wps:wsp>
                      <wps:wsp>
                        <wps:cNvPr id="232" name="Text Box 191"/>
                        <wps:cNvSpPr txBox="1">
                          <a:spLocks noChangeArrowheads="1"/>
                        </wps:cNvSpPr>
                        <wps:spPr bwMode="auto">
                          <a:xfrm>
                            <a:off x="4093" y="147"/>
                            <a:ext cx="17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305" w:lineRule="exact"/>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 o:spid="_x0000_s1183" style="position:absolute;left:0;text-align:left;margin-left:107.25pt;margin-top:6.9pt;width:106.95pt;height:17.5pt;z-index:15907840;mso-position-horizontal-relative:page" coordorigin="2145,138" coordsize="2139,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">
                <v:shape id="AutoShape 197" o:spid="_x0000_s1184" style="position:absolute;left:2153;top:149;width:2131;height:333;visibility:visible;mso-wrap-style:square;v-text-anchor:top" coordsize="213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dlMsMA&#10;AADcAAAADwAAAGRycy9kb3ducmV2LnhtbESPzWrDMBCE74W8g9hAb7VcQ93iRAlNwNBLMU16yHFj&#10;bWwTa2Uk1XbfPgoUehzm52PW29n0YiTnO8sKnpMUBHFtdceNgu9j+fQGwgdkjb1lUvBLHrabxcMa&#10;C20n/qLxEBoRR9gXqKANYSik9HVLBn1iB+LoXawzGKJ0jdQOpzhuepmlaS4NdhwJLQ60b6m+Hn5M&#10;hFQX3r2ePsvKB8peGn0udemUelzO7ysQgebwH/5rf2gFWZbD/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1dlMsMAAADcAAAADwAAAAAAAAAAAAAAAACYAgAAZHJzL2Rv&#10;d25yZXYueG1sUEsFBgAAAAAEAAQA9QAAAIgDAAAAAA==&#10;" path="m,225l24,208t,-1l81,332t,1l145,t,l2131,e" filled="f" strokeweight=".04778mm">
                  <v:path arrowok="t" o:connecttype="custom" o:connectlocs="0,374;24,357;24,356;81,481;81,482;145,149;145,149;2131,149" o:connectangles="0,0,0,0,0,0,0,0"/>
                </v:shape>
                <v:shape id="Freeform 196" o:spid="_x0000_s1185" style="position:absolute;left:2145;top:138;width:2133;height:338;visibility:visible;mso-wrap-style:square;v-text-anchor:top" coordsize="2133,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J5nMYA&#10;AADcAAAADwAAAGRycy9kb3ducmV2LnhtbESPQWvCQBSE74X+h+UVvBTdNFAr0VVaQZBiD6YePD6z&#10;r0na7Nuwu5ror3cLgsdhZr5hZoveNOJEzteWFbyMEhDEhdU1lwp236vhBIQPyBoby6TgTB4W88eH&#10;GWbadrylUx5KESHsM1RQhdBmUvqiIoN+ZFvi6P1YZzBE6UqpHXYRbhqZJslYGqw5LlTY0rKi4i8/&#10;GgXu4C+v7rfrOHzs89Xz1yb93E2UGjz171MQgfpwD9/aa60gTd/g/0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J5nMYAAADcAAAADwAAAAAAAAAAAAAAAACYAgAAZHJz&#10;L2Rvd25yZXYueG1sUEsFBgAAAAAEAAQA9QAAAIsDAAAAAA==&#10;" path="m2133,l142,,83,309,33,203,,227r4,6l20,221,78,338r11,l151,12r1982,l2133,xe" fillcolor="black" stroked="f">
                  <v:path arrowok="t" o:connecttype="custom" o:connectlocs="2133,138;142,138;83,447;33,341;0,365;4,371;20,359;78,476;89,476;151,150;2133,150;2133,138" o:connectangles="0,0,0,0,0,0,0,0,0,0,0,0"/>
                </v:shape>
                <v:shape id="Text Box 195" o:spid="_x0000_s1186" type="#_x0000_t202" style="position:absolute;left:2308;top:160;width:180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D60C4C" w:rsidRDefault="00D60C4C">
                        <w:pPr>
                          <w:spacing w:before="5"/>
                          <w:rPr>
                            <w:sz w:val="23"/>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2</w:t>
                        </w:r>
                        <w:r>
                          <w:rPr>
                            <w:i/>
                            <w:w w:val="105"/>
                            <w:sz w:val="23"/>
                          </w:rPr>
                          <w:t xml:space="preserve">B B </w:t>
                        </w:r>
                        <w:r>
                          <w:rPr>
                            <w:w w:val="105"/>
                            <w:sz w:val="23"/>
                          </w:rPr>
                          <w:t>cos</w:t>
                        </w:r>
                      </w:p>
                    </w:txbxContent>
                  </v:textbox>
                </v:shape>
                <v:shape id="Text Box 194" o:spid="_x0000_s1187" type="#_x0000_t202" style="position:absolute;left:2465;top:171;width:56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D60C4C" w:rsidRDefault="00D60C4C">
                        <w:pPr>
                          <w:tabs>
                            <w:tab w:val="left" w:pos="469"/>
                          </w:tabs>
                          <w:spacing w:line="149" w:lineRule="exact"/>
                          <w:rPr>
                            <w:sz w:val="13"/>
                          </w:rPr>
                        </w:pPr>
                        <w:r>
                          <w:rPr>
                            <w:w w:val="110"/>
                            <w:sz w:val="13"/>
                          </w:rPr>
                          <w:t>2</w:t>
                        </w:r>
                        <w:r>
                          <w:rPr>
                            <w:w w:val="110"/>
                            <w:sz w:val="13"/>
                          </w:rPr>
                          <w:tab/>
                          <w:t>2</w:t>
                        </w:r>
                      </w:p>
                    </w:txbxContent>
                  </v:textbox>
                </v:shape>
                <v:shape id="Text Box 193" o:spid="_x0000_s1188" type="#_x0000_t202" style="position:absolute;left:2431;top:336;width:576;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D60C4C" w:rsidRDefault="00D60C4C">
                        <w:pPr>
                          <w:tabs>
                            <w:tab w:val="left" w:pos="484"/>
                          </w:tabs>
                          <w:spacing w:line="149" w:lineRule="exact"/>
                          <w:rPr>
                            <w:sz w:val="13"/>
                          </w:rPr>
                        </w:pPr>
                        <w:r>
                          <w:rPr>
                            <w:w w:val="110"/>
                            <w:sz w:val="13"/>
                          </w:rPr>
                          <w:t>1</w:t>
                        </w:r>
                        <w:r>
                          <w:rPr>
                            <w:w w:val="110"/>
                            <w:sz w:val="13"/>
                          </w:rPr>
                          <w:tab/>
                          <w:t>2</w:t>
                        </w:r>
                      </w:p>
                    </w:txbxContent>
                  </v:textbox>
                </v:shape>
                <v:shape id="Text Box 192" o:spid="_x0000_s1189" type="#_x0000_t202" style="position:absolute;left:3488;top:336;width:30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tftcQA&#10;AADcAAAADwAAAGRycy9kb3ducmV2LnhtbESPQWvCQBSE74L/YXmCN92oI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bX7XEAAAA3AAAAA8AAAAAAAAAAAAAAAAAmAIAAGRycy9k&#10;b3ducmV2LnhtbFBLBQYAAAAABAAEAPUAAACJAwAAAAA=&#10;" filled="f" stroked="f">
                  <v:textbox inset="0,0,0,0">
                    <w:txbxContent>
                      <w:p w:rsidR="00D60C4C" w:rsidRDefault="00D60C4C">
                        <w:pPr>
                          <w:spacing w:line="149" w:lineRule="exact"/>
                          <w:rPr>
                            <w:sz w:val="13"/>
                          </w:rPr>
                        </w:pPr>
                        <w:r>
                          <w:rPr>
                            <w:w w:val="110"/>
                            <w:sz w:val="13"/>
                          </w:rPr>
                          <w:t>1 2</w:t>
                        </w:r>
                      </w:p>
                    </w:txbxContent>
                  </v:textbox>
                </v:shape>
                <v:shape id="Text Box 191" o:spid="_x0000_s1190" type="#_x0000_t202" style="position:absolute;left:4093;top:147;width:174;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BwsUA&#10;AADcAAAADwAAAGRycy9kb3ducmV2LnhtbESPQWvCQBSE7wX/w/KE3urGF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cHCxQAAANwAAAAPAAAAAAAAAAAAAAAAAJgCAABkcnMv&#10;ZG93bnJldi54bWxQSwUGAAAAAAQABAD1AAAAigMAAAAA&#10;" filled="f" stroked="f">
                  <v:textbox inset="0,0,0,0">
                    <w:txbxContent>
                      <w:p w:rsidR="00D60C4C" w:rsidRDefault="00D60C4C">
                        <w:pPr>
                          <w:spacing w:line="305" w:lineRule="exact"/>
                          <w:rPr>
                            <w:rFonts w:ascii="Symbol" w:hAnsi="Symbol"/>
                            <w:i/>
                            <w:sz w:val="25"/>
                          </w:rPr>
                        </w:pPr>
                        <w:r>
                          <w:rPr>
                            <w:rFonts w:ascii="Symbol" w:hAnsi="Symbol"/>
                            <w:i/>
                            <w:w w:val="97"/>
                            <w:sz w:val="25"/>
                          </w:rPr>
                          <w:t></w:t>
                        </w:r>
                      </w:p>
                    </w:txbxContent>
                  </v:textbox>
                </v:shape>
                <w10:wrap anchorx="page"/>
              </v:group>
            </w:pict>
          </mc:Fallback>
        </mc:AlternateContent>
      </w:r>
      <w:r w:rsidRPr="00B72916">
        <w:rPr>
          <w:noProof/>
          <w:color w:val="000000" w:themeColor="text1"/>
          <w:sz w:val="24"/>
          <w:szCs w:val="24"/>
          <w:lang w:val="en-US"/>
        </w:rPr>
        <mc:AlternateContent>
          <mc:Choice Requires="wpg">
            <w:drawing>
              <wp:anchor distT="0" distB="0" distL="114300" distR="114300" simplePos="0" relativeHeight="486177280" behindDoc="1" locked="0" layoutInCell="1" allowOverlap="1" wp14:anchorId="0E038390" wp14:editId="37DAF21F">
                <wp:simplePos x="0" y="0"/>
                <wp:positionH relativeFrom="page">
                  <wp:posOffset>4606290</wp:posOffset>
                </wp:positionH>
                <wp:positionV relativeFrom="paragraph">
                  <wp:posOffset>87630</wp:posOffset>
                </wp:positionV>
                <wp:extent cx="1398270" cy="222250"/>
                <wp:effectExtent l="0" t="0" r="0" b="0"/>
                <wp:wrapNone/>
                <wp:docPr id="218"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8270" cy="222250"/>
                          <a:chOff x="7254" y="138"/>
                          <a:chExt cx="2202" cy="350"/>
                        </a:xfrm>
                      </wpg:grpSpPr>
                      <wps:wsp>
                        <wps:cNvPr id="219" name="AutoShape 189"/>
                        <wps:cNvSpPr>
                          <a:spLocks/>
                        </wps:cNvSpPr>
                        <wps:spPr bwMode="auto">
                          <a:xfrm>
                            <a:off x="7262" y="149"/>
                            <a:ext cx="2194" cy="333"/>
                          </a:xfrm>
                          <a:custGeom>
                            <a:avLst/>
                            <a:gdLst>
                              <a:gd name="T0" fmla="+- 0 7263 7263"/>
                              <a:gd name="T1" fmla="*/ T0 w 2194"/>
                              <a:gd name="T2" fmla="+- 0 374 149"/>
                              <a:gd name="T3" fmla="*/ 374 h 333"/>
                              <a:gd name="T4" fmla="+- 0 7287 7263"/>
                              <a:gd name="T5" fmla="*/ T4 w 2194"/>
                              <a:gd name="T6" fmla="+- 0 357 149"/>
                              <a:gd name="T7" fmla="*/ 357 h 333"/>
                              <a:gd name="T8" fmla="+- 0 7287 7263"/>
                              <a:gd name="T9" fmla="*/ T8 w 2194"/>
                              <a:gd name="T10" fmla="+- 0 356 149"/>
                              <a:gd name="T11" fmla="*/ 356 h 333"/>
                              <a:gd name="T12" fmla="+- 0 7345 7263"/>
                              <a:gd name="T13" fmla="*/ T12 w 2194"/>
                              <a:gd name="T14" fmla="+- 0 481 149"/>
                              <a:gd name="T15" fmla="*/ 481 h 333"/>
                              <a:gd name="T16" fmla="+- 0 7345 7263"/>
                              <a:gd name="T17" fmla="*/ T16 w 2194"/>
                              <a:gd name="T18" fmla="+- 0 482 149"/>
                              <a:gd name="T19" fmla="*/ 482 h 333"/>
                              <a:gd name="T20" fmla="+- 0 7409 7263"/>
                              <a:gd name="T21" fmla="*/ T20 w 2194"/>
                              <a:gd name="T22" fmla="+- 0 149 149"/>
                              <a:gd name="T23" fmla="*/ 149 h 333"/>
                              <a:gd name="T24" fmla="+- 0 7409 7263"/>
                              <a:gd name="T25" fmla="*/ T24 w 2194"/>
                              <a:gd name="T26" fmla="+- 0 149 149"/>
                              <a:gd name="T27" fmla="*/ 149 h 333"/>
                              <a:gd name="T28" fmla="+- 0 9456 7263"/>
                              <a:gd name="T29" fmla="*/ T28 w 2194"/>
                              <a:gd name="T30" fmla="+- 0 149 149"/>
                              <a:gd name="T31" fmla="*/ 149 h 33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194" h="333">
                                <a:moveTo>
                                  <a:pt x="0" y="225"/>
                                </a:moveTo>
                                <a:lnTo>
                                  <a:pt x="24" y="208"/>
                                </a:lnTo>
                                <a:moveTo>
                                  <a:pt x="24" y="207"/>
                                </a:moveTo>
                                <a:lnTo>
                                  <a:pt x="82" y="332"/>
                                </a:lnTo>
                                <a:moveTo>
                                  <a:pt x="82" y="333"/>
                                </a:moveTo>
                                <a:lnTo>
                                  <a:pt x="146" y="0"/>
                                </a:lnTo>
                                <a:moveTo>
                                  <a:pt x="146" y="0"/>
                                </a:moveTo>
                                <a:lnTo>
                                  <a:pt x="2193" y="0"/>
                                </a:lnTo>
                              </a:path>
                            </a:pathLst>
                          </a:custGeom>
                          <a:noFill/>
                          <a:ln w="173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188"/>
                        <wps:cNvSpPr>
                          <a:spLocks/>
                        </wps:cNvSpPr>
                        <wps:spPr bwMode="auto">
                          <a:xfrm>
                            <a:off x="7254" y="138"/>
                            <a:ext cx="2196" cy="338"/>
                          </a:xfrm>
                          <a:custGeom>
                            <a:avLst/>
                            <a:gdLst>
                              <a:gd name="T0" fmla="+- 0 9450 7254"/>
                              <a:gd name="T1" fmla="*/ T0 w 2196"/>
                              <a:gd name="T2" fmla="+- 0 138 138"/>
                              <a:gd name="T3" fmla="*/ 138 h 338"/>
                              <a:gd name="T4" fmla="+- 0 7399 7254"/>
                              <a:gd name="T5" fmla="*/ T4 w 2196"/>
                              <a:gd name="T6" fmla="+- 0 138 138"/>
                              <a:gd name="T7" fmla="*/ 138 h 338"/>
                              <a:gd name="T8" fmla="+- 0 7339 7254"/>
                              <a:gd name="T9" fmla="*/ T8 w 2196"/>
                              <a:gd name="T10" fmla="+- 0 447 138"/>
                              <a:gd name="T11" fmla="*/ 447 h 338"/>
                              <a:gd name="T12" fmla="+- 0 7288 7254"/>
                              <a:gd name="T13" fmla="*/ T12 w 2196"/>
                              <a:gd name="T14" fmla="+- 0 341 138"/>
                              <a:gd name="T15" fmla="*/ 341 h 338"/>
                              <a:gd name="T16" fmla="+- 0 7254 7254"/>
                              <a:gd name="T17" fmla="*/ T16 w 2196"/>
                              <a:gd name="T18" fmla="+- 0 365 138"/>
                              <a:gd name="T19" fmla="*/ 365 h 338"/>
                              <a:gd name="T20" fmla="+- 0 7259 7254"/>
                              <a:gd name="T21" fmla="*/ T20 w 2196"/>
                              <a:gd name="T22" fmla="+- 0 371 138"/>
                              <a:gd name="T23" fmla="*/ 371 h 338"/>
                              <a:gd name="T24" fmla="+- 0 7275 7254"/>
                              <a:gd name="T25" fmla="*/ T24 w 2196"/>
                              <a:gd name="T26" fmla="+- 0 359 138"/>
                              <a:gd name="T27" fmla="*/ 359 h 338"/>
                              <a:gd name="T28" fmla="+- 0 7334 7254"/>
                              <a:gd name="T29" fmla="*/ T28 w 2196"/>
                              <a:gd name="T30" fmla="+- 0 476 138"/>
                              <a:gd name="T31" fmla="*/ 476 h 338"/>
                              <a:gd name="T32" fmla="+- 0 7345 7254"/>
                              <a:gd name="T33" fmla="*/ T32 w 2196"/>
                              <a:gd name="T34" fmla="+- 0 476 138"/>
                              <a:gd name="T35" fmla="*/ 476 h 338"/>
                              <a:gd name="T36" fmla="+- 0 7408 7254"/>
                              <a:gd name="T37" fmla="*/ T36 w 2196"/>
                              <a:gd name="T38" fmla="+- 0 150 138"/>
                              <a:gd name="T39" fmla="*/ 150 h 338"/>
                              <a:gd name="T40" fmla="+- 0 9450 7254"/>
                              <a:gd name="T41" fmla="*/ T40 w 2196"/>
                              <a:gd name="T42" fmla="+- 0 150 138"/>
                              <a:gd name="T43" fmla="*/ 150 h 338"/>
                              <a:gd name="T44" fmla="+- 0 9450 7254"/>
                              <a:gd name="T45" fmla="*/ T44 w 2196"/>
                              <a:gd name="T46" fmla="+- 0 138 138"/>
                              <a:gd name="T47" fmla="*/ 138 h 3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196" h="338">
                                <a:moveTo>
                                  <a:pt x="2196" y="0"/>
                                </a:moveTo>
                                <a:lnTo>
                                  <a:pt x="145" y="0"/>
                                </a:lnTo>
                                <a:lnTo>
                                  <a:pt x="85" y="309"/>
                                </a:lnTo>
                                <a:lnTo>
                                  <a:pt x="34" y="203"/>
                                </a:lnTo>
                                <a:lnTo>
                                  <a:pt x="0" y="227"/>
                                </a:lnTo>
                                <a:lnTo>
                                  <a:pt x="5" y="233"/>
                                </a:lnTo>
                                <a:lnTo>
                                  <a:pt x="21" y="221"/>
                                </a:lnTo>
                                <a:lnTo>
                                  <a:pt x="80" y="338"/>
                                </a:lnTo>
                                <a:lnTo>
                                  <a:pt x="91" y="338"/>
                                </a:lnTo>
                                <a:lnTo>
                                  <a:pt x="154" y="12"/>
                                </a:lnTo>
                                <a:lnTo>
                                  <a:pt x="2196" y="12"/>
                                </a:lnTo>
                                <a:lnTo>
                                  <a:pt x="21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Text Box 187"/>
                        <wps:cNvSpPr txBox="1">
                          <a:spLocks noChangeArrowheads="1"/>
                        </wps:cNvSpPr>
                        <wps:spPr bwMode="auto">
                          <a:xfrm>
                            <a:off x="7420" y="146"/>
                            <a:ext cx="201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305" w:lineRule="exact"/>
                                <w:rPr>
                                  <w:rFonts w:ascii="Symbol" w:hAnsi="Symbol"/>
                                  <w:i/>
                                  <w:sz w:val="25"/>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w:t>
                              </w:r>
                              <w:r>
                                <w:rPr>
                                  <w:spacing w:val="3"/>
                                  <w:w w:val="105"/>
                                  <w:sz w:val="23"/>
                                </w:rPr>
                                <w:t>2</w:t>
                              </w:r>
                              <w:r>
                                <w:rPr>
                                  <w:i/>
                                  <w:spacing w:val="3"/>
                                  <w:w w:val="105"/>
                                  <w:sz w:val="23"/>
                                </w:rPr>
                                <w:t xml:space="preserve">B </w:t>
                              </w:r>
                              <w:r>
                                <w:rPr>
                                  <w:i/>
                                  <w:w w:val="105"/>
                                  <w:sz w:val="23"/>
                                </w:rPr>
                                <w:t>B</w:t>
                              </w:r>
                              <w:r>
                                <w:rPr>
                                  <w:i/>
                                  <w:spacing w:val="60"/>
                                  <w:w w:val="105"/>
                                  <w:sz w:val="23"/>
                                </w:rPr>
                                <w:t xml:space="preserve"> </w:t>
                              </w:r>
                              <w:r>
                                <w:rPr>
                                  <w:spacing w:val="4"/>
                                  <w:w w:val="105"/>
                                  <w:sz w:val="23"/>
                                </w:rPr>
                                <w:t>sin</w:t>
                              </w:r>
                              <w:r>
                                <w:rPr>
                                  <w:rFonts w:ascii="Symbol" w:hAnsi="Symbol"/>
                                  <w:i/>
                                  <w:spacing w:val="4"/>
                                  <w:w w:val="105"/>
                                  <w:sz w:val="25"/>
                                </w:rPr>
                                <w:t></w:t>
                              </w:r>
                            </w:p>
                          </w:txbxContent>
                        </wps:txbx>
                        <wps:bodyPr rot="0" vert="horz" wrap="square" lIns="0" tIns="0" rIns="0" bIns="0" anchor="t" anchorCtr="0" upright="1">
                          <a:noAutofit/>
                        </wps:bodyPr>
                      </wps:wsp>
                      <wps:wsp>
                        <wps:cNvPr id="222" name="Text Box 186"/>
                        <wps:cNvSpPr txBox="1">
                          <a:spLocks noChangeArrowheads="1"/>
                        </wps:cNvSpPr>
                        <wps:spPr bwMode="auto">
                          <a:xfrm>
                            <a:off x="7581" y="171"/>
                            <a:ext cx="57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78"/>
                                </w:tabs>
                                <w:spacing w:line="149" w:lineRule="exact"/>
                                <w:rPr>
                                  <w:sz w:val="13"/>
                                </w:rPr>
                              </w:pPr>
                              <w:r>
                                <w:rPr>
                                  <w:w w:val="110"/>
                                  <w:sz w:val="13"/>
                                </w:rPr>
                                <w:t>2</w:t>
                              </w:r>
                              <w:r>
                                <w:rPr>
                                  <w:w w:val="110"/>
                                  <w:sz w:val="13"/>
                                </w:rPr>
                                <w:tab/>
                                <w:t>2</w:t>
                              </w:r>
                            </w:p>
                          </w:txbxContent>
                        </wps:txbx>
                        <wps:bodyPr rot="0" vert="horz" wrap="square" lIns="0" tIns="0" rIns="0" bIns="0" anchor="t" anchorCtr="0" upright="1">
                          <a:noAutofit/>
                        </wps:bodyPr>
                      </wps:wsp>
                      <wps:wsp>
                        <wps:cNvPr id="223" name="Text Box 185"/>
                        <wps:cNvSpPr txBox="1">
                          <a:spLocks noChangeArrowheads="1"/>
                        </wps:cNvSpPr>
                        <wps:spPr bwMode="auto">
                          <a:xfrm>
                            <a:off x="7545" y="336"/>
                            <a:ext cx="58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492"/>
                                </w:tabs>
                                <w:spacing w:line="149" w:lineRule="exact"/>
                                <w:rPr>
                                  <w:sz w:val="13"/>
                                </w:rPr>
                              </w:pPr>
                              <w:r>
                                <w:rPr>
                                  <w:w w:val="110"/>
                                  <w:sz w:val="13"/>
                                </w:rPr>
                                <w:t>1</w:t>
                              </w:r>
                              <w:r>
                                <w:rPr>
                                  <w:w w:val="110"/>
                                  <w:sz w:val="13"/>
                                </w:rPr>
                                <w:tab/>
                                <w:t>2</w:t>
                              </w:r>
                            </w:p>
                          </w:txbxContent>
                        </wps:txbx>
                        <wps:bodyPr rot="0" vert="horz" wrap="square" lIns="0" tIns="0" rIns="0" bIns="0" anchor="t" anchorCtr="0" upright="1">
                          <a:noAutofit/>
                        </wps:bodyPr>
                      </wps:wsp>
                      <wps:wsp>
                        <wps:cNvPr id="224" name="Text Box 184"/>
                        <wps:cNvSpPr txBox="1">
                          <a:spLocks noChangeArrowheads="1"/>
                        </wps:cNvSpPr>
                        <wps:spPr bwMode="auto">
                          <a:xfrm>
                            <a:off x="8621" y="336"/>
                            <a:ext cx="30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49" w:lineRule="exact"/>
                                <w:rPr>
                                  <w:sz w:val="13"/>
                                </w:rPr>
                              </w:pPr>
                              <w:r>
                                <w:rPr>
                                  <w:w w:val="110"/>
                                  <w:sz w:val="13"/>
                                </w:rPr>
                                <w:t>1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191" style="position:absolute;left:0;text-align:left;margin-left:362.7pt;margin-top:6.9pt;width:110.1pt;height:17.5pt;z-index:-17139200;mso-position-horizontal-relative:page" coordorigin="7254,138" coordsize="2202,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">
                <v:shape id="AutoShape 189" o:spid="_x0000_s1192" style="position:absolute;left:7262;top:149;width:2194;height:333;visibility:visible;mso-wrap-style:square;v-text-anchor:top" coordsize="2194,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Nu8YA&#10;AADcAAAADwAAAGRycy9kb3ducmV2LnhtbESPQWvCQBSE74L/YXlCL6XZ6EE0upGqCG31EusPeM2+&#10;ZkOzb0N2NWl/fbdQ8DjMzDfMejPYRtyo87VjBdMkBUFcOl1zpeDyfnhagPABWWPjmBR8k4dNPh6t&#10;MdOu54Ju51CJCGGfoQITQptJ6UtDFn3iWuLofbrOYoiyq6TusI9w28hZms6lxZrjgsGWdobKr/PV&#10;Kihet3N+/DBl9dbvd8fTDx3YXJV6mAzPKxCBhnAP/7dftILZdAl/Z+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iNu8YAAADcAAAADwAAAAAAAAAAAAAAAACYAgAAZHJz&#10;L2Rvd25yZXYueG1sUEsFBgAAAAAEAAQA9QAAAIsDAAAAAA==&#10;" path="m,225l24,208t,-1l82,332t,1l146,t,l2193,e" filled="f" strokeweight=".04808mm">
                  <v:path arrowok="t" o:connecttype="custom" o:connectlocs="0,374;24,357;24,356;82,481;82,482;146,149;146,149;2193,149" o:connectangles="0,0,0,0,0,0,0,0"/>
                </v:shape>
                <v:shape id="Freeform 188" o:spid="_x0000_s1193" style="position:absolute;left:7254;top:138;width:2196;height:338;visibility:visible;mso-wrap-style:square;v-text-anchor:top" coordsize="2196,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pvsIA&#10;AADcAAAADwAAAGRycy9kb3ducmV2LnhtbERPz2vCMBS+D/wfwhN2m6k9jK0aZVQ2hDFhbiDe3pq3&#10;pqx5KUm02X9vDoLHj+/3cp1sL87kQ+dYwXxWgCBunO64VfD99frwBCJEZI29Y1LwTwHWq8ndEivt&#10;Rv6k8z62IodwqFCBiXGopAyNIYth5gbizP06bzFm6FupPY453PayLIpHabHj3GBwoNpQ87c/WQXp&#10;kOq3w8+ulu9mePYb+XGsR63U/TS9LEBESvEmvrq3WkFZ5vn5TD4Cc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4Sm+wgAAANwAAAAPAAAAAAAAAAAAAAAAAJgCAABkcnMvZG93&#10;bnJldi54bWxQSwUGAAAAAAQABAD1AAAAhwMAAAAA&#10;" path="m2196,l145,,85,309,34,203,,227r5,6l21,221,80,338r11,l154,12r2042,l2196,xe" fillcolor="black" stroked="f">
                  <v:path arrowok="t" o:connecttype="custom" o:connectlocs="2196,138;145,138;85,447;34,341;0,365;5,371;21,359;80,476;91,476;154,150;2196,150;2196,138" o:connectangles="0,0,0,0,0,0,0,0,0,0,0,0"/>
                </v:shape>
                <v:shape id="Text Box 187" o:spid="_x0000_s1194" type="#_x0000_t202" style="position:absolute;left:7420;top:146;width:2018;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D60C4C" w:rsidRDefault="00D60C4C">
                        <w:pPr>
                          <w:spacing w:line="305" w:lineRule="exact"/>
                          <w:rPr>
                            <w:rFonts w:ascii="Symbol" w:hAnsi="Symbol"/>
                            <w:i/>
                            <w:sz w:val="25"/>
                          </w:rPr>
                        </w:pPr>
                        <w:r>
                          <w:rPr>
                            <w:i/>
                            <w:w w:val="105"/>
                            <w:sz w:val="23"/>
                          </w:rPr>
                          <w:t xml:space="preserve">B </w:t>
                        </w:r>
                        <w:r>
                          <w:rPr>
                            <w:rFonts w:ascii="Symbol" w:hAnsi="Symbol"/>
                            <w:w w:val="105"/>
                            <w:sz w:val="23"/>
                          </w:rPr>
                          <w:t></w:t>
                        </w:r>
                        <w:r>
                          <w:rPr>
                            <w:w w:val="105"/>
                            <w:sz w:val="23"/>
                          </w:rPr>
                          <w:t xml:space="preserve"> </w:t>
                        </w:r>
                        <w:r>
                          <w:rPr>
                            <w:i/>
                            <w:w w:val="105"/>
                            <w:sz w:val="23"/>
                          </w:rPr>
                          <w:t xml:space="preserve">B </w:t>
                        </w:r>
                        <w:r>
                          <w:rPr>
                            <w:rFonts w:ascii="Symbol" w:hAnsi="Symbol"/>
                            <w:w w:val="105"/>
                            <w:sz w:val="23"/>
                          </w:rPr>
                          <w:t></w:t>
                        </w:r>
                        <w:r>
                          <w:rPr>
                            <w:w w:val="105"/>
                            <w:sz w:val="23"/>
                          </w:rPr>
                          <w:t xml:space="preserve"> </w:t>
                        </w:r>
                        <w:r>
                          <w:rPr>
                            <w:spacing w:val="3"/>
                            <w:w w:val="105"/>
                            <w:sz w:val="23"/>
                          </w:rPr>
                          <w:t>2</w:t>
                        </w:r>
                        <w:r>
                          <w:rPr>
                            <w:i/>
                            <w:spacing w:val="3"/>
                            <w:w w:val="105"/>
                            <w:sz w:val="23"/>
                          </w:rPr>
                          <w:t xml:space="preserve">B </w:t>
                        </w:r>
                        <w:r>
                          <w:rPr>
                            <w:i/>
                            <w:w w:val="105"/>
                            <w:sz w:val="23"/>
                          </w:rPr>
                          <w:t>B</w:t>
                        </w:r>
                        <w:r>
                          <w:rPr>
                            <w:i/>
                            <w:spacing w:val="60"/>
                            <w:w w:val="105"/>
                            <w:sz w:val="23"/>
                          </w:rPr>
                          <w:t xml:space="preserve"> </w:t>
                        </w:r>
                        <w:r>
                          <w:rPr>
                            <w:spacing w:val="4"/>
                            <w:w w:val="105"/>
                            <w:sz w:val="23"/>
                          </w:rPr>
                          <w:t>sin</w:t>
                        </w:r>
                        <w:r>
                          <w:rPr>
                            <w:rFonts w:ascii="Symbol" w:hAnsi="Symbol"/>
                            <w:i/>
                            <w:spacing w:val="4"/>
                            <w:w w:val="105"/>
                            <w:sz w:val="25"/>
                          </w:rPr>
                          <w:t></w:t>
                        </w:r>
                      </w:p>
                    </w:txbxContent>
                  </v:textbox>
                </v:shape>
                <v:shape id="Text Box 186" o:spid="_x0000_s1195" type="#_x0000_t202" style="position:absolute;left:7581;top:171;width:570;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XH8QA&#10;AADcAAAADwAAAGRycy9kb3ducmV2LnhtbESPQWvCQBSE7wX/w/IEb83GHKSNriJioSBIYzx4fGaf&#10;yWL2bcyumv77bqHQ4zAz3zCL1WBb8aDeG8cKpkkKgrhy2nCt4Fh+vL6B8AFZY+uYFHyTh9Vy9LLA&#10;XLsnF/Q4hFpECPscFTQhdLmUvmrIok9cRxy9i+sthij7WuoenxFuW5ml6UxaNBwXGuxo01B1Pdyt&#10;gvWJi6257c9fxaUwZfme8m52VWoyHtZzEIGG8B/+a39qBVmWwe+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Vx/EAAAA3AAAAA8AAAAAAAAAAAAAAAAAmAIAAGRycy9k&#10;b3ducmV2LnhtbFBLBQYAAAAABAAEAPUAAACJAwAAAAA=&#10;" filled="f" stroked="f">
                  <v:textbox inset="0,0,0,0">
                    <w:txbxContent>
                      <w:p w:rsidR="00D60C4C" w:rsidRDefault="00D60C4C">
                        <w:pPr>
                          <w:tabs>
                            <w:tab w:val="left" w:pos="478"/>
                          </w:tabs>
                          <w:spacing w:line="149" w:lineRule="exact"/>
                          <w:rPr>
                            <w:sz w:val="13"/>
                          </w:rPr>
                        </w:pPr>
                        <w:r>
                          <w:rPr>
                            <w:w w:val="110"/>
                            <w:sz w:val="13"/>
                          </w:rPr>
                          <w:t>2</w:t>
                        </w:r>
                        <w:r>
                          <w:rPr>
                            <w:w w:val="110"/>
                            <w:sz w:val="13"/>
                          </w:rPr>
                          <w:tab/>
                          <w:t>2</w:t>
                        </w:r>
                      </w:p>
                    </w:txbxContent>
                  </v:textbox>
                </v:shape>
                <v:shape id="Text Box 185" o:spid="_x0000_s1196" type="#_x0000_t202" style="position:absolute;left:7545;top:336;width:585;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zyhMUA&#10;AADcAAAADwAAAGRycy9kb3ducmV2LnhtbESPQWvCQBSE7wX/w/KE3urGF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PKExQAAANwAAAAPAAAAAAAAAAAAAAAAAJgCAABkcnMv&#10;ZG93bnJldi54bWxQSwUGAAAAAAQABAD1AAAAigMAAAAA&#10;" filled="f" stroked="f">
                  <v:textbox inset="0,0,0,0">
                    <w:txbxContent>
                      <w:p w:rsidR="00D60C4C" w:rsidRDefault="00D60C4C">
                        <w:pPr>
                          <w:tabs>
                            <w:tab w:val="left" w:pos="492"/>
                          </w:tabs>
                          <w:spacing w:line="149" w:lineRule="exact"/>
                          <w:rPr>
                            <w:sz w:val="13"/>
                          </w:rPr>
                        </w:pPr>
                        <w:r>
                          <w:rPr>
                            <w:w w:val="110"/>
                            <w:sz w:val="13"/>
                          </w:rPr>
                          <w:t>1</w:t>
                        </w:r>
                        <w:r>
                          <w:rPr>
                            <w:w w:val="110"/>
                            <w:sz w:val="13"/>
                          </w:rPr>
                          <w:tab/>
                          <w:t>2</w:t>
                        </w:r>
                      </w:p>
                    </w:txbxContent>
                  </v:textbox>
                </v:shape>
                <v:shape id="Text Box 184" o:spid="_x0000_s1197" type="#_x0000_t202" style="position:absolute;left:8621;top:336;width:309;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rsidR="00D60C4C" w:rsidRDefault="00D60C4C">
                        <w:pPr>
                          <w:spacing w:line="149" w:lineRule="exact"/>
                          <w:rPr>
                            <w:sz w:val="13"/>
                          </w:rPr>
                        </w:pPr>
                        <w:r>
                          <w:rPr>
                            <w:w w:val="110"/>
                            <w:sz w:val="13"/>
                          </w:rPr>
                          <w:t>1 2</w:t>
                        </w:r>
                      </w:p>
                    </w:txbxContent>
                  </v:textbox>
                </v:shape>
                <w10:wrap anchorx="page"/>
              </v:group>
            </w:pict>
          </mc:Fallback>
        </mc:AlternateContent>
      </w:r>
      <w:r w:rsidR="004C2D9E" w:rsidRPr="00B72916">
        <w:rPr>
          <w:color w:val="000000" w:themeColor="text1"/>
          <w:sz w:val="24"/>
          <w:szCs w:val="24"/>
        </w:rPr>
        <w:t>.</w:t>
      </w:r>
      <w:r w:rsidR="004C2D9E" w:rsidRPr="00B72916">
        <w:rPr>
          <w:color w:val="000000" w:themeColor="text1"/>
          <w:sz w:val="24"/>
          <w:szCs w:val="24"/>
        </w:rPr>
        <w:tab/>
      </w:r>
      <w:r w:rsidR="004C2D9E" w:rsidRPr="00B72916">
        <w:rPr>
          <w:b/>
          <w:color w:val="000000" w:themeColor="text1"/>
          <w:sz w:val="24"/>
          <w:szCs w:val="24"/>
        </w:rPr>
        <w:t>D.</w:t>
      </w:r>
      <w:r w:rsidR="004C2D9E" w:rsidRPr="00B72916">
        <w:rPr>
          <w:b/>
          <w:color w:val="000000" w:themeColor="text1"/>
          <w:spacing w:val="49"/>
          <w:sz w:val="24"/>
          <w:szCs w:val="24"/>
        </w:rPr>
        <w:t xml:space="preserve"> </w:t>
      </w:r>
      <w:r w:rsidR="004C2D9E" w:rsidRPr="00B72916">
        <w:rPr>
          <w:i/>
          <w:color w:val="000000" w:themeColor="text1"/>
          <w:sz w:val="24"/>
          <w:szCs w:val="24"/>
        </w:rPr>
        <w:t>B</w:t>
      </w:r>
      <w:r w:rsidR="004C2D9E" w:rsidRPr="00B72916">
        <w:rPr>
          <w:i/>
          <w:color w:val="000000" w:themeColor="text1"/>
          <w:spacing w:val="1"/>
          <w:sz w:val="24"/>
          <w:szCs w:val="24"/>
        </w:rPr>
        <w:t xml:space="preserve"> </w:t>
      </w:r>
      <w:r w:rsidR="004C2D9E" w:rsidRPr="00B72916">
        <w:rPr>
          <w:rFonts w:ascii="Symbol" w:hAnsi="Symbol"/>
          <w:color w:val="000000" w:themeColor="text1"/>
          <w:sz w:val="24"/>
          <w:szCs w:val="24"/>
        </w:rPr>
        <w:t></w:t>
      </w:r>
      <w:r w:rsidR="004C2D9E" w:rsidRPr="00B72916">
        <w:rPr>
          <w:color w:val="000000" w:themeColor="text1"/>
          <w:sz w:val="24"/>
          <w:szCs w:val="24"/>
        </w:rPr>
        <w:tab/>
      </w:r>
      <w:r w:rsidR="004C2D9E" w:rsidRPr="00B72916">
        <w:rPr>
          <w:b/>
          <w:color w:val="000000" w:themeColor="text1"/>
          <w:sz w:val="24"/>
          <w:szCs w:val="24"/>
        </w:rPr>
        <w:t>.</w:t>
      </w:r>
    </w:p>
    <w:p w:rsidR="00194883" w:rsidRPr="00B72916" w:rsidRDefault="00194883">
      <w:pPr>
        <w:pStyle w:val="BodyText"/>
        <w:ind w:left="0"/>
        <w:rPr>
          <w:b/>
          <w:color w:val="000000" w:themeColor="text1"/>
        </w:rPr>
      </w:pPr>
    </w:p>
    <w:p w:rsidR="00194883" w:rsidRPr="00B72916" w:rsidRDefault="00194883">
      <w:pPr>
        <w:pStyle w:val="BodyText"/>
        <w:spacing w:before="9"/>
        <w:ind w:left="0"/>
        <w:rPr>
          <w:b/>
          <w:color w:val="000000" w:themeColor="text1"/>
          <w:lang w:val="en-US"/>
        </w:rPr>
      </w:pPr>
    </w:p>
    <w:p w:rsidR="00194883" w:rsidRPr="00B72916" w:rsidRDefault="003812AA">
      <w:pPr>
        <w:pStyle w:val="BodyText"/>
        <w:ind w:left="446"/>
        <w:rPr>
          <w:color w:val="000000" w:themeColor="text1"/>
        </w:rPr>
      </w:pPr>
      <w:r w:rsidRPr="00B72916">
        <w:rPr>
          <w:noProof/>
          <w:color w:val="000000" w:themeColor="text1"/>
          <w:lang w:val="en-US"/>
        </w:rPr>
        <mc:AlternateContent>
          <mc:Choice Requires="wps">
            <w:drawing>
              <wp:inline distT="0" distB="0" distL="0" distR="0" wp14:anchorId="0E94BA16" wp14:editId="7AB39C2E">
                <wp:extent cx="6487795" cy="205740"/>
                <wp:effectExtent l="9525" t="9525" r="8255" b="13335"/>
                <wp:docPr id="217"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7795" cy="205740"/>
                        </a:xfrm>
                        <a:prstGeom prst="rect">
                          <a:avLst/>
                        </a:prstGeom>
                        <a:solidFill>
                          <a:srgbClr val="FAD3B4"/>
                        </a:solidFill>
                        <a:ln w="6096">
                          <a:solidFill>
                            <a:srgbClr val="000000"/>
                          </a:solidFill>
                          <a:prstDash val="solid"/>
                          <a:miter lim="800000"/>
                          <a:headEnd/>
                          <a:tailEnd/>
                        </a:ln>
                      </wps:spPr>
                      <wps:txbx>
                        <w:txbxContent>
                          <w:p w:rsidR="00D60C4C" w:rsidRDefault="00D60C4C">
                            <w:pPr>
                              <w:spacing w:before="18"/>
                              <w:ind w:left="1570" w:right="1294"/>
                              <w:jc w:val="center"/>
                              <w:rPr>
                                <w:b/>
                                <w:sz w:val="24"/>
                              </w:rPr>
                            </w:pPr>
                            <w:r>
                              <w:rPr>
                                <w:b/>
                                <w:sz w:val="24"/>
                              </w:rPr>
                              <w:t>DẠNG 1. CẢM ỨNG TỪ DO DÂY DẪN THẲNG DÀI GÂY RA</w:t>
                            </w:r>
                          </w:p>
                        </w:txbxContent>
                      </wps:txbx>
                      <wps:bodyPr rot="0" vert="horz" wrap="square" lIns="0" tIns="0" rIns="0" bIns="0" anchor="t" anchorCtr="0" upright="1">
                        <a:noAutofit/>
                      </wps:bodyPr>
                    </wps:wsp>
                  </a:graphicData>
                </a:graphic>
              </wp:inline>
            </w:drawing>
          </mc:Choice>
          <mc:Fallback>
            <w:pict>
              <v:shape id="Text Box 182" o:spid="_x0000_s1198" type="#_x0000_t202" style="width:510.8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" fillcolor="#fad3b4" strokeweight=".48pt">
                <v:textbox inset="0,0,0,0">
                  <w:txbxContent>
                    <w:p w:rsidR="00D60C4C" w:rsidRDefault="00D60C4C">
                      <w:pPr>
                        <w:spacing w:before="18"/>
                        <w:ind w:left="1570" w:right="1294"/>
                        <w:jc w:val="center"/>
                        <w:rPr>
                          <w:b/>
                          <w:sz w:val="24"/>
                        </w:rPr>
                      </w:pPr>
                      <w:r>
                        <w:rPr>
                          <w:b/>
                          <w:sz w:val="24"/>
                        </w:rPr>
                        <w:t>DẠNG 1. CẢM ỨNG TỪ DO DÂY DẪN THẲNG DÀI GÂY RA</w:t>
                      </w:r>
                    </w:p>
                  </w:txbxContent>
                </v:textbox>
                <w10:anchorlock/>
              </v:shape>
            </w:pict>
          </mc:Fallback>
        </mc:AlternateContent>
      </w:r>
    </w:p>
    <w:p w:rsidR="00194883" w:rsidRPr="00B72916" w:rsidRDefault="004C2D9E">
      <w:pPr>
        <w:pStyle w:val="BodyText"/>
        <w:tabs>
          <w:tab w:val="left" w:pos="1605"/>
        </w:tabs>
        <w:spacing w:before="118" w:line="276" w:lineRule="auto"/>
        <w:ind w:right="182"/>
        <w:rPr>
          <w:color w:val="000000" w:themeColor="text1"/>
        </w:rPr>
      </w:pPr>
      <w:r w:rsidRPr="00B72916">
        <w:rPr>
          <w:b/>
          <w:color w:val="000000" w:themeColor="text1"/>
        </w:rPr>
        <w:t>Câu</w:t>
      </w:r>
      <w:r w:rsidRPr="00B72916">
        <w:rPr>
          <w:b/>
          <w:color w:val="000000" w:themeColor="text1"/>
          <w:spacing w:val="-1"/>
        </w:rPr>
        <w:t xml:space="preserve"> </w:t>
      </w:r>
      <w:r w:rsidR="004B5E02" w:rsidRPr="00B72916">
        <w:rPr>
          <w:b/>
          <w:color w:val="000000" w:themeColor="text1"/>
          <w:spacing w:val="-1"/>
          <w:lang w:val="en-US"/>
        </w:rPr>
        <w:t>41</w:t>
      </w:r>
      <w:r w:rsidRPr="00B72916">
        <w:rPr>
          <w:b/>
          <w:color w:val="000000" w:themeColor="text1"/>
        </w:rPr>
        <w:t>.</w:t>
      </w:r>
      <w:r w:rsidRPr="00B72916">
        <w:rPr>
          <w:b/>
          <w:color w:val="000000" w:themeColor="text1"/>
        </w:rPr>
        <w:tab/>
      </w:r>
      <w:r w:rsidRPr="00B72916">
        <w:rPr>
          <w:color w:val="000000" w:themeColor="text1"/>
        </w:rPr>
        <w:t>Cho dòng điện cường độ 1A chạy trong dây dẫn thẳng dài vô hạn. Cảm ứng từ tại những điểm cách dây 10cm có độ</w:t>
      </w:r>
      <w:r w:rsidRPr="00B72916">
        <w:rPr>
          <w:color w:val="000000" w:themeColor="text1"/>
          <w:spacing w:val="-5"/>
        </w:rPr>
        <w:t xml:space="preserve"> </w:t>
      </w:r>
      <w:r w:rsidRPr="00B72916">
        <w:rPr>
          <w:color w:val="000000" w:themeColor="text1"/>
        </w:rPr>
        <w:t>lớn</w:t>
      </w:r>
    </w:p>
    <w:p w:rsidR="00194883" w:rsidRPr="00B72916" w:rsidRDefault="004C2D9E">
      <w:pPr>
        <w:tabs>
          <w:tab w:val="left" w:pos="3308"/>
          <w:tab w:val="left" w:pos="5859"/>
          <w:tab w:val="left" w:pos="8411"/>
        </w:tabs>
        <w:spacing w:before="2"/>
        <w:ind w:left="756"/>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2.10</w:t>
      </w:r>
      <w:r w:rsidRPr="00B72916">
        <w:rPr>
          <w:color w:val="000000" w:themeColor="text1"/>
          <w:sz w:val="24"/>
          <w:szCs w:val="24"/>
          <w:vertAlign w:val="superscript"/>
        </w:rPr>
        <w:t>-6</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2.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5.10</w:t>
      </w:r>
      <w:r w:rsidRPr="00B72916">
        <w:rPr>
          <w:color w:val="000000" w:themeColor="text1"/>
          <w:sz w:val="24"/>
          <w:szCs w:val="24"/>
          <w:vertAlign w:val="superscript"/>
        </w:rPr>
        <w:t>-6</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D.</w:t>
      </w:r>
      <w:r w:rsidRPr="00B72916">
        <w:rPr>
          <w:b/>
          <w:color w:val="000000" w:themeColor="text1"/>
          <w:spacing w:val="-1"/>
          <w:sz w:val="24"/>
          <w:szCs w:val="24"/>
        </w:rPr>
        <w:t xml:space="preserve"> </w:t>
      </w:r>
      <w:r w:rsidRPr="00B72916">
        <w:rPr>
          <w:color w:val="000000" w:themeColor="text1"/>
          <w:sz w:val="24"/>
          <w:szCs w:val="24"/>
        </w:rPr>
        <w:t>0,5.10</w:t>
      </w:r>
      <w:r w:rsidRPr="00B72916">
        <w:rPr>
          <w:color w:val="000000" w:themeColor="text1"/>
          <w:sz w:val="24"/>
          <w:szCs w:val="24"/>
          <w:vertAlign w:val="superscript"/>
        </w:rPr>
        <w:t>-6</w:t>
      </w:r>
      <w:r w:rsidRPr="00B72916">
        <w:rPr>
          <w:color w:val="000000" w:themeColor="text1"/>
          <w:sz w:val="24"/>
          <w:szCs w:val="24"/>
        </w:rPr>
        <w:t>T</w:t>
      </w:r>
    </w:p>
    <w:p w:rsidR="00194883" w:rsidRPr="00B72916" w:rsidRDefault="004C2D9E">
      <w:pPr>
        <w:pStyle w:val="BodyText"/>
        <w:tabs>
          <w:tab w:val="left" w:pos="1605"/>
        </w:tabs>
        <w:spacing w:before="120" w:line="276" w:lineRule="auto"/>
        <w:ind w:right="184"/>
        <w:rPr>
          <w:color w:val="000000" w:themeColor="text1"/>
        </w:rPr>
      </w:pPr>
      <w:r w:rsidRPr="00B72916">
        <w:rPr>
          <w:b/>
          <w:color w:val="000000" w:themeColor="text1"/>
        </w:rPr>
        <w:t>Câu</w:t>
      </w:r>
      <w:r w:rsidRPr="00B72916">
        <w:rPr>
          <w:b/>
          <w:color w:val="000000" w:themeColor="text1"/>
          <w:spacing w:val="-1"/>
        </w:rPr>
        <w:t xml:space="preserve"> </w:t>
      </w:r>
      <w:r w:rsidR="004B5E02" w:rsidRPr="00B72916">
        <w:rPr>
          <w:b/>
          <w:color w:val="000000" w:themeColor="text1"/>
          <w:spacing w:val="-1"/>
          <w:lang w:val="en-US"/>
        </w:rPr>
        <w:t>42</w:t>
      </w:r>
      <w:r w:rsidRPr="00B72916">
        <w:rPr>
          <w:b/>
          <w:color w:val="000000" w:themeColor="text1"/>
        </w:rPr>
        <w:t>.</w:t>
      </w:r>
      <w:r w:rsidRPr="00B72916">
        <w:rPr>
          <w:b/>
          <w:color w:val="000000" w:themeColor="text1"/>
        </w:rPr>
        <w:tab/>
      </w:r>
      <w:r w:rsidRPr="00B72916">
        <w:rPr>
          <w:color w:val="000000" w:themeColor="text1"/>
        </w:rPr>
        <w:t>Dây</w:t>
      </w:r>
      <w:r w:rsidRPr="00B72916">
        <w:rPr>
          <w:color w:val="000000" w:themeColor="text1"/>
          <w:spacing w:val="-8"/>
        </w:rPr>
        <w:t xml:space="preserve"> </w:t>
      </w:r>
      <w:r w:rsidRPr="00B72916">
        <w:rPr>
          <w:color w:val="000000" w:themeColor="text1"/>
        </w:rPr>
        <w:t>dẫn</w:t>
      </w:r>
      <w:r w:rsidRPr="00B72916">
        <w:rPr>
          <w:color w:val="000000" w:themeColor="text1"/>
          <w:spacing w:val="-3"/>
        </w:rPr>
        <w:t xml:space="preserve"> </w:t>
      </w:r>
      <w:r w:rsidRPr="00B72916">
        <w:rPr>
          <w:color w:val="000000" w:themeColor="text1"/>
        </w:rPr>
        <w:t>thẳng</w:t>
      </w:r>
      <w:r w:rsidRPr="00B72916">
        <w:rPr>
          <w:color w:val="000000" w:themeColor="text1"/>
          <w:spacing w:val="-5"/>
        </w:rPr>
        <w:t xml:space="preserve"> </w:t>
      </w:r>
      <w:r w:rsidRPr="00B72916">
        <w:rPr>
          <w:color w:val="000000" w:themeColor="text1"/>
        </w:rPr>
        <w:t>dài</w:t>
      </w:r>
      <w:r w:rsidRPr="00B72916">
        <w:rPr>
          <w:color w:val="000000" w:themeColor="text1"/>
          <w:spacing w:val="-3"/>
        </w:rPr>
        <w:t xml:space="preserve"> </w:t>
      </w:r>
      <w:r w:rsidRPr="00B72916">
        <w:rPr>
          <w:color w:val="000000" w:themeColor="text1"/>
        </w:rPr>
        <w:t>có</w:t>
      </w:r>
      <w:r w:rsidRPr="00B72916">
        <w:rPr>
          <w:color w:val="000000" w:themeColor="text1"/>
          <w:spacing w:val="-3"/>
        </w:rPr>
        <w:t xml:space="preserve"> </w:t>
      </w:r>
      <w:r w:rsidRPr="00B72916">
        <w:rPr>
          <w:color w:val="000000" w:themeColor="text1"/>
        </w:rPr>
        <w:t>dòng</w:t>
      </w:r>
      <w:r w:rsidRPr="00B72916">
        <w:rPr>
          <w:color w:val="000000" w:themeColor="text1"/>
          <w:spacing w:val="-4"/>
        </w:rPr>
        <w:t xml:space="preserve"> </w:t>
      </w:r>
      <w:r w:rsidRPr="00B72916">
        <w:rPr>
          <w:color w:val="000000" w:themeColor="text1"/>
        </w:rPr>
        <w:t>điện</w:t>
      </w:r>
      <w:r w:rsidRPr="00B72916">
        <w:rPr>
          <w:color w:val="000000" w:themeColor="text1"/>
          <w:spacing w:val="-4"/>
        </w:rPr>
        <w:t xml:space="preserve"> </w:t>
      </w:r>
      <w:r w:rsidRPr="00B72916">
        <w:rPr>
          <w:color w:val="000000" w:themeColor="text1"/>
        </w:rPr>
        <w:t>5A</w:t>
      </w:r>
      <w:r w:rsidRPr="00B72916">
        <w:rPr>
          <w:color w:val="000000" w:themeColor="text1"/>
          <w:spacing w:val="-1"/>
        </w:rPr>
        <w:t xml:space="preserve"> </w:t>
      </w:r>
      <w:r w:rsidRPr="00B72916">
        <w:rPr>
          <w:color w:val="000000" w:themeColor="text1"/>
        </w:rPr>
        <w:t>chạy</w:t>
      </w:r>
      <w:r w:rsidRPr="00B72916">
        <w:rPr>
          <w:color w:val="000000" w:themeColor="text1"/>
          <w:spacing w:val="-8"/>
        </w:rPr>
        <w:t xml:space="preserve"> </w:t>
      </w:r>
      <w:r w:rsidRPr="00B72916">
        <w:rPr>
          <w:color w:val="000000" w:themeColor="text1"/>
        </w:rPr>
        <w:t>qua.</w:t>
      </w:r>
      <w:r w:rsidRPr="00B72916">
        <w:rPr>
          <w:color w:val="000000" w:themeColor="text1"/>
          <w:spacing w:val="-3"/>
        </w:rPr>
        <w:t xml:space="preserve"> </w:t>
      </w:r>
      <w:r w:rsidRPr="00B72916">
        <w:rPr>
          <w:color w:val="000000" w:themeColor="text1"/>
        </w:rPr>
        <w:t>Cảm</w:t>
      </w:r>
      <w:r w:rsidRPr="00B72916">
        <w:rPr>
          <w:color w:val="000000" w:themeColor="text1"/>
          <w:spacing w:val="-1"/>
        </w:rPr>
        <w:t xml:space="preserve"> </w:t>
      </w:r>
      <w:r w:rsidRPr="00B72916">
        <w:rPr>
          <w:color w:val="000000" w:themeColor="text1"/>
        </w:rPr>
        <w:t>ứng</w:t>
      </w:r>
      <w:r w:rsidRPr="00B72916">
        <w:rPr>
          <w:color w:val="000000" w:themeColor="text1"/>
          <w:spacing w:val="-5"/>
        </w:rPr>
        <w:t xml:space="preserve"> </w:t>
      </w:r>
      <w:r w:rsidRPr="00B72916">
        <w:rPr>
          <w:color w:val="000000" w:themeColor="text1"/>
        </w:rPr>
        <w:t>từ</w:t>
      </w:r>
      <w:r w:rsidRPr="00B72916">
        <w:rPr>
          <w:color w:val="000000" w:themeColor="text1"/>
          <w:spacing w:val="-3"/>
        </w:rPr>
        <w:t xml:space="preserve"> </w:t>
      </w:r>
      <w:r w:rsidRPr="00B72916">
        <w:rPr>
          <w:color w:val="000000" w:themeColor="text1"/>
        </w:rPr>
        <w:t>tại</w:t>
      </w:r>
      <w:r w:rsidRPr="00B72916">
        <w:rPr>
          <w:color w:val="000000" w:themeColor="text1"/>
          <w:spacing w:val="-3"/>
        </w:rPr>
        <w:t xml:space="preserve"> </w:t>
      </w:r>
      <w:r w:rsidRPr="00B72916">
        <w:rPr>
          <w:color w:val="000000" w:themeColor="text1"/>
        </w:rPr>
        <w:t>M</w:t>
      </w:r>
      <w:r w:rsidRPr="00B72916">
        <w:rPr>
          <w:color w:val="000000" w:themeColor="text1"/>
          <w:spacing w:val="-1"/>
        </w:rPr>
        <w:t xml:space="preserve"> </w:t>
      </w:r>
      <w:r w:rsidRPr="00B72916">
        <w:rPr>
          <w:color w:val="000000" w:themeColor="text1"/>
        </w:rPr>
        <w:t>có</w:t>
      </w:r>
      <w:r w:rsidRPr="00B72916">
        <w:rPr>
          <w:color w:val="000000" w:themeColor="text1"/>
          <w:spacing w:val="-3"/>
        </w:rPr>
        <w:t xml:space="preserve"> </w:t>
      </w:r>
      <w:r w:rsidRPr="00B72916">
        <w:rPr>
          <w:color w:val="000000" w:themeColor="text1"/>
        </w:rPr>
        <w:t>độ</w:t>
      </w:r>
      <w:r w:rsidRPr="00B72916">
        <w:rPr>
          <w:color w:val="000000" w:themeColor="text1"/>
          <w:spacing w:val="-4"/>
        </w:rPr>
        <w:t xml:space="preserve"> </w:t>
      </w:r>
      <w:r w:rsidRPr="00B72916">
        <w:rPr>
          <w:color w:val="000000" w:themeColor="text1"/>
        </w:rPr>
        <w:t>lớn</w:t>
      </w:r>
      <w:r w:rsidRPr="00B72916">
        <w:rPr>
          <w:color w:val="000000" w:themeColor="text1"/>
          <w:spacing w:val="-3"/>
        </w:rPr>
        <w:t xml:space="preserve"> </w:t>
      </w:r>
      <w:r w:rsidRPr="00B72916">
        <w:rPr>
          <w:color w:val="000000" w:themeColor="text1"/>
        </w:rPr>
        <w:t>10</w:t>
      </w:r>
      <w:r w:rsidRPr="00B72916">
        <w:rPr>
          <w:color w:val="000000" w:themeColor="text1"/>
          <w:vertAlign w:val="superscript"/>
        </w:rPr>
        <w:t>-5</w:t>
      </w:r>
      <w:r w:rsidRPr="00B72916">
        <w:rPr>
          <w:color w:val="000000" w:themeColor="text1"/>
        </w:rPr>
        <w:t>T.</w:t>
      </w:r>
      <w:r w:rsidRPr="00B72916">
        <w:rPr>
          <w:color w:val="000000" w:themeColor="text1"/>
          <w:spacing w:val="-3"/>
        </w:rPr>
        <w:t xml:space="preserve"> </w:t>
      </w:r>
      <w:r w:rsidRPr="00B72916">
        <w:rPr>
          <w:color w:val="000000" w:themeColor="text1"/>
        </w:rPr>
        <w:t>Điểm</w:t>
      </w:r>
      <w:r w:rsidRPr="00B72916">
        <w:rPr>
          <w:color w:val="000000" w:themeColor="text1"/>
          <w:spacing w:val="-2"/>
        </w:rPr>
        <w:t xml:space="preserve"> </w:t>
      </w:r>
      <w:r w:rsidRPr="00B72916">
        <w:rPr>
          <w:color w:val="000000" w:themeColor="text1"/>
        </w:rPr>
        <w:t>M</w:t>
      </w:r>
      <w:r w:rsidRPr="00B72916">
        <w:rPr>
          <w:color w:val="000000" w:themeColor="text1"/>
          <w:spacing w:val="-4"/>
        </w:rPr>
        <w:t xml:space="preserve"> </w:t>
      </w:r>
      <w:r w:rsidRPr="00B72916">
        <w:rPr>
          <w:color w:val="000000" w:themeColor="text1"/>
        </w:rPr>
        <w:t>cách dây một</w:t>
      </w:r>
      <w:r w:rsidRPr="00B72916">
        <w:rPr>
          <w:color w:val="000000" w:themeColor="text1"/>
          <w:spacing w:val="-5"/>
        </w:rPr>
        <w:t xml:space="preserve"> </w:t>
      </w:r>
      <w:r w:rsidRPr="00B72916">
        <w:rPr>
          <w:color w:val="000000" w:themeColor="text1"/>
        </w:rPr>
        <w:t>khoảng:</w:t>
      </w:r>
    </w:p>
    <w:p w:rsidR="00194883" w:rsidRPr="00B72916" w:rsidRDefault="004C2D9E">
      <w:pPr>
        <w:tabs>
          <w:tab w:val="left" w:pos="3308"/>
          <w:tab w:val="left" w:pos="5859"/>
          <w:tab w:val="left" w:pos="8411"/>
        </w:tabs>
        <w:spacing w:line="275" w:lineRule="exact"/>
        <w:ind w:left="756"/>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20cm</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10cm</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1cm</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2cm.</w:t>
      </w:r>
    </w:p>
    <w:p w:rsidR="00194883" w:rsidRPr="00B72916" w:rsidRDefault="004C2D9E">
      <w:pPr>
        <w:pStyle w:val="BodyText"/>
        <w:tabs>
          <w:tab w:val="left" w:pos="1605"/>
        </w:tabs>
        <w:spacing w:before="120" w:line="276" w:lineRule="auto"/>
        <w:ind w:right="183"/>
        <w:rPr>
          <w:color w:val="000000" w:themeColor="text1"/>
        </w:rPr>
      </w:pPr>
      <w:r w:rsidRPr="00B72916">
        <w:rPr>
          <w:b/>
          <w:color w:val="000000" w:themeColor="text1"/>
        </w:rPr>
        <w:t>Câu</w:t>
      </w:r>
      <w:r w:rsidRPr="00B72916">
        <w:rPr>
          <w:b/>
          <w:color w:val="000000" w:themeColor="text1"/>
          <w:spacing w:val="-1"/>
        </w:rPr>
        <w:t xml:space="preserve"> </w:t>
      </w:r>
      <w:r w:rsidR="004B5E02" w:rsidRPr="00B72916">
        <w:rPr>
          <w:b/>
          <w:color w:val="000000" w:themeColor="text1"/>
          <w:spacing w:val="-1"/>
          <w:lang w:val="en-US"/>
        </w:rPr>
        <w:t>43</w:t>
      </w:r>
      <w:r w:rsidRPr="00B72916">
        <w:rPr>
          <w:b/>
          <w:color w:val="000000" w:themeColor="text1"/>
        </w:rPr>
        <w:t>.</w:t>
      </w:r>
      <w:r w:rsidRPr="00B72916">
        <w:rPr>
          <w:b/>
          <w:color w:val="000000" w:themeColor="text1"/>
        </w:rPr>
        <w:tab/>
      </w:r>
      <w:r w:rsidRPr="00B72916">
        <w:rPr>
          <w:color w:val="000000" w:themeColor="text1"/>
        </w:rPr>
        <w:t>Cảm ứng từ của một dòng điện thẳng tại điểm N cách dòng điện 2,5cm bằng 1,8.10</w:t>
      </w:r>
      <w:r w:rsidRPr="00B72916">
        <w:rPr>
          <w:color w:val="000000" w:themeColor="text1"/>
          <w:vertAlign w:val="superscript"/>
        </w:rPr>
        <w:t>-5</w:t>
      </w:r>
      <w:r w:rsidRPr="00B72916">
        <w:rPr>
          <w:color w:val="000000" w:themeColor="text1"/>
        </w:rPr>
        <w:t>T. Tính cường độ dòng</w:t>
      </w:r>
      <w:r w:rsidRPr="00B72916">
        <w:rPr>
          <w:color w:val="000000" w:themeColor="text1"/>
          <w:spacing w:val="-4"/>
        </w:rPr>
        <w:t xml:space="preserve"> </w:t>
      </w:r>
      <w:r w:rsidRPr="00B72916">
        <w:rPr>
          <w:color w:val="000000" w:themeColor="text1"/>
        </w:rPr>
        <w:t>điện:</w:t>
      </w:r>
    </w:p>
    <w:p w:rsidR="00194883" w:rsidRPr="00B72916" w:rsidRDefault="004C2D9E">
      <w:pPr>
        <w:tabs>
          <w:tab w:val="left" w:pos="3308"/>
          <w:tab w:val="left" w:pos="5859"/>
          <w:tab w:val="left" w:pos="8411"/>
        </w:tabs>
        <w:spacing w:before="1"/>
        <w:ind w:left="756"/>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1A</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1,25A</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2,25A</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3,25A</w:t>
      </w:r>
    </w:p>
    <w:p w:rsidR="00194883" w:rsidRPr="00B72916" w:rsidRDefault="004B5E02">
      <w:pPr>
        <w:pStyle w:val="BodyText"/>
        <w:spacing w:before="120" w:line="276" w:lineRule="auto"/>
        <w:ind w:right="184"/>
        <w:jc w:val="both"/>
        <w:rPr>
          <w:color w:val="000000" w:themeColor="text1"/>
        </w:rPr>
      </w:pPr>
      <w:r w:rsidRPr="00B72916">
        <w:rPr>
          <w:b/>
          <w:color w:val="000000" w:themeColor="text1"/>
        </w:rPr>
        <w:t xml:space="preserve">Câu </w:t>
      </w:r>
      <w:r w:rsidRPr="00B72916">
        <w:rPr>
          <w:b/>
          <w:color w:val="000000" w:themeColor="text1"/>
          <w:lang w:val="en-US"/>
        </w:rPr>
        <w:t>44</w:t>
      </w:r>
      <w:r w:rsidR="004C2D9E" w:rsidRPr="00B72916">
        <w:rPr>
          <w:b/>
          <w:color w:val="000000" w:themeColor="text1"/>
        </w:rPr>
        <w:t xml:space="preserve">. </w:t>
      </w:r>
      <w:r w:rsidR="004C2D9E" w:rsidRPr="00B72916">
        <w:rPr>
          <w:color w:val="000000" w:themeColor="text1"/>
        </w:rPr>
        <w:t>Hai dây dẫn thẳng dài song song cách nhau một khoảng cố định 42cm. Dây thứ nhất mang dòng điện 3A, dây thứ hai mang dòng điện 1,5A, nếu hai dòng điện cùng chiều, những điểm mà tại đó cảm ứng từ bằng không nằm trên đường thẳng</w:t>
      </w:r>
    </w:p>
    <w:p w:rsidR="00194883" w:rsidRPr="00B72916" w:rsidRDefault="004C2D9E">
      <w:pPr>
        <w:pStyle w:val="ListParagraph"/>
        <w:numPr>
          <w:ilvl w:val="0"/>
          <w:numId w:val="4"/>
        </w:numPr>
        <w:tabs>
          <w:tab w:val="left" w:pos="1050"/>
        </w:tabs>
        <w:spacing w:line="276" w:lineRule="exact"/>
        <w:ind w:hanging="294"/>
        <w:rPr>
          <w:color w:val="000000" w:themeColor="text1"/>
          <w:sz w:val="24"/>
          <w:szCs w:val="24"/>
        </w:rPr>
      </w:pPr>
      <w:r w:rsidRPr="00B72916">
        <w:rPr>
          <w:color w:val="000000" w:themeColor="text1"/>
          <w:position w:val="2"/>
          <w:sz w:val="24"/>
          <w:szCs w:val="24"/>
        </w:rPr>
        <w:t>song song với I</w:t>
      </w:r>
      <w:r w:rsidRPr="00B72916">
        <w:rPr>
          <w:color w:val="000000" w:themeColor="text1"/>
          <w:sz w:val="24"/>
          <w:szCs w:val="24"/>
        </w:rPr>
        <w:t>1</w:t>
      </w:r>
      <w:r w:rsidRPr="00B72916">
        <w:rPr>
          <w:color w:val="000000" w:themeColor="text1"/>
          <w:position w:val="2"/>
          <w:sz w:val="24"/>
          <w:szCs w:val="24"/>
        </w:rPr>
        <w:t xml:space="preserve">, </w:t>
      </w:r>
      <w:r w:rsidRPr="00B72916">
        <w:rPr>
          <w:color w:val="000000" w:themeColor="text1"/>
          <w:spacing w:val="-3"/>
          <w:position w:val="2"/>
          <w:sz w:val="24"/>
          <w:szCs w:val="24"/>
        </w:rPr>
        <w:t>I</w:t>
      </w:r>
      <w:r w:rsidRPr="00B72916">
        <w:rPr>
          <w:color w:val="000000" w:themeColor="text1"/>
          <w:spacing w:val="-3"/>
          <w:sz w:val="24"/>
          <w:szCs w:val="24"/>
        </w:rPr>
        <w:t xml:space="preserve">2 </w:t>
      </w:r>
      <w:r w:rsidRPr="00B72916">
        <w:rPr>
          <w:color w:val="000000" w:themeColor="text1"/>
          <w:position w:val="2"/>
          <w:sz w:val="24"/>
          <w:szCs w:val="24"/>
        </w:rPr>
        <w:t>và cách I</w:t>
      </w:r>
      <w:r w:rsidRPr="00B72916">
        <w:rPr>
          <w:color w:val="000000" w:themeColor="text1"/>
          <w:sz w:val="24"/>
          <w:szCs w:val="24"/>
        </w:rPr>
        <w:t>1</w:t>
      </w:r>
      <w:r w:rsidRPr="00B72916">
        <w:rPr>
          <w:color w:val="000000" w:themeColor="text1"/>
          <w:spacing w:val="10"/>
          <w:sz w:val="24"/>
          <w:szCs w:val="24"/>
        </w:rPr>
        <w:t xml:space="preserve"> </w:t>
      </w:r>
      <w:r w:rsidRPr="00B72916">
        <w:rPr>
          <w:color w:val="000000" w:themeColor="text1"/>
          <w:position w:val="2"/>
          <w:sz w:val="24"/>
          <w:szCs w:val="24"/>
        </w:rPr>
        <w:t>28cm</w:t>
      </w:r>
    </w:p>
    <w:p w:rsidR="00194883" w:rsidRPr="00B72916" w:rsidRDefault="004C2D9E">
      <w:pPr>
        <w:pStyle w:val="ListParagraph"/>
        <w:numPr>
          <w:ilvl w:val="0"/>
          <w:numId w:val="4"/>
        </w:numPr>
        <w:tabs>
          <w:tab w:val="left" w:pos="1038"/>
        </w:tabs>
        <w:spacing w:line="276" w:lineRule="exact"/>
        <w:ind w:left="1037" w:hanging="282"/>
        <w:rPr>
          <w:color w:val="000000" w:themeColor="text1"/>
          <w:sz w:val="24"/>
          <w:szCs w:val="24"/>
        </w:rPr>
      </w:pPr>
      <w:r w:rsidRPr="00B72916">
        <w:rPr>
          <w:color w:val="000000" w:themeColor="text1"/>
          <w:position w:val="2"/>
          <w:sz w:val="24"/>
          <w:szCs w:val="24"/>
        </w:rPr>
        <w:t>nằm giữa hai dây dẫn, trong mặt phẳng và song song với I</w:t>
      </w:r>
      <w:r w:rsidRPr="00B72916">
        <w:rPr>
          <w:color w:val="000000" w:themeColor="text1"/>
          <w:sz w:val="24"/>
          <w:szCs w:val="24"/>
        </w:rPr>
        <w:t>1</w:t>
      </w:r>
      <w:r w:rsidRPr="00B72916">
        <w:rPr>
          <w:color w:val="000000" w:themeColor="text1"/>
          <w:position w:val="2"/>
          <w:sz w:val="24"/>
          <w:szCs w:val="24"/>
        </w:rPr>
        <w:t>, I</w:t>
      </w:r>
      <w:r w:rsidRPr="00B72916">
        <w:rPr>
          <w:color w:val="000000" w:themeColor="text1"/>
          <w:sz w:val="24"/>
          <w:szCs w:val="24"/>
        </w:rPr>
        <w:t>2</w:t>
      </w:r>
      <w:r w:rsidRPr="00B72916">
        <w:rPr>
          <w:color w:val="000000" w:themeColor="text1"/>
          <w:position w:val="2"/>
          <w:sz w:val="24"/>
          <w:szCs w:val="24"/>
        </w:rPr>
        <w:t>, cách I</w:t>
      </w:r>
      <w:r w:rsidRPr="00B72916">
        <w:rPr>
          <w:color w:val="000000" w:themeColor="text1"/>
          <w:sz w:val="24"/>
          <w:szCs w:val="24"/>
        </w:rPr>
        <w:t>2</w:t>
      </w:r>
      <w:r w:rsidRPr="00B72916">
        <w:rPr>
          <w:color w:val="000000" w:themeColor="text1"/>
          <w:spacing w:val="12"/>
          <w:sz w:val="24"/>
          <w:szCs w:val="24"/>
        </w:rPr>
        <w:t xml:space="preserve"> </w:t>
      </w:r>
      <w:r w:rsidRPr="00B72916">
        <w:rPr>
          <w:color w:val="000000" w:themeColor="text1"/>
          <w:position w:val="2"/>
          <w:sz w:val="24"/>
          <w:szCs w:val="24"/>
        </w:rPr>
        <w:t>14cm</w:t>
      </w:r>
    </w:p>
    <w:p w:rsidR="00194883" w:rsidRPr="00B72916" w:rsidRDefault="004C2D9E">
      <w:pPr>
        <w:pStyle w:val="ListParagraph"/>
        <w:numPr>
          <w:ilvl w:val="0"/>
          <w:numId w:val="4"/>
        </w:numPr>
        <w:tabs>
          <w:tab w:val="left" w:pos="1050"/>
        </w:tabs>
        <w:spacing w:line="276" w:lineRule="exact"/>
        <w:ind w:hanging="294"/>
        <w:rPr>
          <w:color w:val="000000" w:themeColor="text1"/>
          <w:sz w:val="24"/>
          <w:szCs w:val="24"/>
        </w:rPr>
      </w:pPr>
      <w:r w:rsidRPr="00B72916">
        <w:rPr>
          <w:color w:val="000000" w:themeColor="text1"/>
          <w:position w:val="2"/>
          <w:sz w:val="24"/>
          <w:szCs w:val="24"/>
        </w:rPr>
        <w:t>trong mặt phẳng và song song với I</w:t>
      </w:r>
      <w:r w:rsidRPr="00B72916">
        <w:rPr>
          <w:color w:val="000000" w:themeColor="text1"/>
          <w:sz w:val="24"/>
          <w:szCs w:val="24"/>
        </w:rPr>
        <w:t>1</w:t>
      </w:r>
      <w:r w:rsidRPr="00B72916">
        <w:rPr>
          <w:color w:val="000000" w:themeColor="text1"/>
          <w:position w:val="2"/>
          <w:sz w:val="24"/>
          <w:szCs w:val="24"/>
        </w:rPr>
        <w:t>, I</w:t>
      </w:r>
      <w:r w:rsidRPr="00B72916">
        <w:rPr>
          <w:color w:val="000000" w:themeColor="text1"/>
          <w:sz w:val="24"/>
          <w:szCs w:val="24"/>
        </w:rPr>
        <w:t>2</w:t>
      </w:r>
      <w:r w:rsidRPr="00B72916">
        <w:rPr>
          <w:color w:val="000000" w:themeColor="text1"/>
          <w:position w:val="2"/>
          <w:sz w:val="24"/>
          <w:szCs w:val="24"/>
        </w:rPr>
        <w:t>, nằm ngoài khoảng giữa hai dòng điện cách I</w:t>
      </w:r>
      <w:r w:rsidRPr="00B72916">
        <w:rPr>
          <w:color w:val="000000" w:themeColor="text1"/>
          <w:sz w:val="24"/>
          <w:szCs w:val="24"/>
        </w:rPr>
        <w:t>2</w:t>
      </w:r>
      <w:r w:rsidRPr="00B72916">
        <w:rPr>
          <w:color w:val="000000" w:themeColor="text1"/>
          <w:spacing w:val="7"/>
          <w:sz w:val="24"/>
          <w:szCs w:val="24"/>
        </w:rPr>
        <w:t xml:space="preserve"> </w:t>
      </w:r>
      <w:r w:rsidRPr="00B72916">
        <w:rPr>
          <w:color w:val="000000" w:themeColor="text1"/>
          <w:position w:val="2"/>
          <w:sz w:val="24"/>
          <w:szCs w:val="24"/>
        </w:rPr>
        <w:t>14cm</w:t>
      </w:r>
    </w:p>
    <w:p w:rsidR="00194883" w:rsidRPr="00B72916" w:rsidRDefault="004C2D9E">
      <w:pPr>
        <w:pStyle w:val="ListParagraph"/>
        <w:numPr>
          <w:ilvl w:val="0"/>
          <w:numId w:val="4"/>
        </w:numPr>
        <w:tabs>
          <w:tab w:val="left" w:pos="1050"/>
        </w:tabs>
        <w:spacing w:line="277" w:lineRule="exact"/>
        <w:ind w:hanging="294"/>
        <w:rPr>
          <w:color w:val="000000" w:themeColor="text1"/>
          <w:sz w:val="24"/>
          <w:szCs w:val="24"/>
        </w:rPr>
      </w:pPr>
      <w:r w:rsidRPr="00B72916">
        <w:rPr>
          <w:color w:val="000000" w:themeColor="text1"/>
          <w:position w:val="2"/>
          <w:sz w:val="24"/>
          <w:szCs w:val="24"/>
        </w:rPr>
        <w:t>song song với I</w:t>
      </w:r>
      <w:r w:rsidRPr="00B72916">
        <w:rPr>
          <w:color w:val="000000" w:themeColor="text1"/>
          <w:sz w:val="24"/>
          <w:szCs w:val="24"/>
        </w:rPr>
        <w:t>1</w:t>
      </w:r>
      <w:r w:rsidRPr="00B72916">
        <w:rPr>
          <w:color w:val="000000" w:themeColor="text1"/>
          <w:position w:val="2"/>
          <w:sz w:val="24"/>
          <w:szCs w:val="24"/>
        </w:rPr>
        <w:t xml:space="preserve">, </w:t>
      </w:r>
      <w:r w:rsidRPr="00B72916">
        <w:rPr>
          <w:color w:val="000000" w:themeColor="text1"/>
          <w:spacing w:val="-3"/>
          <w:position w:val="2"/>
          <w:sz w:val="24"/>
          <w:szCs w:val="24"/>
        </w:rPr>
        <w:t>I</w:t>
      </w:r>
      <w:r w:rsidRPr="00B72916">
        <w:rPr>
          <w:color w:val="000000" w:themeColor="text1"/>
          <w:spacing w:val="-3"/>
          <w:sz w:val="24"/>
          <w:szCs w:val="24"/>
        </w:rPr>
        <w:t xml:space="preserve">2 </w:t>
      </w:r>
      <w:r w:rsidRPr="00B72916">
        <w:rPr>
          <w:color w:val="000000" w:themeColor="text1"/>
          <w:position w:val="2"/>
          <w:sz w:val="24"/>
          <w:szCs w:val="24"/>
        </w:rPr>
        <w:t>và cách I</w:t>
      </w:r>
      <w:r w:rsidRPr="00B72916">
        <w:rPr>
          <w:color w:val="000000" w:themeColor="text1"/>
          <w:sz w:val="24"/>
          <w:szCs w:val="24"/>
        </w:rPr>
        <w:t>2</w:t>
      </w:r>
      <w:r w:rsidRPr="00B72916">
        <w:rPr>
          <w:color w:val="000000" w:themeColor="text1"/>
          <w:spacing w:val="10"/>
          <w:sz w:val="24"/>
          <w:szCs w:val="24"/>
        </w:rPr>
        <w:t xml:space="preserve"> </w:t>
      </w:r>
      <w:r w:rsidRPr="00B72916">
        <w:rPr>
          <w:color w:val="000000" w:themeColor="text1"/>
          <w:position w:val="2"/>
          <w:sz w:val="24"/>
          <w:szCs w:val="24"/>
        </w:rPr>
        <w:t>20cm</w:t>
      </w:r>
    </w:p>
    <w:p w:rsidR="00194883" w:rsidRPr="00B72916" w:rsidRDefault="004C2D9E">
      <w:pPr>
        <w:pStyle w:val="BodyText"/>
        <w:spacing w:before="101" w:line="273" w:lineRule="auto"/>
        <w:ind w:right="180"/>
        <w:jc w:val="both"/>
        <w:rPr>
          <w:color w:val="000000" w:themeColor="text1"/>
        </w:rPr>
      </w:pPr>
      <w:r w:rsidRPr="00B72916">
        <w:rPr>
          <w:b/>
          <w:color w:val="000000" w:themeColor="text1"/>
        </w:rPr>
        <w:t xml:space="preserve">Câu </w:t>
      </w:r>
      <w:r w:rsidR="004B5E02" w:rsidRPr="00B72916">
        <w:rPr>
          <w:b/>
          <w:color w:val="000000" w:themeColor="text1"/>
          <w:lang w:val="en-US"/>
        </w:rPr>
        <w:t>45</w:t>
      </w:r>
      <w:r w:rsidRPr="00B72916">
        <w:rPr>
          <w:b/>
          <w:color w:val="000000" w:themeColor="text1"/>
        </w:rPr>
        <w:t xml:space="preserve">. </w:t>
      </w:r>
      <w:r w:rsidRPr="00B72916">
        <w:rPr>
          <w:color w:val="000000" w:themeColor="text1"/>
        </w:rPr>
        <w:t xml:space="preserve">Hai dây dẫn thẳng, rất dài, đặt song song, cách nhau 10 cm trong không khí, có hai dòng điện </w:t>
      </w:r>
      <w:r w:rsidRPr="00B72916">
        <w:rPr>
          <w:color w:val="000000" w:themeColor="text1"/>
          <w:position w:val="2"/>
        </w:rPr>
        <w:t>cùng chiều, có cường độ I</w:t>
      </w:r>
      <w:r w:rsidRPr="00B72916">
        <w:rPr>
          <w:color w:val="000000" w:themeColor="text1"/>
        </w:rPr>
        <w:t>1</w:t>
      </w:r>
      <w:r w:rsidRPr="00B72916">
        <w:rPr>
          <w:color w:val="000000" w:themeColor="text1"/>
          <w:position w:val="2"/>
        </w:rPr>
        <w:t>= 9 A; I</w:t>
      </w:r>
      <w:r w:rsidRPr="00B72916">
        <w:rPr>
          <w:color w:val="000000" w:themeColor="text1"/>
        </w:rPr>
        <w:t>2</w:t>
      </w:r>
      <w:r w:rsidRPr="00B72916">
        <w:rPr>
          <w:color w:val="000000" w:themeColor="text1"/>
          <w:position w:val="2"/>
        </w:rPr>
        <w:t>= 16 A chạy qua. Xác định cảm ứng từ tổng hợp do hai dòng điện này gây ra tại điểm M cách dây dẫn mang dòng I</w:t>
      </w:r>
      <w:r w:rsidRPr="00B72916">
        <w:rPr>
          <w:color w:val="000000" w:themeColor="text1"/>
        </w:rPr>
        <w:t xml:space="preserve">1 </w:t>
      </w:r>
      <w:r w:rsidRPr="00B72916">
        <w:rPr>
          <w:color w:val="000000" w:themeColor="text1"/>
          <w:position w:val="2"/>
        </w:rPr>
        <w:t>6cm và cách dây dẫn mang dòng I</w:t>
      </w:r>
      <w:r w:rsidRPr="00B72916">
        <w:rPr>
          <w:color w:val="000000" w:themeColor="text1"/>
        </w:rPr>
        <w:t xml:space="preserve">2 </w:t>
      </w:r>
      <w:r w:rsidRPr="00B72916">
        <w:rPr>
          <w:color w:val="000000" w:themeColor="text1"/>
          <w:position w:val="2"/>
        </w:rPr>
        <w:t>8cm.</w:t>
      </w:r>
    </w:p>
    <w:p w:rsidR="00194883" w:rsidRPr="00B72916" w:rsidRDefault="004C2D9E">
      <w:pPr>
        <w:pStyle w:val="BodyText"/>
        <w:tabs>
          <w:tab w:val="left" w:pos="3308"/>
          <w:tab w:val="left" w:pos="5859"/>
          <w:tab w:val="left" w:pos="8411"/>
        </w:tabs>
        <w:spacing w:before="4"/>
        <w:ind w:left="756"/>
        <w:jc w:val="both"/>
        <w:rPr>
          <w:color w:val="000000" w:themeColor="text1"/>
        </w:rPr>
      </w:pPr>
      <w:r w:rsidRPr="00B72916">
        <w:rPr>
          <w:b/>
          <w:color w:val="000000" w:themeColor="text1"/>
        </w:rPr>
        <w:t>A.</w:t>
      </w:r>
      <w:r w:rsidRPr="00B72916">
        <w:rPr>
          <w:color w:val="000000" w:themeColor="text1"/>
        </w:rPr>
        <w:t>B=</w:t>
      </w:r>
      <w:r w:rsidRPr="00B72916">
        <w:rPr>
          <w:color w:val="000000" w:themeColor="text1"/>
          <w:spacing w:val="-4"/>
        </w:rPr>
        <w:t xml:space="preserve"> </w:t>
      </w:r>
      <w:r w:rsidRPr="00B72916">
        <w:rPr>
          <w:color w:val="000000" w:themeColor="text1"/>
        </w:rPr>
        <w:t>10</w:t>
      </w:r>
      <w:r w:rsidRPr="00B72916">
        <w:rPr>
          <w:color w:val="000000" w:themeColor="text1"/>
          <w:vertAlign w:val="superscript"/>
        </w:rPr>
        <w:t>-5</w:t>
      </w:r>
      <w:r w:rsidRPr="00B72916">
        <w:rPr>
          <w:color w:val="000000" w:themeColor="text1"/>
        </w:rPr>
        <w:t xml:space="preserve"> T.</w:t>
      </w:r>
      <w:r w:rsidRPr="00B72916">
        <w:rPr>
          <w:color w:val="000000" w:themeColor="text1"/>
        </w:rPr>
        <w:tab/>
      </w:r>
      <w:r w:rsidRPr="00B72916">
        <w:rPr>
          <w:b/>
          <w:color w:val="000000" w:themeColor="text1"/>
        </w:rPr>
        <w:t>B.</w:t>
      </w:r>
      <w:r w:rsidRPr="00B72916">
        <w:rPr>
          <w:color w:val="000000" w:themeColor="text1"/>
        </w:rPr>
        <w:t>B=</w:t>
      </w:r>
      <w:r w:rsidRPr="00B72916">
        <w:rPr>
          <w:color w:val="000000" w:themeColor="text1"/>
          <w:spacing w:val="-3"/>
        </w:rPr>
        <w:t xml:space="preserve"> </w:t>
      </w:r>
      <w:r w:rsidRPr="00B72916">
        <w:rPr>
          <w:color w:val="000000" w:themeColor="text1"/>
        </w:rPr>
        <w:t>10</w:t>
      </w:r>
      <w:r w:rsidRPr="00B72916">
        <w:rPr>
          <w:color w:val="000000" w:themeColor="text1"/>
          <w:vertAlign w:val="superscript"/>
        </w:rPr>
        <w:t>-6</w:t>
      </w:r>
      <w:r w:rsidRPr="00B72916">
        <w:rPr>
          <w:color w:val="000000" w:themeColor="text1"/>
          <w:spacing w:val="-1"/>
        </w:rPr>
        <w:t xml:space="preserve"> </w:t>
      </w:r>
      <w:r w:rsidRPr="00B72916">
        <w:rPr>
          <w:color w:val="000000" w:themeColor="text1"/>
        </w:rPr>
        <w:t>T.</w:t>
      </w:r>
      <w:r w:rsidRPr="00B72916">
        <w:rPr>
          <w:color w:val="000000" w:themeColor="text1"/>
        </w:rPr>
        <w:tab/>
      </w:r>
      <w:r w:rsidRPr="00B72916">
        <w:rPr>
          <w:b/>
          <w:color w:val="000000" w:themeColor="text1"/>
        </w:rPr>
        <w:t>C.</w:t>
      </w:r>
      <w:r w:rsidRPr="00B72916">
        <w:rPr>
          <w:color w:val="000000" w:themeColor="text1"/>
        </w:rPr>
        <w:t>B=</w:t>
      </w:r>
      <w:r w:rsidRPr="00B72916">
        <w:rPr>
          <w:color w:val="000000" w:themeColor="text1"/>
          <w:spacing w:val="-2"/>
        </w:rPr>
        <w:t xml:space="preserve"> </w:t>
      </w:r>
      <w:r w:rsidRPr="00B72916">
        <w:rPr>
          <w:color w:val="000000" w:themeColor="text1"/>
        </w:rPr>
        <w:t>7.10</w:t>
      </w:r>
      <w:r w:rsidRPr="00B72916">
        <w:rPr>
          <w:color w:val="000000" w:themeColor="text1"/>
          <w:vertAlign w:val="superscript"/>
        </w:rPr>
        <w:t>-5</w:t>
      </w:r>
      <w:r w:rsidRPr="00B72916">
        <w:rPr>
          <w:color w:val="000000" w:themeColor="text1"/>
          <w:spacing w:val="-1"/>
        </w:rPr>
        <w:t xml:space="preserve"> </w:t>
      </w:r>
      <w:r w:rsidRPr="00B72916">
        <w:rPr>
          <w:color w:val="000000" w:themeColor="text1"/>
        </w:rPr>
        <w:t>T.</w:t>
      </w:r>
      <w:r w:rsidRPr="00B72916">
        <w:rPr>
          <w:color w:val="000000" w:themeColor="text1"/>
        </w:rPr>
        <w:tab/>
      </w:r>
      <w:r w:rsidRPr="00B72916">
        <w:rPr>
          <w:b/>
          <w:color w:val="000000" w:themeColor="text1"/>
        </w:rPr>
        <w:t>D.</w:t>
      </w:r>
      <w:r w:rsidRPr="00B72916">
        <w:rPr>
          <w:color w:val="000000" w:themeColor="text1"/>
        </w:rPr>
        <w:t>B= 5.10</w:t>
      </w:r>
      <w:r w:rsidRPr="00B72916">
        <w:rPr>
          <w:color w:val="000000" w:themeColor="text1"/>
          <w:vertAlign w:val="superscript"/>
        </w:rPr>
        <w:t>-5</w:t>
      </w:r>
      <w:r w:rsidRPr="00B72916">
        <w:rPr>
          <w:color w:val="000000" w:themeColor="text1"/>
        </w:rPr>
        <w:t xml:space="preserve"> T.</w:t>
      </w:r>
    </w:p>
    <w:p w:rsidR="00194883" w:rsidRPr="00B72916" w:rsidRDefault="003812AA">
      <w:pPr>
        <w:pStyle w:val="BodyText"/>
        <w:spacing w:before="120" w:line="276" w:lineRule="auto"/>
        <w:ind w:right="2641"/>
        <w:jc w:val="both"/>
        <w:rPr>
          <w:color w:val="000000" w:themeColor="text1"/>
        </w:rPr>
      </w:pPr>
      <w:r w:rsidRPr="00B72916">
        <w:rPr>
          <w:noProof/>
          <w:color w:val="000000" w:themeColor="text1"/>
          <w:lang w:val="en-US"/>
        </w:rPr>
        <mc:AlternateContent>
          <mc:Choice Requires="wpg">
            <w:drawing>
              <wp:anchor distT="0" distB="0" distL="114300" distR="114300" simplePos="0" relativeHeight="15936512" behindDoc="0" locked="0" layoutInCell="1" allowOverlap="1" wp14:anchorId="68E0EB98" wp14:editId="17BB06E1">
                <wp:simplePos x="0" y="0"/>
                <wp:positionH relativeFrom="page">
                  <wp:posOffset>5803900</wp:posOffset>
                </wp:positionH>
                <wp:positionV relativeFrom="paragraph">
                  <wp:posOffset>142240</wp:posOffset>
                </wp:positionV>
                <wp:extent cx="1157605" cy="714375"/>
                <wp:effectExtent l="0" t="0" r="0" b="0"/>
                <wp:wrapNone/>
                <wp:docPr id="20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7605" cy="714375"/>
                          <a:chOff x="9139" y="223"/>
                          <a:chExt cx="1823" cy="1125"/>
                        </a:xfrm>
                      </wpg:grpSpPr>
                      <wps:wsp>
                        <wps:cNvPr id="207" name="AutoShape 178"/>
                        <wps:cNvSpPr>
                          <a:spLocks/>
                        </wps:cNvSpPr>
                        <wps:spPr bwMode="auto">
                          <a:xfrm>
                            <a:off x="9260" y="386"/>
                            <a:ext cx="1599" cy="760"/>
                          </a:xfrm>
                          <a:custGeom>
                            <a:avLst/>
                            <a:gdLst>
                              <a:gd name="T0" fmla="+- 0 9260 9260"/>
                              <a:gd name="T1" fmla="*/ T0 w 1599"/>
                              <a:gd name="T2" fmla="+- 0 1146 386"/>
                              <a:gd name="T3" fmla="*/ 1146 h 760"/>
                              <a:gd name="T4" fmla="+- 0 10859 9260"/>
                              <a:gd name="T5" fmla="*/ T4 w 1599"/>
                              <a:gd name="T6" fmla="+- 0 1146 386"/>
                              <a:gd name="T7" fmla="*/ 1146 h 760"/>
                              <a:gd name="T8" fmla="+- 0 10055 9260"/>
                              <a:gd name="T9" fmla="*/ T8 w 1599"/>
                              <a:gd name="T10" fmla="+- 0 386 386"/>
                              <a:gd name="T11" fmla="*/ 386 h 760"/>
                              <a:gd name="T12" fmla="+- 0 10064 9260"/>
                              <a:gd name="T13" fmla="*/ T12 w 1599"/>
                              <a:gd name="T14" fmla="+- 0 1146 386"/>
                              <a:gd name="T15" fmla="*/ 1146 h 760"/>
                            </a:gdLst>
                            <a:ahLst/>
                            <a:cxnLst>
                              <a:cxn ang="0">
                                <a:pos x="T1" y="T3"/>
                              </a:cxn>
                              <a:cxn ang="0">
                                <a:pos x="T5" y="T7"/>
                              </a:cxn>
                              <a:cxn ang="0">
                                <a:pos x="T9" y="T11"/>
                              </a:cxn>
                              <a:cxn ang="0">
                                <a:pos x="T13" y="T15"/>
                              </a:cxn>
                            </a:cxnLst>
                            <a:rect l="0" t="0" r="r" b="b"/>
                            <a:pathLst>
                              <a:path w="1599" h="760">
                                <a:moveTo>
                                  <a:pt x="0" y="760"/>
                                </a:moveTo>
                                <a:lnTo>
                                  <a:pt x="1599" y="760"/>
                                </a:lnTo>
                                <a:moveTo>
                                  <a:pt x="795" y="0"/>
                                </a:moveTo>
                                <a:lnTo>
                                  <a:pt x="804" y="760"/>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8" name="Picture 17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9139" y="1042"/>
                            <a:ext cx="19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9" name="Picture 17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10734" y="1024"/>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0" name="Picture 17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9948" y="223"/>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1" name="Text Box 174"/>
                        <wps:cNvSpPr txBox="1">
                          <a:spLocks noChangeArrowheads="1"/>
                        </wps:cNvSpPr>
                        <wps:spPr bwMode="auto">
                          <a:xfrm>
                            <a:off x="9208" y="812"/>
                            <a:ext cx="14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2"/>
                                </w:rPr>
                              </w:pPr>
                              <w:r>
                                <w:rPr>
                                  <w:position w:val="1"/>
                                  <w:sz w:val="18"/>
                                </w:rPr>
                                <w:t>I</w:t>
                              </w:r>
                              <w:r>
                                <w:rPr>
                                  <w:sz w:val="12"/>
                                </w:rPr>
                                <w:t>1</w:t>
                              </w:r>
                            </w:p>
                          </w:txbxContent>
                        </wps:txbx>
                        <wps:bodyPr rot="0" vert="horz" wrap="square" lIns="0" tIns="0" rIns="0" bIns="0" anchor="t" anchorCtr="0" upright="1">
                          <a:noAutofit/>
                        </wps:bodyPr>
                      </wps:wsp>
                      <wps:wsp>
                        <wps:cNvPr id="212" name="Text Box 173"/>
                        <wps:cNvSpPr txBox="1">
                          <a:spLocks noChangeArrowheads="1"/>
                        </wps:cNvSpPr>
                        <wps:spPr bwMode="auto">
                          <a:xfrm>
                            <a:off x="9566" y="366"/>
                            <a:ext cx="1080"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ind w:left="616"/>
                                <w:rPr>
                                  <w:sz w:val="12"/>
                                </w:rPr>
                              </w:pPr>
                              <w:r>
                                <w:rPr>
                                  <w:position w:val="1"/>
                                  <w:sz w:val="18"/>
                                </w:rPr>
                                <w:t>I</w:t>
                              </w:r>
                              <w:r>
                                <w:rPr>
                                  <w:sz w:val="12"/>
                                </w:rPr>
                                <w:t>3</w:t>
                              </w:r>
                            </w:p>
                            <w:p w:rsidR="00D60C4C" w:rsidRDefault="00D60C4C">
                              <w:pPr>
                                <w:spacing w:before="79"/>
                                <w:ind w:left="561"/>
                                <w:rPr>
                                  <w:sz w:val="18"/>
                                </w:rPr>
                              </w:pPr>
                              <w:r>
                                <w:rPr>
                                  <w:sz w:val="18"/>
                                </w:rPr>
                                <w:t>2cm</w:t>
                              </w:r>
                            </w:p>
                            <w:p w:rsidR="00D60C4C" w:rsidRDefault="00D60C4C">
                              <w:pPr>
                                <w:tabs>
                                  <w:tab w:val="left" w:pos="749"/>
                                </w:tabs>
                                <w:spacing w:before="123" w:line="213" w:lineRule="auto"/>
                                <w:ind w:left="451" w:right="18" w:hanging="452"/>
                                <w:rPr>
                                  <w:sz w:val="18"/>
                                </w:rPr>
                              </w:pPr>
                              <w:r>
                                <w:rPr>
                                  <w:sz w:val="18"/>
                                </w:rPr>
                                <w:t>2cm</w:t>
                              </w:r>
                              <w:r>
                                <w:rPr>
                                  <w:sz w:val="18"/>
                                </w:rPr>
                                <w:tab/>
                              </w:r>
                              <w:r>
                                <w:rPr>
                                  <w:sz w:val="18"/>
                                </w:rPr>
                                <w:tab/>
                              </w:r>
                              <w:r>
                                <w:rPr>
                                  <w:spacing w:val="-6"/>
                                  <w:sz w:val="18"/>
                                </w:rPr>
                                <w:t xml:space="preserve">2cm </w:t>
                              </w:r>
                              <w:r>
                                <w:rPr>
                                  <w:sz w:val="18"/>
                                </w:rPr>
                                <w:t>M</w:t>
                              </w:r>
                            </w:p>
                          </w:txbxContent>
                        </wps:txbx>
                        <wps:bodyPr rot="0" vert="horz" wrap="square" lIns="0" tIns="0" rIns="0" bIns="0" anchor="t" anchorCtr="0" upright="1">
                          <a:noAutofit/>
                        </wps:bodyPr>
                      </wps:wsp>
                      <wps:wsp>
                        <wps:cNvPr id="213" name="Text Box 172"/>
                        <wps:cNvSpPr txBox="1">
                          <a:spLocks noChangeArrowheads="1"/>
                        </wps:cNvSpPr>
                        <wps:spPr bwMode="auto">
                          <a:xfrm>
                            <a:off x="10797" y="822"/>
                            <a:ext cx="14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2"/>
                                </w:rPr>
                              </w:pPr>
                              <w:r>
                                <w:rPr>
                                  <w:position w:val="1"/>
                                  <w:sz w:val="18"/>
                                </w:rPr>
                                <w:t>I</w:t>
                              </w:r>
                              <w:r>
                                <w:rPr>
                                  <w:sz w:val="12"/>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199" style="position:absolute;left:0;text-align:left;margin-left:457pt;margin-top:11.2pt;width:91.15pt;height:56.25pt;z-index:15936512;mso-position-horizontal-relative:page;mso-position-vertical-relative:text" coordorigin="9139,223" coordsize="1823,11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">
                <v:shape id="AutoShape 178" o:spid="_x0000_s1200" style="position:absolute;left:9260;top:386;width:1599;height:760;visibility:visible;mso-wrap-style:square;v-text-anchor:top" coordsize="1599,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6GMUA&#10;AADcAAAADwAAAGRycy9kb3ducmV2LnhtbESPzWrDMBCE74W+g9hCbo1UB/rjRgmmkJBLKU176W2x&#10;NrKptXKtTeLk6atCIcdhZr5h5ssxdOpAQ2ojW7ibGlDEdXQtewufH6vbR1BJkB12kcnCiRIsF9dX&#10;cyxdPPI7HbbiVYZwKtFCI9KXWqe6oYBpGnvi7O3iEFCyHLx2Ax4zPHS6MOZeB2w5LzTY00tD9fd2&#10;HywY8eKKpy/ys7fXn936XOnRVNZObsbqGZTQKJfwf3vjLBTmAf7O5CO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boYxQAAANwAAAAPAAAAAAAAAAAAAAAAAJgCAABkcnMv&#10;ZG93bnJldi54bWxQSwUGAAAAAAQABAD1AAAAigMAAAAA&#10;" path="m,760r1599,m795,r9,760e" filled="f">
                  <v:stroke dashstyle="3 1"/>
                  <v:path arrowok="t" o:connecttype="custom" o:connectlocs="0,1146;1599,1146;795,386;804,1146" o:connectangles="0,0,0,0"/>
                </v:shape>
                <v:shape id="Picture 177" o:spid="_x0000_s1201" type="#_x0000_t75" style="position:absolute;left:9139;top:1042;width:198;height:2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76LPEAAAA3AAAAA8AAABkcnMvZG93bnJldi54bWxET01rwkAQvRf8D8sUeil104BtiVklSAUP&#10;Imn04HHITpNgdjZkV5Pm17sHocfH+07Xo2nFjXrXWFbwPo9AEJdWN1wpOB23b18gnEfW2FomBX/k&#10;YL2aPaWYaDvwD90KX4kQwi5BBbX3XSKlK2sy6Oa2Iw7cr+0N+gD7SuoehxBuWhlH0Yc02HBoqLGj&#10;TU3lpbgaBc1nvJuKw+XVjN/ZPs/P5bTI9kq9PI/ZEoSn0f+LH+6dVhBHYW04E46AXN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n76LPEAAAA3AAAAA8AAAAAAAAAAAAAAAAA&#10;nwIAAGRycy9kb3ducmV2LnhtbFBLBQYAAAAABAAEAPcAAACQAwAAAAA=&#10;">
                  <v:imagedata r:id="rId153" o:title=""/>
                </v:shape>
                <v:shape id="Picture 176" o:spid="_x0000_s1202" type="#_x0000_t75" style="position:absolute;left:10734;top:1024;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dBgnHAAAA3AAAAA8AAABkcnMvZG93bnJldi54bWxEj1trAjEUhN8L/Q/hCH2rWS1IuxrFFnpB&#10;asUL+HpIjrvbbk6WJN1d/70RCn0cZuYbZrbobS1a8qFyrGA0zEAQa2cqLhQc9q/3jyBCRDZYOyYF&#10;ZwqwmN/ezDA3ruMttbtYiAThkKOCMsYmlzLokiyGoWuIk3dy3mJM0hfSeOwS3NZynGUTabHitFBi&#10;Qy8l6Z/dr1XQrd54/fnwdXz/9lqP2tNmfXzeKHU36JdTEJH6+B/+a38YBePsCa5n0hGQ8w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bdBgnHAAAA3AAAAA8AAAAAAAAAAAAA&#10;AAAAnwIAAGRycy9kb3ducmV2LnhtbFBLBQYAAAAABAAEAPcAAACTAwAAAAA=&#10;">
                  <v:imagedata r:id="rId154" o:title=""/>
                </v:shape>
                <v:shape id="Picture 175" o:spid="_x0000_s1203" type="#_x0000_t75" style="position:absolute;left:9948;top:223;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OUnDAAAA3AAAAA8AAABkcnMvZG93bnJldi54bWxET11rwjAUfR/4H8IVfJtpFcbojOIGm2Po&#10;ZE7w9ZJc227NTUli2/178zDw8XC+F6vBNqIjH2rHCvJpBoJYO1NzqeD4/Xr/CCJEZIONY1LwRwFW&#10;y9HdAgvjev6i7hBLkUI4FKigirEtpAy6Ioth6lrixJ2dtxgT9KU0HvsUbhs5y7IHabHm1FBhSy8V&#10;6d/DxSroP954t51/njY/Xuu8O+93p+e9UpPxsH4CEWmIN/G/+90omOVpfjqTjoBcX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j45ScMAAADcAAAADwAAAAAAAAAAAAAAAACf&#10;AgAAZHJzL2Rvd25yZXYueG1sUEsFBgAAAAAEAAQA9wAAAI8DAAAAAA==&#10;">
                  <v:imagedata r:id="rId154" o:title=""/>
                </v:shape>
                <v:shape id="Text Box 174" o:spid="_x0000_s1204" type="#_x0000_t202" style="position:absolute;left:9208;top:812;width:14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rsidR="00D60C4C" w:rsidRDefault="00D60C4C">
                        <w:pPr>
                          <w:spacing w:line="199" w:lineRule="exact"/>
                          <w:rPr>
                            <w:sz w:val="12"/>
                          </w:rPr>
                        </w:pPr>
                        <w:r>
                          <w:rPr>
                            <w:position w:val="1"/>
                            <w:sz w:val="18"/>
                          </w:rPr>
                          <w:t>I</w:t>
                        </w:r>
                        <w:r>
                          <w:rPr>
                            <w:sz w:val="12"/>
                          </w:rPr>
                          <w:t>1</w:t>
                        </w:r>
                      </w:p>
                    </w:txbxContent>
                  </v:textbox>
                </v:shape>
                <v:shape id="Text Box 173" o:spid="_x0000_s1205" type="#_x0000_t202" style="position:absolute;left:9566;top:366;width:1080;height: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D60C4C" w:rsidRDefault="00D60C4C">
                        <w:pPr>
                          <w:spacing w:line="199" w:lineRule="exact"/>
                          <w:ind w:left="616"/>
                          <w:rPr>
                            <w:sz w:val="12"/>
                          </w:rPr>
                        </w:pPr>
                        <w:r>
                          <w:rPr>
                            <w:position w:val="1"/>
                            <w:sz w:val="18"/>
                          </w:rPr>
                          <w:t>I</w:t>
                        </w:r>
                        <w:r>
                          <w:rPr>
                            <w:sz w:val="12"/>
                          </w:rPr>
                          <w:t>3</w:t>
                        </w:r>
                      </w:p>
                      <w:p w:rsidR="00D60C4C" w:rsidRDefault="00D60C4C">
                        <w:pPr>
                          <w:spacing w:before="79"/>
                          <w:ind w:left="561"/>
                          <w:rPr>
                            <w:sz w:val="18"/>
                          </w:rPr>
                        </w:pPr>
                        <w:r>
                          <w:rPr>
                            <w:sz w:val="18"/>
                          </w:rPr>
                          <w:t>2cm</w:t>
                        </w:r>
                      </w:p>
                      <w:p w:rsidR="00D60C4C" w:rsidRDefault="00D60C4C">
                        <w:pPr>
                          <w:tabs>
                            <w:tab w:val="left" w:pos="749"/>
                          </w:tabs>
                          <w:spacing w:before="123" w:line="213" w:lineRule="auto"/>
                          <w:ind w:left="451" w:right="18" w:hanging="452"/>
                          <w:rPr>
                            <w:sz w:val="18"/>
                          </w:rPr>
                        </w:pPr>
                        <w:r>
                          <w:rPr>
                            <w:sz w:val="18"/>
                          </w:rPr>
                          <w:t>2cm</w:t>
                        </w:r>
                        <w:r>
                          <w:rPr>
                            <w:sz w:val="18"/>
                          </w:rPr>
                          <w:tab/>
                        </w:r>
                        <w:r>
                          <w:rPr>
                            <w:sz w:val="18"/>
                          </w:rPr>
                          <w:tab/>
                        </w:r>
                        <w:r>
                          <w:rPr>
                            <w:spacing w:val="-6"/>
                            <w:sz w:val="18"/>
                          </w:rPr>
                          <w:t xml:space="preserve">2cm </w:t>
                        </w:r>
                        <w:r>
                          <w:rPr>
                            <w:sz w:val="18"/>
                          </w:rPr>
                          <w:t>M</w:t>
                        </w:r>
                      </w:p>
                    </w:txbxContent>
                  </v:textbox>
                </v:shape>
                <v:shape id="Text Box 172" o:spid="_x0000_s1206" type="#_x0000_t202" style="position:absolute;left:10797;top:822;width:14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D60C4C" w:rsidRDefault="00D60C4C">
                        <w:pPr>
                          <w:spacing w:line="199" w:lineRule="exact"/>
                          <w:rPr>
                            <w:sz w:val="12"/>
                          </w:rPr>
                        </w:pPr>
                        <w:r>
                          <w:rPr>
                            <w:position w:val="1"/>
                            <w:sz w:val="18"/>
                          </w:rPr>
                          <w:t>I</w:t>
                        </w:r>
                        <w:r>
                          <w:rPr>
                            <w:sz w:val="12"/>
                          </w:rPr>
                          <w:t>2</w:t>
                        </w:r>
                      </w:p>
                    </w:txbxContent>
                  </v:textbox>
                </v:shape>
                <w10:wrap anchorx="page"/>
              </v:group>
            </w:pict>
          </mc:Fallback>
        </mc:AlternateContent>
      </w:r>
      <w:r w:rsidR="00DF0F95" w:rsidRPr="00B72916">
        <w:rPr>
          <w:b/>
          <w:color w:val="000000" w:themeColor="text1"/>
        </w:rPr>
        <w:t xml:space="preserve">Câu </w:t>
      </w:r>
      <w:r w:rsidR="00DF0F95" w:rsidRPr="00B72916">
        <w:rPr>
          <w:b/>
          <w:color w:val="000000" w:themeColor="text1"/>
          <w:lang w:val="en-US"/>
        </w:rPr>
        <w:t>46</w:t>
      </w:r>
      <w:r w:rsidR="004C2D9E" w:rsidRPr="00B72916">
        <w:rPr>
          <w:b/>
          <w:color w:val="000000" w:themeColor="text1"/>
        </w:rPr>
        <w:t xml:space="preserve">. </w:t>
      </w:r>
      <w:r w:rsidR="004C2D9E" w:rsidRPr="00B72916">
        <w:rPr>
          <w:color w:val="000000" w:themeColor="text1"/>
        </w:rPr>
        <w:t xml:space="preserve">Ba dòng điện thẳng song song vuông góc với mặt phẳng hình vẽ. Khoảng cách từ điểm M đến ba dòng điện trên mô tả như hình vẽ. Xác định véc tơ cảm ứng từ tại M trong trường hợp cả ba dòng điện đều hướng ra phía trước </w:t>
      </w:r>
      <w:r w:rsidR="004C2D9E" w:rsidRPr="00B72916">
        <w:rPr>
          <w:color w:val="000000" w:themeColor="text1"/>
          <w:position w:val="2"/>
        </w:rPr>
        <w:t>mặt phẳng hình vẽ. Biết I</w:t>
      </w:r>
      <w:r w:rsidR="004C2D9E" w:rsidRPr="00B72916">
        <w:rPr>
          <w:color w:val="000000" w:themeColor="text1"/>
        </w:rPr>
        <w:t xml:space="preserve">1 </w:t>
      </w:r>
      <w:r w:rsidR="004C2D9E" w:rsidRPr="00B72916">
        <w:rPr>
          <w:color w:val="000000" w:themeColor="text1"/>
          <w:position w:val="2"/>
        </w:rPr>
        <w:t>= I</w:t>
      </w:r>
      <w:r w:rsidR="004C2D9E" w:rsidRPr="00B72916">
        <w:rPr>
          <w:color w:val="000000" w:themeColor="text1"/>
        </w:rPr>
        <w:t xml:space="preserve">2 </w:t>
      </w:r>
      <w:r w:rsidR="004C2D9E" w:rsidRPr="00B72916">
        <w:rPr>
          <w:color w:val="000000" w:themeColor="text1"/>
          <w:position w:val="2"/>
        </w:rPr>
        <w:t>= I</w:t>
      </w:r>
      <w:r w:rsidR="004C2D9E" w:rsidRPr="00B72916">
        <w:rPr>
          <w:color w:val="000000" w:themeColor="text1"/>
        </w:rPr>
        <w:t xml:space="preserve">3 </w:t>
      </w:r>
      <w:r w:rsidR="004C2D9E" w:rsidRPr="00B72916">
        <w:rPr>
          <w:color w:val="000000" w:themeColor="text1"/>
          <w:position w:val="2"/>
        </w:rPr>
        <w:t>= 10A</w:t>
      </w:r>
    </w:p>
    <w:p w:rsidR="00194883" w:rsidRPr="00B72916" w:rsidRDefault="004C2D9E">
      <w:pPr>
        <w:tabs>
          <w:tab w:val="left" w:pos="3308"/>
        </w:tabs>
        <w:spacing w:line="273" w:lineRule="exact"/>
        <w:ind w:left="756"/>
        <w:jc w:val="both"/>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10</w:t>
      </w:r>
      <w:r w:rsidRPr="00B72916">
        <w:rPr>
          <w:color w:val="000000" w:themeColor="text1"/>
          <w:sz w:val="24"/>
          <w:szCs w:val="24"/>
          <w:vertAlign w:val="superscript"/>
        </w:rPr>
        <w:t>-4</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3"/>
          <w:sz w:val="24"/>
          <w:szCs w:val="24"/>
        </w:rPr>
        <w:t xml:space="preserve"> </w:t>
      </w:r>
      <w:r w:rsidRPr="00B72916">
        <w:rPr>
          <w:color w:val="000000" w:themeColor="text1"/>
          <w:sz w:val="24"/>
          <w:szCs w:val="24"/>
        </w:rPr>
        <w:t>2.10</w:t>
      </w:r>
      <w:r w:rsidRPr="00B72916">
        <w:rPr>
          <w:color w:val="000000" w:themeColor="text1"/>
          <w:sz w:val="24"/>
          <w:szCs w:val="24"/>
          <w:vertAlign w:val="superscript"/>
        </w:rPr>
        <w:t>-4</w:t>
      </w:r>
      <w:r w:rsidRPr="00B72916">
        <w:rPr>
          <w:color w:val="000000" w:themeColor="text1"/>
          <w:sz w:val="24"/>
          <w:szCs w:val="24"/>
        </w:rPr>
        <w:t>T</w:t>
      </w:r>
    </w:p>
    <w:p w:rsidR="00194883" w:rsidRPr="00B72916" w:rsidRDefault="004C2D9E">
      <w:pPr>
        <w:tabs>
          <w:tab w:val="left" w:pos="3308"/>
        </w:tabs>
        <w:ind w:left="756"/>
        <w:jc w:val="both"/>
        <w:rPr>
          <w:color w:val="000000" w:themeColor="text1"/>
          <w:sz w:val="24"/>
          <w:szCs w:val="24"/>
        </w:rPr>
      </w:pPr>
      <w:r w:rsidRPr="00B72916">
        <w:rPr>
          <w:b/>
          <w:color w:val="000000" w:themeColor="text1"/>
          <w:sz w:val="24"/>
          <w:szCs w:val="24"/>
        </w:rPr>
        <w:t>C.</w:t>
      </w:r>
      <w:r w:rsidRPr="00B72916">
        <w:rPr>
          <w:b/>
          <w:color w:val="000000" w:themeColor="text1"/>
          <w:spacing w:val="-2"/>
          <w:sz w:val="24"/>
          <w:szCs w:val="24"/>
        </w:rPr>
        <w:t xml:space="preserve"> </w:t>
      </w:r>
      <w:r w:rsidRPr="00B72916">
        <w:rPr>
          <w:color w:val="000000" w:themeColor="text1"/>
          <w:sz w:val="24"/>
          <w:szCs w:val="24"/>
        </w:rPr>
        <w:t>3.10</w:t>
      </w:r>
      <w:r w:rsidRPr="00B72916">
        <w:rPr>
          <w:color w:val="000000" w:themeColor="text1"/>
          <w:sz w:val="24"/>
          <w:szCs w:val="24"/>
          <w:vertAlign w:val="superscript"/>
        </w:rPr>
        <w:t>-4</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D.</w:t>
      </w:r>
      <w:r w:rsidRPr="00B72916">
        <w:rPr>
          <w:b/>
          <w:color w:val="000000" w:themeColor="text1"/>
          <w:spacing w:val="-4"/>
          <w:sz w:val="24"/>
          <w:szCs w:val="24"/>
        </w:rPr>
        <w:t xml:space="preserve"> </w:t>
      </w:r>
      <w:r w:rsidRPr="00B72916">
        <w:rPr>
          <w:color w:val="000000" w:themeColor="text1"/>
          <w:sz w:val="24"/>
          <w:szCs w:val="24"/>
        </w:rPr>
        <w:t>4.10</w:t>
      </w:r>
      <w:r w:rsidRPr="00B72916">
        <w:rPr>
          <w:color w:val="000000" w:themeColor="text1"/>
          <w:sz w:val="24"/>
          <w:szCs w:val="24"/>
          <w:vertAlign w:val="superscript"/>
        </w:rPr>
        <w:t>-4</w:t>
      </w:r>
      <w:r w:rsidRPr="00B72916">
        <w:rPr>
          <w:color w:val="000000" w:themeColor="text1"/>
          <w:sz w:val="24"/>
          <w:szCs w:val="24"/>
        </w:rPr>
        <w:t>T</w:t>
      </w:r>
    </w:p>
    <w:p w:rsidR="00194883" w:rsidRPr="00B72916" w:rsidRDefault="003812AA" w:rsidP="00DF0F95">
      <w:pPr>
        <w:pStyle w:val="BodyText"/>
        <w:spacing w:before="120" w:line="276" w:lineRule="auto"/>
        <w:ind w:left="0" w:right="184"/>
        <w:jc w:val="both"/>
        <w:rPr>
          <w:color w:val="000000" w:themeColor="text1"/>
        </w:rPr>
      </w:pPr>
      <w:r w:rsidRPr="00B72916">
        <w:rPr>
          <w:noProof/>
          <w:color w:val="000000" w:themeColor="text1"/>
          <w:lang w:val="en-US"/>
        </w:rPr>
        <mc:AlternateContent>
          <mc:Choice Requires="wpg">
            <w:drawing>
              <wp:anchor distT="0" distB="0" distL="114300" distR="114300" simplePos="0" relativeHeight="15919616" behindDoc="0" locked="0" layoutInCell="1" allowOverlap="1" wp14:anchorId="36DA1ED5" wp14:editId="68DD91BD">
                <wp:simplePos x="0" y="0"/>
                <wp:positionH relativeFrom="page">
                  <wp:posOffset>2728595</wp:posOffset>
                </wp:positionH>
                <wp:positionV relativeFrom="paragraph">
                  <wp:posOffset>717550</wp:posOffset>
                </wp:positionV>
                <wp:extent cx="208280" cy="217805"/>
                <wp:effectExtent l="0" t="0" r="0" b="0"/>
                <wp:wrapNone/>
                <wp:docPr id="201"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 cy="217805"/>
                          <a:chOff x="4297" y="1130"/>
                          <a:chExt cx="328" cy="343"/>
                        </a:xfrm>
                      </wpg:grpSpPr>
                      <wps:wsp>
                        <wps:cNvPr id="202" name="Line 170"/>
                        <wps:cNvCnPr/>
                        <wps:spPr bwMode="auto">
                          <a:xfrm>
                            <a:off x="4303" y="1344"/>
                            <a:ext cx="37" cy="0"/>
                          </a:xfrm>
                          <a:prstGeom prst="line">
                            <a:avLst/>
                          </a:prstGeom>
                          <a:noFill/>
                          <a:ln w="77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3" name="Line 169"/>
                        <wps:cNvCnPr/>
                        <wps:spPr bwMode="auto">
                          <a:xfrm>
                            <a:off x="4340" y="1329"/>
                            <a:ext cx="54" cy="97"/>
                          </a:xfrm>
                          <a:prstGeom prst="line">
                            <a:avLst/>
                          </a:prstGeom>
                          <a:noFill/>
                          <a:ln w="1536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4" name="AutoShape 168"/>
                        <wps:cNvSpPr>
                          <a:spLocks/>
                        </wps:cNvSpPr>
                        <wps:spPr bwMode="auto">
                          <a:xfrm>
                            <a:off x="4399" y="1136"/>
                            <a:ext cx="226" cy="291"/>
                          </a:xfrm>
                          <a:custGeom>
                            <a:avLst/>
                            <a:gdLst>
                              <a:gd name="T0" fmla="+- 0 4399 4399"/>
                              <a:gd name="T1" fmla="*/ T0 w 226"/>
                              <a:gd name="T2" fmla="+- 0 1426 1136"/>
                              <a:gd name="T3" fmla="*/ 1426 h 291"/>
                              <a:gd name="T4" fmla="+- 0 4470 4399"/>
                              <a:gd name="T5" fmla="*/ T4 w 226"/>
                              <a:gd name="T6" fmla="+- 0 1136 1136"/>
                              <a:gd name="T7" fmla="*/ 1136 h 291"/>
                              <a:gd name="T8" fmla="+- 0 4470 4399"/>
                              <a:gd name="T9" fmla="*/ T8 w 226"/>
                              <a:gd name="T10" fmla="+- 0 1136 1136"/>
                              <a:gd name="T11" fmla="*/ 1136 h 291"/>
                              <a:gd name="T12" fmla="+- 0 4625 4399"/>
                              <a:gd name="T13" fmla="*/ T12 w 226"/>
                              <a:gd name="T14" fmla="+- 0 1136 1136"/>
                              <a:gd name="T15" fmla="*/ 1136 h 291"/>
                            </a:gdLst>
                            <a:ahLst/>
                            <a:cxnLst>
                              <a:cxn ang="0">
                                <a:pos x="T1" y="T3"/>
                              </a:cxn>
                              <a:cxn ang="0">
                                <a:pos x="T5" y="T7"/>
                              </a:cxn>
                              <a:cxn ang="0">
                                <a:pos x="T9" y="T11"/>
                              </a:cxn>
                              <a:cxn ang="0">
                                <a:pos x="T13" y="T15"/>
                              </a:cxn>
                            </a:cxnLst>
                            <a:rect l="0" t="0" r="r" b="b"/>
                            <a:pathLst>
                              <a:path w="226" h="291">
                                <a:moveTo>
                                  <a:pt x="0" y="290"/>
                                </a:moveTo>
                                <a:lnTo>
                                  <a:pt x="71" y="0"/>
                                </a:lnTo>
                                <a:moveTo>
                                  <a:pt x="71" y="0"/>
                                </a:moveTo>
                                <a:lnTo>
                                  <a:pt x="226" y="0"/>
                                </a:lnTo>
                              </a:path>
                            </a:pathLst>
                          </a:custGeom>
                          <a:noFill/>
                          <a:ln w="76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Text Box 167"/>
                        <wps:cNvSpPr txBox="1">
                          <a:spLocks noChangeArrowheads="1"/>
                        </wps:cNvSpPr>
                        <wps:spPr bwMode="auto">
                          <a:xfrm>
                            <a:off x="4297" y="1130"/>
                            <a:ext cx="32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9" w:line="333" w:lineRule="exact"/>
                                <w:ind w:left="182"/>
                                <w:rPr>
                                  <w:sz w:val="29"/>
                                </w:rPr>
                              </w:pPr>
                              <w:r>
                                <w:rPr>
                                  <w:w w:val="99"/>
                                  <w:sz w:val="29"/>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 o:spid="_x0000_s1207" style="position:absolute;left:0;text-align:left;margin-left:214.85pt;margin-top:56.5pt;width:16.4pt;height:17.15pt;z-index:15919616;mso-position-horizontal-relative:page;mso-position-vertical-relative:text" coordorigin="4297,1130" coordsize="32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">
                <v:line id="Line 170" o:spid="_x0000_s1208" style="position:absolute;visibility:visible;mso-wrap-style:square" from="4303,1344" to="4340,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UTt8QAAADcAAAADwAAAGRycy9kb3ducmV2LnhtbESP0WrCQBRE3wv+w3IF3+quQWyIriJC&#10;QagUGvMBl+w1iWbvhuyq0a/vCoU+DjNzhlltBtuKG/W+caxhNlUgiEtnGq40FMfP9xSED8gGW8ek&#10;4UEeNuvR2woz4+78Q7c8VCJC2GeooQ6hy6T0ZU0W/dR1xNE7ud5iiLKvpOnxHuG2lYlSC2mx4bhQ&#10;Y0e7mspLfrWRks7Tw+kjf4ZnsVfF9fucfnVnrSfjYbsEEWgI/+G/9t5oSFQCrzPx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RO3xAAAANwAAAAPAAAAAAAAAAAA&#10;AAAAAKECAABkcnMvZG93bnJldi54bWxQSwUGAAAAAAQABAD5AAAAkgMAAAAA&#10;" strokeweight=".21389mm"/>
                <v:line id="Line 169" o:spid="_x0000_s1209" style="position:absolute;visibility:visible;mso-wrap-style:square" from="4340,1329" to="439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gx8YAAADcAAAADwAAAGRycy9kb3ducmV2LnhtbESP3WrCQBSE7wu+w3IEb4ruNoEi0VVE&#10;kEpLKf4h3h2yxyQkezZkt5q+fbdQ8HKYmW+Y+bK3jbhR5yvHGl4mCgRx7kzFhYbjYTOegvAB2WDj&#10;mDT8kIflYvA0x8y4O+/otg+FiBD2GWooQ2gzKX1ekkU/cS1x9K6usxii7AppOrxHuG1kotSrtFhx&#10;XCixpXVJeb3/thqK6VmdPq5fqTx8Jpf3t6R+Tvta69GwX81ABOrDI/zf3hoNiUr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TYMfGAAAA3AAAAA8AAAAAAAAA&#10;AAAAAAAAoQIAAGRycy9kb3ducmV2LnhtbFBLBQYAAAAABAAEAPkAAACUAwAAAAA=&#10;" strokeweight=".42683mm"/>
                <v:shape id="AutoShape 168" o:spid="_x0000_s1210" style="position:absolute;left:4399;top:1136;width:226;height:291;visibility:visible;mso-wrap-style:square;v-text-anchor:top" coordsize="226,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YaS8UA&#10;AADcAAAADwAAAGRycy9kb3ducmV2LnhtbESPQWvCQBSE7wX/w/KE3urG2IpGV1GhpQcFo4LXR/aZ&#10;BLNvw+42pv++Wyj0OMzMN8xy3ZtGdOR8bVnBeJSAIC6srrlUcDm/v8xA+ICssbFMCr7Jw3o1eFpi&#10;pu2Dc+pOoRQRwj5DBVUIbSalLyoy6Ee2JY7ezTqDIUpXSu3wEeGmkWmSTKXBmuNChS3tKirupy+j&#10;IJ83prsdaPYxubvtW7rfH/NrodTzsN8sQATqw3/4r/2pFaTJK/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hpLxQAAANwAAAAPAAAAAAAAAAAAAAAAAJgCAABkcnMv&#10;ZG93bnJldi54bWxQSwUGAAAAAAQABAD1AAAAigMAAAAA&#10;" path="m,290l71,t,l226,e" filled="f" strokeweight=".21367mm">
                  <v:path arrowok="t" o:connecttype="custom" o:connectlocs="0,1426;71,1136;71,1136;226,1136" o:connectangles="0,0,0,0"/>
                </v:shape>
                <v:shape id="Text Box 167" o:spid="_x0000_s1211" type="#_x0000_t202" style="position:absolute;left:4297;top:1130;width:328;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D60C4C" w:rsidRDefault="00D60C4C">
                        <w:pPr>
                          <w:spacing w:before="9" w:line="333" w:lineRule="exact"/>
                          <w:ind w:left="182"/>
                          <w:rPr>
                            <w:sz w:val="29"/>
                          </w:rPr>
                        </w:pPr>
                        <w:r>
                          <w:rPr>
                            <w:w w:val="99"/>
                            <w:sz w:val="29"/>
                          </w:rPr>
                          <w:t>3</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15920640" behindDoc="0" locked="0" layoutInCell="1" allowOverlap="1" wp14:anchorId="629295F5" wp14:editId="2C8FBBBC">
                <wp:simplePos x="0" y="0"/>
                <wp:positionH relativeFrom="page">
                  <wp:posOffset>4356100</wp:posOffset>
                </wp:positionH>
                <wp:positionV relativeFrom="paragraph">
                  <wp:posOffset>717550</wp:posOffset>
                </wp:positionV>
                <wp:extent cx="212090" cy="217805"/>
                <wp:effectExtent l="0" t="0" r="0" b="0"/>
                <wp:wrapNone/>
                <wp:docPr id="196"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090" cy="217805"/>
                          <a:chOff x="6860" y="1130"/>
                          <a:chExt cx="334" cy="343"/>
                        </a:xfrm>
                      </wpg:grpSpPr>
                      <wps:wsp>
                        <wps:cNvPr id="197" name="Line 165"/>
                        <wps:cNvCnPr/>
                        <wps:spPr bwMode="auto">
                          <a:xfrm>
                            <a:off x="6866" y="1344"/>
                            <a:ext cx="37" cy="0"/>
                          </a:xfrm>
                          <a:prstGeom prst="line">
                            <a:avLst/>
                          </a:prstGeom>
                          <a:noFill/>
                          <a:ln w="7704">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8" name="Line 164"/>
                        <wps:cNvCnPr/>
                        <wps:spPr bwMode="auto">
                          <a:xfrm>
                            <a:off x="6903" y="1329"/>
                            <a:ext cx="54" cy="97"/>
                          </a:xfrm>
                          <a:prstGeom prst="line">
                            <a:avLst/>
                          </a:prstGeom>
                          <a:noFill/>
                          <a:ln w="1539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 name="AutoShape 163"/>
                        <wps:cNvSpPr>
                          <a:spLocks/>
                        </wps:cNvSpPr>
                        <wps:spPr bwMode="auto">
                          <a:xfrm>
                            <a:off x="6962" y="1136"/>
                            <a:ext cx="231" cy="291"/>
                          </a:xfrm>
                          <a:custGeom>
                            <a:avLst/>
                            <a:gdLst>
                              <a:gd name="T0" fmla="+- 0 6963 6963"/>
                              <a:gd name="T1" fmla="*/ T0 w 231"/>
                              <a:gd name="T2" fmla="+- 0 1426 1136"/>
                              <a:gd name="T3" fmla="*/ 1426 h 291"/>
                              <a:gd name="T4" fmla="+- 0 7034 6963"/>
                              <a:gd name="T5" fmla="*/ T4 w 231"/>
                              <a:gd name="T6" fmla="+- 0 1136 1136"/>
                              <a:gd name="T7" fmla="*/ 1136 h 291"/>
                              <a:gd name="T8" fmla="+- 0 7034 6963"/>
                              <a:gd name="T9" fmla="*/ T8 w 231"/>
                              <a:gd name="T10" fmla="+- 0 1136 1136"/>
                              <a:gd name="T11" fmla="*/ 1136 h 291"/>
                              <a:gd name="T12" fmla="+- 0 7194 6963"/>
                              <a:gd name="T13" fmla="*/ T12 w 231"/>
                              <a:gd name="T14" fmla="+- 0 1136 1136"/>
                              <a:gd name="T15" fmla="*/ 1136 h 291"/>
                            </a:gdLst>
                            <a:ahLst/>
                            <a:cxnLst>
                              <a:cxn ang="0">
                                <a:pos x="T1" y="T3"/>
                              </a:cxn>
                              <a:cxn ang="0">
                                <a:pos x="T5" y="T7"/>
                              </a:cxn>
                              <a:cxn ang="0">
                                <a:pos x="T9" y="T11"/>
                              </a:cxn>
                              <a:cxn ang="0">
                                <a:pos x="T13" y="T15"/>
                              </a:cxn>
                            </a:cxnLst>
                            <a:rect l="0" t="0" r="r" b="b"/>
                            <a:pathLst>
                              <a:path w="231" h="291">
                                <a:moveTo>
                                  <a:pt x="0" y="290"/>
                                </a:moveTo>
                                <a:lnTo>
                                  <a:pt x="71" y="0"/>
                                </a:lnTo>
                                <a:moveTo>
                                  <a:pt x="71" y="0"/>
                                </a:moveTo>
                                <a:lnTo>
                                  <a:pt x="231" y="0"/>
                                </a:lnTo>
                              </a:path>
                            </a:pathLst>
                          </a:custGeom>
                          <a:noFill/>
                          <a:ln w="7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Text Box 162"/>
                        <wps:cNvSpPr txBox="1">
                          <a:spLocks noChangeArrowheads="1"/>
                        </wps:cNvSpPr>
                        <wps:spPr bwMode="auto">
                          <a:xfrm>
                            <a:off x="6860" y="1130"/>
                            <a:ext cx="33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9" w:line="333" w:lineRule="exact"/>
                                <w:ind w:left="182"/>
                                <w:rPr>
                                  <w:sz w:val="29"/>
                                </w:rPr>
                              </w:pPr>
                              <w:r>
                                <w:rPr>
                                  <w:w w:val="99"/>
                                  <w:sz w:val="29"/>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212" style="position:absolute;left:0;text-align:left;margin-left:343pt;margin-top:56.5pt;width:16.7pt;height:17.15pt;z-index:15920640;mso-position-horizontal-relative:page;mso-position-vertical-relative:text" coordorigin="6860,1130" coordsize="334,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">
                <v:line id="Line 165" o:spid="_x0000_s1213" style="position:absolute;visibility:visible;mso-wrap-style:square" from="6866,1344" to="6903,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tmcEAAADcAAAADwAAAGRycy9kb3ducmV2LnhtbERPzYrCMBC+C75DmIW9yJoqa6vVKCK4&#10;qDftPsDQjG3ZZlKaaOvbbwTB23x8v7Pa9KYWd2pdZVnBZByBIM6trrhQ8Jvtv+YgnEfWWFsmBQ9y&#10;sFkPBytMte34TPeLL0QIYZeigtL7JpXS5SUZdGPbEAfualuDPsC2kLrFLoSbWk6jKJYGKw4NJTa0&#10;Kyn/u9yMgqNPfpLsHN8as//OZt1o158elVKfH/12CcJT79/il/ugw/xFAs9nw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um2ZwQAAANwAAAAPAAAAAAAAAAAAAAAA&#10;AKECAABkcnMvZG93bnJldi54bWxQSwUGAAAAAAQABAD5AAAAjwMAAAAA&#10;" strokeweight=".214mm"/>
                <v:line id="Line 164" o:spid="_x0000_s1214" style="position:absolute;visibility:visible;mso-wrap-style:square" from="6903,1329" to="695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XqJMQAAADcAAAADwAAAGRycy9kb3ducmV2LnhtbESPT0sDMRDF74LfIYzgzWZVELs2LUUs&#10;9Nh/lB7HZJosbibLJna3375zELzN8N6895vZYoytulCfm8QGnicVKGKbXMPewGG/enoHlQuywzYx&#10;GbhShsX8/m6GtUsDb+myK15JCOcaDYRSulrrbANFzJPUEYt2Tn3EImvvtetxkPDY6peqetMRG5aG&#10;gB19BrI/u99o4PS1PL+ewne12u6Ho/Ube/Vra8zjw7j8AFVoLP/mv+u1E/yp0MozMoG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1eokxAAAANwAAAAPAAAAAAAAAAAA&#10;AAAAAKECAABkcnMvZG93bnJldi54bWxQSwUGAAAAAAQABAD5AAAAkgMAAAAA&#10;" strokeweight=".42758mm"/>
                <v:shape id="AutoShape 163" o:spid="_x0000_s1215" style="position:absolute;left:6962;top:1136;width:231;height:291;visibility:visible;mso-wrap-style:square;v-text-anchor:top" coordsize="23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UKt8IA&#10;AADcAAAADwAAAGRycy9kb3ducmV2LnhtbERPTWvCQBC9F/wPyxR6Kboxh2KiqxRB6K02Rr0O2TEb&#10;zM6G7DZJ++u7hUJv83ifs9lNthUD9b5xrGC5SEAQV043XCsoT4f5CoQPyBpbx6TgizzstrOHDeba&#10;jfxBQxFqEUPY56jAhNDlUvrKkEW/cB1x5G6utxgi7GupexxjuG1lmiQv0mLDscFgR3tD1b34tApc&#10;ccQpff8mJy+NLs/X56NJSamnx+l1DSLQFP7Ff+43HednG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9Qq3wgAAANwAAAAPAAAAAAAAAAAAAAAAAJgCAABkcnMvZG93&#10;bnJldi54bWxQSwUGAAAAAAQABAD1AAAAhwMAAAAA&#10;" path="m,290l71,t,l231,e" filled="f" strokeweight=".21392mm">
                  <v:path arrowok="t" o:connecttype="custom" o:connectlocs="0,1426;71,1136;71,1136;231,1136" o:connectangles="0,0,0,0"/>
                </v:shape>
                <v:shape id="Text Box 162" o:spid="_x0000_s1216" type="#_x0000_t202" style="position:absolute;left:6860;top:1130;width:334;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D60C4C" w:rsidRDefault="00D60C4C">
                        <w:pPr>
                          <w:spacing w:before="9" w:line="333" w:lineRule="exact"/>
                          <w:ind w:left="182"/>
                          <w:rPr>
                            <w:sz w:val="29"/>
                          </w:rPr>
                        </w:pPr>
                        <w:r>
                          <w:rPr>
                            <w:w w:val="99"/>
                            <w:sz w:val="29"/>
                          </w:rPr>
                          <w:t>5</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15921664" behindDoc="0" locked="0" layoutInCell="1" allowOverlap="1" wp14:anchorId="242174C0" wp14:editId="3288B9A0">
                <wp:simplePos x="0" y="0"/>
                <wp:positionH relativeFrom="page">
                  <wp:posOffset>5975350</wp:posOffset>
                </wp:positionH>
                <wp:positionV relativeFrom="paragraph">
                  <wp:posOffset>717550</wp:posOffset>
                </wp:positionV>
                <wp:extent cx="209550" cy="217805"/>
                <wp:effectExtent l="0" t="0" r="0" b="0"/>
                <wp:wrapNone/>
                <wp:docPr id="191"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217805"/>
                          <a:chOff x="9410" y="1130"/>
                          <a:chExt cx="330" cy="343"/>
                        </a:xfrm>
                      </wpg:grpSpPr>
                      <wps:wsp>
                        <wps:cNvPr id="192" name="Line 160"/>
                        <wps:cNvCnPr/>
                        <wps:spPr bwMode="auto">
                          <a:xfrm>
                            <a:off x="9416" y="1344"/>
                            <a:ext cx="35" cy="0"/>
                          </a:xfrm>
                          <a:prstGeom prst="line">
                            <a:avLst/>
                          </a:prstGeom>
                          <a:noFill/>
                          <a:ln w="757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3" name="Line 159"/>
                        <wps:cNvCnPr/>
                        <wps:spPr bwMode="auto">
                          <a:xfrm>
                            <a:off x="9451" y="1329"/>
                            <a:ext cx="51" cy="97"/>
                          </a:xfrm>
                          <a:prstGeom prst="line">
                            <a:avLst/>
                          </a:prstGeom>
                          <a:noFill/>
                          <a:ln w="14968">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4" name="AutoShape 158"/>
                        <wps:cNvSpPr>
                          <a:spLocks/>
                        </wps:cNvSpPr>
                        <wps:spPr bwMode="auto">
                          <a:xfrm>
                            <a:off x="9508" y="1136"/>
                            <a:ext cx="231" cy="291"/>
                          </a:xfrm>
                          <a:custGeom>
                            <a:avLst/>
                            <a:gdLst>
                              <a:gd name="T0" fmla="+- 0 9508 9508"/>
                              <a:gd name="T1" fmla="*/ T0 w 231"/>
                              <a:gd name="T2" fmla="+- 0 1426 1136"/>
                              <a:gd name="T3" fmla="*/ 1426 h 291"/>
                              <a:gd name="T4" fmla="+- 0 9576 9508"/>
                              <a:gd name="T5" fmla="*/ T4 w 231"/>
                              <a:gd name="T6" fmla="+- 0 1136 1136"/>
                              <a:gd name="T7" fmla="*/ 1136 h 291"/>
                              <a:gd name="T8" fmla="+- 0 9576 9508"/>
                              <a:gd name="T9" fmla="*/ T8 w 231"/>
                              <a:gd name="T10" fmla="+- 0 1136 1136"/>
                              <a:gd name="T11" fmla="*/ 1136 h 291"/>
                              <a:gd name="T12" fmla="+- 0 9739 9508"/>
                              <a:gd name="T13" fmla="*/ T12 w 231"/>
                              <a:gd name="T14" fmla="+- 0 1136 1136"/>
                              <a:gd name="T15" fmla="*/ 1136 h 291"/>
                            </a:gdLst>
                            <a:ahLst/>
                            <a:cxnLst>
                              <a:cxn ang="0">
                                <a:pos x="T1" y="T3"/>
                              </a:cxn>
                              <a:cxn ang="0">
                                <a:pos x="T5" y="T7"/>
                              </a:cxn>
                              <a:cxn ang="0">
                                <a:pos x="T9" y="T11"/>
                              </a:cxn>
                              <a:cxn ang="0">
                                <a:pos x="T13" y="T15"/>
                              </a:cxn>
                            </a:cxnLst>
                            <a:rect l="0" t="0" r="r" b="b"/>
                            <a:pathLst>
                              <a:path w="231" h="291">
                                <a:moveTo>
                                  <a:pt x="0" y="290"/>
                                </a:moveTo>
                                <a:lnTo>
                                  <a:pt x="68" y="0"/>
                                </a:lnTo>
                                <a:moveTo>
                                  <a:pt x="68" y="0"/>
                                </a:moveTo>
                                <a:lnTo>
                                  <a:pt x="231" y="0"/>
                                </a:lnTo>
                              </a:path>
                            </a:pathLst>
                          </a:custGeom>
                          <a:noFill/>
                          <a:ln w="745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Text Box 157"/>
                        <wps:cNvSpPr txBox="1">
                          <a:spLocks noChangeArrowheads="1"/>
                        </wps:cNvSpPr>
                        <wps:spPr bwMode="auto">
                          <a:xfrm>
                            <a:off x="9409" y="1130"/>
                            <a:ext cx="33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9" w:line="333" w:lineRule="exact"/>
                                <w:ind w:left="179"/>
                                <w:rPr>
                                  <w:sz w:val="29"/>
                                </w:rPr>
                              </w:pPr>
                              <w:r>
                                <w:rPr>
                                  <w:w w:val="92"/>
                                  <w:sz w:val="29"/>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217" style="position:absolute;left:0;text-align:left;margin-left:470.5pt;margin-top:56.5pt;width:16.5pt;height:17.15pt;z-index:15921664;mso-position-horizontal-relative:page;mso-position-vertical-relative:text" coordorigin="9410,1130" coordsize="330,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">
                <v:line id="Line 160" o:spid="_x0000_s1218" style="position:absolute;visibility:visible;mso-wrap-style:square" from="9416,1344" to="945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Qr1sQAAADcAAAADwAAAGRycy9kb3ducmV2LnhtbERPS2vCQBC+F/wPywheim6qUDS6SlsR&#10;C15aFfE4ZsckmJ0N2c2j/nq3UOhtPr7nLFadKURDlcstK3gZRSCIE6tzThUcD5vhFITzyBoLy6Tg&#10;hxyslr2nBcbatvxNzd6nIoSwi1FB5n0ZS+mSjAy6kS2JA3e1lUEfYJVKXWEbwk0hx1H0Kg3mHBoy&#10;LOkjo+S2r42C53Nb+9P967Jbb493nTST91pPlBr0u7c5CE+d/xf/uT91mD8bw+8z4QK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NCvWxAAAANwAAAAPAAAAAAAAAAAA&#10;AAAAAKECAABkcnMvZG93bnJldi54bWxQSwUGAAAAAAQABAD5AAAAkgMAAAAA&#10;" strokeweight=".21044mm"/>
                <v:line id="Line 159" o:spid="_x0000_s1219" style="position:absolute;visibility:visible;mso-wrap-style:square" from="9451,1329" to="950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hqucIAAADcAAAADwAAAGRycy9kb3ducmV2LnhtbERPS2vCQBC+C/6HZYTe6iZKX9GNSCC0&#10;vWmSQ49jdpqEZmdDdtX033cLgrf5+J6z3U2mFxcaXWdZQbyMQBDXVnfcKKjK/PEVhPPIGnvLpOCX&#10;HOzS+WyLibZXPtKl8I0IIewSVNB6PyRSurolg25pB+LAfdvRoA9wbKQe8RrCTS9XUfQsDXYcGloc&#10;KGup/inORsHhpeROlpzv1+/xp60y83V6Mko9LKb9BoSnyd/FN/eHDvPf1vD/TLhAp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hqucIAAADcAAAADwAAAAAAAAAAAAAA&#10;AAChAgAAZHJzL2Rvd25yZXYueG1sUEsFBgAAAAAEAAQA+QAAAJADAAAAAA==&#10;" strokeweight=".41578mm"/>
                <v:shape id="AutoShape 158" o:spid="_x0000_s1220" style="position:absolute;left:9508;top:1136;width:231;height:291;visibility:visible;mso-wrap-style:square;v-text-anchor:top" coordsize="23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aWQ8IA&#10;AADcAAAADwAAAGRycy9kb3ducmV2LnhtbERPyWrDMBC9B/oPYgq5xXJDCakbJZRCoc3Njg/tbbAm&#10;tok1MpLqJV8fBQq9zeOtsztMphMDOd9aVvCUpCCIK6tbrhWUp4/VFoQPyBo7y6RgJg+H/cNih5m2&#10;I+c0FKEWMYR9hgqaEPpMSl81ZNAntieO3Nk6gyFCV0vtcIzhppPrNN1Igy3HhgZ7em+ouhS/RsEw&#10;O1OUef29vp76qR35Z3scvpRaPk5vryACTeFf/Of+1HH+yzPcn4kXyP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VpZDwgAAANwAAAAPAAAAAAAAAAAAAAAAAJgCAABkcnMvZG93&#10;bnJldi54bWxQSwUGAAAAAAQABAD1AAAAhwMAAAAA&#10;" path="m,290l68,t,l231,e" filled="f" strokeweight=".207mm">
                  <v:path arrowok="t" o:connecttype="custom" o:connectlocs="0,1426;68,1136;68,1136;231,1136" o:connectangles="0,0,0,0"/>
                </v:shape>
                <v:shape id="Text Box 157" o:spid="_x0000_s1221" type="#_x0000_t202" style="position:absolute;left:9409;top:1130;width:330;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D60C4C" w:rsidRDefault="00D60C4C">
                        <w:pPr>
                          <w:spacing w:before="9" w:line="333" w:lineRule="exact"/>
                          <w:ind w:left="179"/>
                          <w:rPr>
                            <w:sz w:val="29"/>
                          </w:rPr>
                        </w:pPr>
                        <w:r>
                          <w:rPr>
                            <w:w w:val="92"/>
                            <w:sz w:val="29"/>
                          </w:rPr>
                          <w:t>6</w:t>
                        </w:r>
                      </w:p>
                    </w:txbxContent>
                  </v:textbox>
                </v:shape>
                <w10:wrap anchorx="page"/>
              </v:group>
            </w:pict>
          </mc:Fallback>
        </mc:AlternateContent>
      </w:r>
      <w:r w:rsidR="004C2D9E" w:rsidRPr="00B72916">
        <w:rPr>
          <w:b/>
          <w:color w:val="000000" w:themeColor="text1"/>
        </w:rPr>
        <w:t xml:space="preserve">Câu </w:t>
      </w:r>
      <w:r w:rsidR="004D2BE4" w:rsidRPr="00B72916">
        <w:rPr>
          <w:b/>
          <w:color w:val="000000" w:themeColor="text1"/>
          <w:lang w:val="en-US"/>
        </w:rPr>
        <w:t>47</w:t>
      </w:r>
      <w:r w:rsidR="004C2D9E" w:rsidRPr="00B72916">
        <w:rPr>
          <w:b/>
          <w:color w:val="000000" w:themeColor="text1"/>
        </w:rPr>
        <w:t xml:space="preserve"> </w:t>
      </w:r>
      <w:r w:rsidR="004C2D9E" w:rsidRPr="00B72916">
        <w:rPr>
          <w:color w:val="000000" w:themeColor="text1"/>
        </w:rPr>
        <w:t xml:space="preserve">Ba dòng điện thẳng song song vuông góc với mặt phẳng hình vẽ. Khoảng cách từ điểm M đến ba dòng điện trên mô tả như hình vẽ. Xác định véc tơ cảm ứng từ tại M trong trường hợp ba dòng điện có </w:t>
      </w:r>
      <w:r w:rsidR="004C2D9E" w:rsidRPr="00B72916">
        <w:rPr>
          <w:color w:val="000000" w:themeColor="text1"/>
          <w:position w:val="2"/>
        </w:rPr>
        <w:t>hướng như hình vẽ. Biết I</w:t>
      </w:r>
      <w:r w:rsidR="004C2D9E" w:rsidRPr="00B72916">
        <w:rPr>
          <w:color w:val="000000" w:themeColor="text1"/>
        </w:rPr>
        <w:t xml:space="preserve">1 </w:t>
      </w:r>
      <w:r w:rsidR="004C2D9E" w:rsidRPr="00B72916">
        <w:rPr>
          <w:color w:val="000000" w:themeColor="text1"/>
          <w:position w:val="2"/>
        </w:rPr>
        <w:t>= I</w:t>
      </w:r>
      <w:r w:rsidR="004C2D9E" w:rsidRPr="00B72916">
        <w:rPr>
          <w:color w:val="000000" w:themeColor="text1"/>
        </w:rPr>
        <w:t xml:space="preserve">2 </w:t>
      </w:r>
      <w:r w:rsidR="004C2D9E" w:rsidRPr="00B72916">
        <w:rPr>
          <w:color w:val="000000" w:themeColor="text1"/>
          <w:position w:val="2"/>
        </w:rPr>
        <w:t>= I</w:t>
      </w:r>
      <w:r w:rsidR="004C2D9E" w:rsidRPr="00B72916">
        <w:rPr>
          <w:color w:val="000000" w:themeColor="text1"/>
        </w:rPr>
        <w:t xml:space="preserve">3 </w:t>
      </w:r>
      <w:r w:rsidR="004C2D9E" w:rsidRPr="00B72916">
        <w:rPr>
          <w:color w:val="000000" w:themeColor="text1"/>
          <w:position w:val="2"/>
        </w:rPr>
        <w:t>= 10A</w:t>
      </w:r>
    </w:p>
    <w:p w:rsidR="00194883" w:rsidRPr="00B72916" w:rsidRDefault="00194883" w:rsidP="00DF0F95">
      <w:pPr>
        <w:spacing w:line="276" w:lineRule="auto"/>
        <w:jc w:val="both"/>
        <w:rPr>
          <w:color w:val="000000" w:themeColor="text1"/>
          <w:sz w:val="24"/>
          <w:szCs w:val="24"/>
        </w:rPr>
        <w:sectPr w:rsidR="00194883" w:rsidRPr="00B72916">
          <w:pgSz w:w="11910" w:h="16840"/>
          <w:pgMar w:top="620" w:right="380" w:bottom="560" w:left="660" w:header="350" w:footer="378" w:gutter="0"/>
          <w:cols w:space="720"/>
        </w:sectPr>
      </w:pPr>
    </w:p>
    <w:p w:rsidR="00194883" w:rsidRPr="00B72916" w:rsidRDefault="003812AA" w:rsidP="00DF0F95">
      <w:pPr>
        <w:tabs>
          <w:tab w:val="left" w:pos="1483"/>
          <w:tab w:val="left" w:pos="3308"/>
        </w:tabs>
        <w:spacing w:before="130"/>
        <w:ind w:left="284"/>
        <w:rPr>
          <w:b/>
          <w:color w:val="000000" w:themeColor="text1"/>
          <w:sz w:val="24"/>
          <w:szCs w:val="24"/>
        </w:rPr>
      </w:pPr>
      <w:r w:rsidRPr="00B72916">
        <w:rPr>
          <w:noProof/>
          <w:color w:val="000000" w:themeColor="text1"/>
          <w:sz w:val="24"/>
          <w:szCs w:val="24"/>
          <w:lang w:val="en-US"/>
        </w:rPr>
        <w:lastRenderedPageBreak/>
        <mc:AlternateContent>
          <mc:Choice Requires="wpg">
            <w:drawing>
              <wp:anchor distT="0" distB="0" distL="114300" distR="114300" simplePos="0" relativeHeight="486185472" behindDoc="1" locked="0" layoutInCell="1" allowOverlap="1" wp14:anchorId="07F9035A" wp14:editId="77023AF4">
                <wp:simplePos x="0" y="0"/>
                <wp:positionH relativeFrom="page">
                  <wp:posOffset>1116330</wp:posOffset>
                </wp:positionH>
                <wp:positionV relativeFrom="paragraph">
                  <wp:posOffset>106045</wp:posOffset>
                </wp:positionV>
                <wp:extent cx="211455" cy="156845"/>
                <wp:effectExtent l="0" t="0" r="0" b="0"/>
                <wp:wrapNone/>
                <wp:docPr id="186"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 cy="156845"/>
                          <a:chOff x="1758" y="167"/>
                          <a:chExt cx="333" cy="247"/>
                        </a:xfrm>
                      </wpg:grpSpPr>
                      <wps:wsp>
                        <wps:cNvPr id="187" name="Line 155"/>
                        <wps:cNvCnPr/>
                        <wps:spPr bwMode="auto">
                          <a:xfrm>
                            <a:off x="1762" y="319"/>
                            <a:ext cx="36" cy="0"/>
                          </a:xfrm>
                          <a:prstGeom prst="line">
                            <a:avLst/>
                          </a:prstGeom>
                          <a:noFill/>
                          <a:ln w="581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8" name="Line 154"/>
                        <wps:cNvCnPr/>
                        <wps:spPr bwMode="auto">
                          <a:xfrm>
                            <a:off x="1798" y="308"/>
                            <a:ext cx="51" cy="68"/>
                          </a:xfrm>
                          <a:prstGeom prst="line">
                            <a:avLst/>
                          </a:prstGeom>
                          <a:noFill/>
                          <a:ln w="1328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9" name="AutoShape 153"/>
                        <wps:cNvSpPr>
                          <a:spLocks/>
                        </wps:cNvSpPr>
                        <wps:spPr bwMode="auto">
                          <a:xfrm>
                            <a:off x="1855" y="172"/>
                            <a:ext cx="235" cy="204"/>
                          </a:xfrm>
                          <a:custGeom>
                            <a:avLst/>
                            <a:gdLst>
                              <a:gd name="T0" fmla="+- 0 1855 1855"/>
                              <a:gd name="T1" fmla="*/ T0 w 235"/>
                              <a:gd name="T2" fmla="+- 0 376 172"/>
                              <a:gd name="T3" fmla="*/ 376 h 204"/>
                              <a:gd name="T4" fmla="+- 0 1923 1855"/>
                              <a:gd name="T5" fmla="*/ T4 w 235"/>
                              <a:gd name="T6" fmla="+- 0 172 172"/>
                              <a:gd name="T7" fmla="*/ 172 h 204"/>
                              <a:gd name="T8" fmla="+- 0 1923 1855"/>
                              <a:gd name="T9" fmla="*/ T8 w 235"/>
                              <a:gd name="T10" fmla="+- 0 172 172"/>
                              <a:gd name="T11" fmla="*/ 172 h 204"/>
                              <a:gd name="T12" fmla="+- 0 2090 1855"/>
                              <a:gd name="T13" fmla="*/ T12 w 235"/>
                              <a:gd name="T14" fmla="+- 0 172 172"/>
                              <a:gd name="T15" fmla="*/ 172 h 204"/>
                            </a:gdLst>
                            <a:ahLst/>
                            <a:cxnLst>
                              <a:cxn ang="0">
                                <a:pos x="T1" y="T3"/>
                              </a:cxn>
                              <a:cxn ang="0">
                                <a:pos x="T5" y="T7"/>
                              </a:cxn>
                              <a:cxn ang="0">
                                <a:pos x="T9" y="T11"/>
                              </a:cxn>
                              <a:cxn ang="0">
                                <a:pos x="T13" y="T15"/>
                              </a:cxn>
                            </a:cxnLst>
                            <a:rect l="0" t="0" r="r" b="b"/>
                            <a:pathLst>
                              <a:path w="235" h="204">
                                <a:moveTo>
                                  <a:pt x="0" y="204"/>
                                </a:moveTo>
                                <a:lnTo>
                                  <a:pt x="68" y="0"/>
                                </a:lnTo>
                                <a:moveTo>
                                  <a:pt x="68" y="0"/>
                                </a:moveTo>
                                <a:lnTo>
                                  <a:pt x="235" y="0"/>
                                </a:lnTo>
                              </a:path>
                            </a:pathLst>
                          </a:custGeom>
                          <a:noFill/>
                          <a:ln w="651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Text Box 152"/>
                        <wps:cNvSpPr txBox="1">
                          <a:spLocks noChangeArrowheads="1"/>
                        </wps:cNvSpPr>
                        <wps:spPr bwMode="auto">
                          <a:xfrm>
                            <a:off x="1757" y="166"/>
                            <a:ext cx="33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14"/>
                                <w:ind w:left="182"/>
                                <w:rPr>
                                  <w:sz w:val="20"/>
                                </w:rPr>
                              </w:pPr>
                              <w:r>
                                <w:rPr>
                                  <w:w w:val="140"/>
                                  <w:sz w:val="20"/>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 o:spid="_x0000_s1222" style="position:absolute;left:0;text-align:left;margin-left:87.9pt;margin-top:8.35pt;width:16.65pt;height:12.35pt;z-index:-17131008;mso-position-horizontal-relative:page;mso-position-vertical-relative:text" coordorigin="1758,167" coordsize="333,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">
                <v:line id="Line 155" o:spid="_x0000_s1223" style="position:absolute;visibility:visible;mso-wrap-style:square" from="1762,319" to="1798,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z708EAAADcAAAADwAAAGRycy9kb3ducmV2LnhtbERPPW/CMBDdK/EfrEPq1jgwFJRiECAq&#10;delAyNLtZB9JID5bsYHAr68rVWK7p/d5i9VgO3GlPrSOFUyyHASxdqblWkF1+HybgwgR2WDnmBTc&#10;KcBqOXpZYGHcjfd0LWMtUgiHAhU0MfpCyqAbshgy54kTd3S9xZhgX0vT4y2F205O8/xdWmw5NTTo&#10;aduQPpcXq+C0+/5xxp+lbcvN1j8qrrRmpV7Hw/oDRKQhPsX/7i+T5s9n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jPvTwQAAANwAAAAPAAAAAAAAAAAAAAAA&#10;AKECAABkcnMvZG93bnJldi54bWxQSwUGAAAAAAQABAD5AAAAjwMAAAAA&#10;" strokeweight=".16147mm"/>
                <v:line id="Line 154" o:spid="_x0000_s1224" style="position:absolute;visibility:visible;mso-wrap-style:square" from="1798,308" to="1849,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eVcUAAADcAAAADwAAAGRycy9kb3ducmV2LnhtbESPQUsDMRCF74L/IUzBm81Wsa5r01IL&#10;SvHWKoq3YTNugpvJksR2/fedQ8HbDO/Ne98sVmPo1YFS9pENzKYVKOI2Ws+dgfe35+saVC7IFvvI&#10;ZOCPMqyWlxcLbGw88o4O+9IpCeHcoAFXytBonVtHAfM0DsSifccUsMiaOm0THiU89PqmquY6oGdp&#10;cDjQxlH7s/8NBl66u3rrPua39Tp8+afNZ3p98PfGXE3G9SOoQmP5N5+vt1bwa6GVZ2QCvT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zeVcUAAADcAAAADwAAAAAAAAAA&#10;AAAAAAChAgAAZHJzL2Rvd25yZXYueG1sUEsFBgAAAAAEAAQA+QAAAJMDAAAAAA==&#10;" strokeweight=".36892mm"/>
                <v:shape id="AutoShape 153" o:spid="_x0000_s1225" style="position:absolute;left:1855;top:172;width:235;height:204;visibility:visible;mso-wrap-style:square;v-text-anchor:top" coordsize="2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H1JcYA&#10;AADcAAAADwAAAGRycy9kb3ducmV2LnhtbESPzWrDMBCE74W8g9hAb7WcHoztRAkhECg99CeJD7kt&#10;1sYysVaOpcbu21eFQm+7zMy3s6vNZDtxp8G3jhUskhQEce10y42C03H/lIPwAVlj55gUfJOHzXr2&#10;sMJSu5E/6X4IjYgQ9iUqMCH0pZS+NmTRJ64njtrFDRZDXIdG6gHHCLedfE7TTFpsOV4w2NPOUH09&#10;fFkF2WvkpUV9NtmtuPHbR7V/d5VSj/NpuwQRaAr/5r/0i4718wJ+n4kT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H1JcYAAADcAAAADwAAAAAAAAAAAAAAAACYAgAAZHJz&#10;L2Rvd25yZXYueG1sUEsFBgAAAAAEAAQA9QAAAIsDAAAAAA==&#10;" path="m,204l68,t,l235,e" filled="f" strokeweight=".18103mm">
                  <v:path arrowok="t" o:connecttype="custom" o:connectlocs="0,376;68,172;68,172;235,172" o:connectangles="0,0,0,0"/>
                </v:shape>
                <v:shape id="Text Box 152" o:spid="_x0000_s1226" type="#_x0000_t202" style="position:absolute;left:1757;top:166;width:333;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EaMUA&#10;AADcAAAADwAAAGRycy9kb3ducmV2LnhtbESPQWvCQBCF7wX/wzKCt7qxB6nRVUQsFArSGA8ex+yY&#10;LGZn0+xW03/fORR6m+G9ee+b1WbwrbpTH11gA7NpBoq4CtZxbeBUvj2/gooJ2WIbmAz8UITNevS0&#10;wtyGBxd0P6ZaSQjHHA00KXW51rFqyGOcho5YtGvoPSZZ+1rbHh8S7lv9kmVz7dGxNDTY0a6h6nb8&#10;9ga2Zy727utw+SyuhSvLRc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MRoxQAAANwAAAAPAAAAAAAAAAAAAAAAAJgCAABkcnMv&#10;ZG93bnJldi54bWxQSwUGAAAAAAQABAD1AAAAigMAAAAA&#10;" filled="f" stroked="f">
                  <v:textbox inset="0,0,0,0">
                    <w:txbxContent>
                      <w:p w:rsidR="00D60C4C" w:rsidRDefault="00D60C4C">
                        <w:pPr>
                          <w:spacing w:before="14"/>
                          <w:ind w:left="182"/>
                          <w:rPr>
                            <w:sz w:val="20"/>
                          </w:rPr>
                        </w:pPr>
                        <w:r>
                          <w:rPr>
                            <w:w w:val="140"/>
                            <w:sz w:val="20"/>
                          </w:rPr>
                          <w:t>2</w:t>
                        </w:r>
                      </w:p>
                    </w:txbxContent>
                  </v:textbox>
                </v:shape>
                <w10:wrap anchorx="page"/>
              </v:group>
            </w:pict>
          </mc:Fallback>
        </mc:AlternateContent>
      </w:r>
      <w:r w:rsidR="004C2D9E" w:rsidRPr="00B72916">
        <w:rPr>
          <w:b/>
          <w:color w:val="000000" w:themeColor="text1"/>
          <w:sz w:val="24"/>
          <w:szCs w:val="24"/>
        </w:rPr>
        <w:t>A.</w:t>
      </w:r>
      <w:r w:rsidR="004C2D9E" w:rsidRPr="00B72916">
        <w:rPr>
          <w:b/>
          <w:color w:val="000000" w:themeColor="text1"/>
          <w:sz w:val="24"/>
          <w:szCs w:val="24"/>
        </w:rPr>
        <w:tab/>
      </w:r>
      <w:r w:rsidR="004C2D9E" w:rsidRPr="00B72916">
        <w:rPr>
          <w:color w:val="000000" w:themeColor="text1"/>
          <w:sz w:val="24"/>
          <w:szCs w:val="24"/>
        </w:rPr>
        <w:t>.10</w:t>
      </w:r>
      <w:r w:rsidR="004C2D9E" w:rsidRPr="00B72916">
        <w:rPr>
          <w:color w:val="000000" w:themeColor="text1"/>
          <w:sz w:val="24"/>
          <w:szCs w:val="24"/>
          <w:vertAlign w:val="superscript"/>
        </w:rPr>
        <w:t>-4</w:t>
      </w:r>
      <w:r w:rsidR="004C2D9E" w:rsidRPr="00B72916">
        <w:rPr>
          <w:color w:val="000000" w:themeColor="text1"/>
          <w:sz w:val="24"/>
          <w:szCs w:val="24"/>
        </w:rPr>
        <w:t>T</w:t>
      </w:r>
      <w:r w:rsidR="004C2D9E" w:rsidRPr="00B72916">
        <w:rPr>
          <w:color w:val="000000" w:themeColor="text1"/>
          <w:sz w:val="24"/>
          <w:szCs w:val="24"/>
        </w:rPr>
        <w:tab/>
      </w:r>
      <w:r w:rsidR="004C2D9E" w:rsidRPr="00B72916">
        <w:rPr>
          <w:b/>
          <w:color w:val="000000" w:themeColor="text1"/>
          <w:spacing w:val="-10"/>
          <w:sz w:val="24"/>
          <w:szCs w:val="24"/>
        </w:rPr>
        <w:t>B.</w:t>
      </w:r>
    </w:p>
    <w:p w:rsidR="00194883" w:rsidRPr="00B72916" w:rsidRDefault="004C2D9E">
      <w:pPr>
        <w:tabs>
          <w:tab w:val="left" w:pos="2289"/>
        </w:tabs>
        <w:spacing w:before="130"/>
        <w:ind w:left="453"/>
        <w:rPr>
          <w:b/>
          <w:color w:val="000000" w:themeColor="text1"/>
          <w:sz w:val="24"/>
          <w:szCs w:val="24"/>
        </w:rPr>
      </w:pPr>
      <w:r w:rsidRPr="00B72916">
        <w:rPr>
          <w:color w:val="000000" w:themeColor="text1"/>
          <w:sz w:val="24"/>
          <w:szCs w:val="24"/>
        </w:rPr>
        <w:br w:type="column"/>
      </w:r>
      <w:r w:rsidRPr="00B72916">
        <w:rPr>
          <w:color w:val="000000" w:themeColor="text1"/>
          <w:sz w:val="24"/>
          <w:szCs w:val="24"/>
        </w:rPr>
        <w:lastRenderedPageBreak/>
        <w:t>.10</w:t>
      </w:r>
      <w:r w:rsidRPr="00B72916">
        <w:rPr>
          <w:color w:val="000000" w:themeColor="text1"/>
          <w:sz w:val="24"/>
          <w:szCs w:val="24"/>
          <w:vertAlign w:val="superscript"/>
        </w:rPr>
        <w:t>-4</w:t>
      </w:r>
      <w:r w:rsidRPr="00B72916">
        <w:rPr>
          <w:color w:val="000000" w:themeColor="text1"/>
          <w:sz w:val="24"/>
          <w:szCs w:val="24"/>
        </w:rPr>
        <w:t>T</w:t>
      </w:r>
      <w:r w:rsidRPr="00B72916">
        <w:rPr>
          <w:color w:val="000000" w:themeColor="text1"/>
          <w:sz w:val="24"/>
          <w:szCs w:val="24"/>
        </w:rPr>
        <w:tab/>
      </w:r>
      <w:r w:rsidRPr="00B72916">
        <w:rPr>
          <w:b/>
          <w:color w:val="000000" w:themeColor="text1"/>
          <w:spacing w:val="-11"/>
          <w:sz w:val="24"/>
          <w:szCs w:val="24"/>
        </w:rPr>
        <w:t>C.</w:t>
      </w:r>
    </w:p>
    <w:p w:rsidR="00194883" w:rsidRPr="00B72916" w:rsidRDefault="004C2D9E">
      <w:pPr>
        <w:tabs>
          <w:tab w:val="left" w:pos="2278"/>
        </w:tabs>
        <w:spacing w:before="130"/>
        <w:ind w:left="454"/>
        <w:rPr>
          <w:b/>
          <w:color w:val="000000" w:themeColor="text1"/>
          <w:sz w:val="24"/>
          <w:szCs w:val="24"/>
        </w:rPr>
      </w:pPr>
      <w:r w:rsidRPr="00B72916">
        <w:rPr>
          <w:color w:val="000000" w:themeColor="text1"/>
          <w:sz w:val="24"/>
          <w:szCs w:val="24"/>
        </w:rPr>
        <w:br w:type="column"/>
      </w:r>
      <w:r w:rsidRPr="00B72916">
        <w:rPr>
          <w:color w:val="000000" w:themeColor="text1"/>
          <w:sz w:val="24"/>
          <w:szCs w:val="24"/>
        </w:rPr>
        <w:lastRenderedPageBreak/>
        <w:t>10</w:t>
      </w:r>
      <w:r w:rsidRPr="00B72916">
        <w:rPr>
          <w:color w:val="000000" w:themeColor="text1"/>
          <w:sz w:val="24"/>
          <w:szCs w:val="24"/>
          <w:vertAlign w:val="superscript"/>
        </w:rPr>
        <w:t>-4</w:t>
      </w:r>
      <w:r w:rsidRPr="00B72916">
        <w:rPr>
          <w:color w:val="000000" w:themeColor="text1"/>
          <w:sz w:val="24"/>
          <w:szCs w:val="24"/>
        </w:rPr>
        <w:t>T</w:t>
      </w:r>
      <w:r w:rsidRPr="00B72916">
        <w:rPr>
          <w:color w:val="000000" w:themeColor="text1"/>
          <w:sz w:val="24"/>
          <w:szCs w:val="24"/>
        </w:rPr>
        <w:tab/>
      </w:r>
      <w:r w:rsidRPr="00B72916">
        <w:rPr>
          <w:b/>
          <w:color w:val="000000" w:themeColor="text1"/>
          <w:spacing w:val="-10"/>
          <w:sz w:val="24"/>
          <w:szCs w:val="24"/>
        </w:rPr>
        <w:t>D.</w:t>
      </w:r>
    </w:p>
    <w:p w:rsidR="00194883" w:rsidRPr="00B72916" w:rsidRDefault="004C2D9E">
      <w:pPr>
        <w:pStyle w:val="BodyText"/>
        <w:spacing w:before="130"/>
        <w:ind w:left="454"/>
        <w:rPr>
          <w:color w:val="000000" w:themeColor="text1"/>
        </w:rPr>
      </w:pPr>
      <w:r w:rsidRPr="00B72916">
        <w:rPr>
          <w:color w:val="000000" w:themeColor="text1"/>
        </w:rPr>
        <w:br w:type="column"/>
      </w:r>
      <w:r w:rsidRPr="00B72916">
        <w:rPr>
          <w:color w:val="000000" w:themeColor="text1"/>
        </w:rPr>
        <w:lastRenderedPageBreak/>
        <w:t>.10</w:t>
      </w:r>
      <w:r w:rsidRPr="00B72916">
        <w:rPr>
          <w:color w:val="000000" w:themeColor="text1"/>
          <w:vertAlign w:val="superscript"/>
        </w:rPr>
        <w:t>-4</w:t>
      </w:r>
      <w:r w:rsidRPr="00B72916">
        <w:rPr>
          <w:color w:val="000000" w:themeColor="text1"/>
        </w:rPr>
        <w:t>T</w:t>
      </w:r>
    </w:p>
    <w:p w:rsidR="00194883" w:rsidRPr="00B72916" w:rsidRDefault="00194883">
      <w:pPr>
        <w:rPr>
          <w:color w:val="000000" w:themeColor="text1"/>
          <w:sz w:val="24"/>
          <w:szCs w:val="24"/>
        </w:rPr>
        <w:sectPr w:rsidR="00194883" w:rsidRPr="00B72916">
          <w:type w:val="continuous"/>
          <w:pgSz w:w="11910" w:h="16840"/>
          <w:pgMar w:top="620" w:right="380" w:bottom="560" w:left="660" w:header="720" w:footer="720" w:gutter="0"/>
          <w:cols w:num="4" w:space="720" w:equalWidth="0">
            <w:col w:w="3530" w:space="40"/>
            <w:col w:w="2523" w:space="39"/>
            <w:col w:w="2512" w:space="40"/>
            <w:col w:w="2186"/>
          </w:cols>
        </w:sectPr>
      </w:pPr>
    </w:p>
    <w:p w:rsidR="00194883" w:rsidRPr="00B72916" w:rsidRDefault="004D2BE4">
      <w:pPr>
        <w:pStyle w:val="BodyText"/>
        <w:spacing w:before="147" w:line="276" w:lineRule="auto"/>
        <w:jc w:val="both"/>
        <w:rPr>
          <w:color w:val="000000" w:themeColor="text1"/>
        </w:rPr>
      </w:pPr>
      <w:r w:rsidRPr="00B72916">
        <w:rPr>
          <w:b/>
          <w:color w:val="000000" w:themeColor="text1"/>
        </w:rPr>
        <w:lastRenderedPageBreak/>
        <w:t xml:space="preserve">Câu </w:t>
      </w:r>
      <w:r w:rsidRPr="00B72916">
        <w:rPr>
          <w:b/>
          <w:color w:val="000000" w:themeColor="text1"/>
          <w:lang w:val="en-US"/>
        </w:rPr>
        <w:t>48</w:t>
      </w:r>
      <w:r w:rsidR="004C2D9E" w:rsidRPr="00B72916">
        <w:rPr>
          <w:b/>
          <w:color w:val="000000" w:themeColor="text1"/>
        </w:rPr>
        <w:t xml:space="preserve">. </w:t>
      </w:r>
      <w:r w:rsidR="004C2D9E" w:rsidRPr="00B72916">
        <w:rPr>
          <w:color w:val="000000" w:themeColor="text1"/>
        </w:rPr>
        <w:t xml:space="preserve">Ba dòng điện thẳng song song vuông góc với mặt phẳng hình vẽ có chiều như hình vẽ. Tam giác ABC đều. Xác định véc tơ cảm ứng từ tại tâm O của tam giác, </w:t>
      </w:r>
      <w:r w:rsidR="004C2D9E" w:rsidRPr="00B72916">
        <w:rPr>
          <w:color w:val="000000" w:themeColor="text1"/>
          <w:position w:val="2"/>
        </w:rPr>
        <w:t>biết I</w:t>
      </w:r>
      <w:r w:rsidR="004C2D9E" w:rsidRPr="00B72916">
        <w:rPr>
          <w:color w:val="000000" w:themeColor="text1"/>
        </w:rPr>
        <w:t xml:space="preserve">1 </w:t>
      </w:r>
      <w:r w:rsidR="004C2D9E" w:rsidRPr="00B72916">
        <w:rPr>
          <w:color w:val="000000" w:themeColor="text1"/>
          <w:position w:val="2"/>
        </w:rPr>
        <w:t>= I</w:t>
      </w:r>
      <w:r w:rsidR="004C2D9E" w:rsidRPr="00B72916">
        <w:rPr>
          <w:color w:val="000000" w:themeColor="text1"/>
        </w:rPr>
        <w:t xml:space="preserve">2 </w:t>
      </w:r>
      <w:r w:rsidR="004C2D9E" w:rsidRPr="00B72916">
        <w:rPr>
          <w:color w:val="000000" w:themeColor="text1"/>
          <w:position w:val="2"/>
        </w:rPr>
        <w:t>= I</w:t>
      </w:r>
      <w:r w:rsidR="004C2D9E" w:rsidRPr="00B72916">
        <w:rPr>
          <w:color w:val="000000" w:themeColor="text1"/>
        </w:rPr>
        <w:t xml:space="preserve">3 </w:t>
      </w:r>
      <w:r w:rsidR="004C2D9E" w:rsidRPr="00B72916">
        <w:rPr>
          <w:color w:val="000000" w:themeColor="text1"/>
          <w:position w:val="2"/>
        </w:rPr>
        <w:t>= 5A, cạnh của tam giác bằng 10cm</w:t>
      </w:r>
    </w:p>
    <w:p w:rsidR="00194883" w:rsidRPr="00B72916" w:rsidRDefault="004C2D9E">
      <w:pPr>
        <w:tabs>
          <w:tab w:val="left" w:pos="3308"/>
        </w:tabs>
        <w:spacing w:line="274" w:lineRule="exact"/>
        <w:ind w:left="756"/>
        <w:jc w:val="both"/>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0</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p>
    <w:p w:rsidR="00194883" w:rsidRPr="00B72916" w:rsidRDefault="004C2D9E">
      <w:pPr>
        <w:tabs>
          <w:tab w:val="left" w:pos="3308"/>
        </w:tabs>
        <w:ind w:left="756"/>
        <w:jc w:val="both"/>
        <w:rPr>
          <w:color w:val="000000" w:themeColor="text1"/>
          <w:sz w:val="24"/>
          <w:szCs w:val="24"/>
        </w:rPr>
      </w:pPr>
      <w:r w:rsidRPr="00B72916">
        <w:rPr>
          <w:b/>
          <w:color w:val="000000" w:themeColor="text1"/>
          <w:sz w:val="24"/>
          <w:szCs w:val="24"/>
        </w:rPr>
        <w:t>C.</w:t>
      </w:r>
      <w:r w:rsidRPr="00B72916">
        <w:rPr>
          <w:b/>
          <w:color w:val="000000" w:themeColor="text1"/>
          <w:spacing w:val="-2"/>
          <w:sz w:val="24"/>
          <w:szCs w:val="24"/>
        </w:rPr>
        <w:t xml:space="preserve"> </w:t>
      </w:r>
      <w:r w:rsidRPr="00B72916">
        <w:rPr>
          <w:color w:val="000000" w:themeColor="text1"/>
          <w:sz w:val="24"/>
          <w:szCs w:val="24"/>
        </w:rPr>
        <w:t>2.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3.10</w:t>
      </w:r>
      <w:r w:rsidRPr="00B72916">
        <w:rPr>
          <w:color w:val="000000" w:themeColor="text1"/>
          <w:sz w:val="24"/>
          <w:szCs w:val="24"/>
          <w:vertAlign w:val="superscript"/>
        </w:rPr>
        <w:t>-5</w:t>
      </w:r>
      <w:r w:rsidRPr="00B72916">
        <w:rPr>
          <w:color w:val="000000" w:themeColor="text1"/>
          <w:sz w:val="24"/>
          <w:szCs w:val="24"/>
        </w:rPr>
        <w:t>T</w:t>
      </w:r>
    </w:p>
    <w:p w:rsidR="00194883" w:rsidRPr="00B72916" w:rsidRDefault="004D2BE4">
      <w:pPr>
        <w:pStyle w:val="BodyText"/>
        <w:spacing w:before="120" w:line="276" w:lineRule="auto"/>
        <w:ind w:right="233"/>
        <w:jc w:val="both"/>
        <w:rPr>
          <w:color w:val="000000" w:themeColor="text1"/>
        </w:rPr>
      </w:pPr>
      <w:r w:rsidRPr="00B72916">
        <w:rPr>
          <w:b/>
          <w:color w:val="000000" w:themeColor="text1"/>
        </w:rPr>
        <w:t xml:space="preserve">Câu </w:t>
      </w:r>
      <w:r w:rsidRPr="00B72916">
        <w:rPr>
          <w:b/>
          <w:color w:val="000000" w:themeColor="text1"/>
          <w:lang w:val="en-US"/>
        </w:rPr>
        <w:t>49</w:t>
      </w:r>
      <w:r w:rsidR="004C2D9E" w:rsidRPr="00B72916">
        <w:rPr>
          <w:b/>
          <w:color w:val="000000" w:themeColor="text1"/>
        </w:rPr>
        <w:t>.</w:t>
      </w:r>
      <w:r w:rsidR="004C2D9E" w:rsidRPr="00B72916">
        <w:rPr>
          <w:b/>
          <w:color w:val="000000" w:themeColor="text1"/>
          <w:spacing w:val="51"/>
        </w:rPr>
        <w:t xml:space="preserve"> </w:t>
      </w:r>
      <w:r w:rsidR="004C2D9E" w:rsidRPr="00B72916">
        <w:rPr>
          <w:color w:val="000000" w:themeColor="text1"/>
        </w:rPr>
        <w:t>Ba dòng điện thẳng song song vuông góc với mặt phẳng hình vẽ có chiều như</w:t>
      </w:r>
      <w:r w:rsidR="004C2D9E" w:rsidRPr="00B72916">
        <w:rPr>
          <w:color w:val="000000" w:themeColor="text1"/>
          <w:spacing w:val="-9"/>
        </w:rPr>
        <w:t xml:space="preserve"> </w:t>
      </w:r>
      <w:r w:rsidR="004C2D9E" w:rsidRPr="00B72916">
        <w:rPr>
          <w:color w:val="000000" w:themeColor="text1"/>
        </w:rPr>
        <w:t>hình</w:t>
      </w:r>
      <w:r w:rsidR="004C2D9E" w:rsidRPr="00B72916">
        <w:rPr>
          <w:color w:val="000000" w:themeColor="text1"/>
          <w:spacing w:val="-8"/>
        </w:rPr>
        <w:t xml:space="preserve"> </w:t>
      </w:r>
      <w:r w:rsidR="004C2D9E" w:rsidRPr="00B72916">
        <w:rPr>
          <w:color w:val="000000" w:themeColor="text1"/>
        </w:rPr>
        <w:t>vẽ.</w:t>
      </w:r>
      <w:r w:rsidR="004C2D9E" w:rsidRPr="00B72916">
        <w:rPr>
          <w:color w:val="000000" w:themeColor="text1"/>
          <w:spacing w:val="-5"/>
        </w:rPr>
        <w:t xml:space="preserve"> </w:t>
      </w:r>
      <w:r w:rsidR="004C2D9E" w:rsidRPr="00B72916">
        <w:rPr>
          <w:color w:val="000000" w:themeColor="text1"/>
        </w:rPr>
        <w:t>Tam</w:t>
      </w:r>
      <w:r w:rsidR="004C2D9E" w:rsidRPr="00B72916">
        <w:rPr>
          <w:color w:val="000000" w:themeColor="text1"/>
          <w:spacing w:val="-6"/>
        </w:rPr>
        <w:t xml:space="preserve"> </w:t>
      </w:r>
      <w:r w:rsidR="004C2D9E" w:rsidRPr="00B72916">
        <w:rPr>
          <w:color w:val="000000" w:themeColor="text1"/>
        </w:rPr>
        <w:t>giác</w:t>
      </w:r>
      <w:r w:rsidR="004C2D9E" w:rsidRPr="00B72916">
        <w:rPr>
          <w:color w:val="000000" w:themeColor="text1"/>
          <w:spacing w:val="-9"/>
        </w:rPr>
        <w:t xml:space="preserve"> </w:t>
      </w:r>
      <w:r w:rsidR="004C2D9E" w:rsidRPr="00B72916">
        <w:rPr>
          <w:color w:val="000000" w:themeColor="text1"/>
        </w:rPr>
        <w:t>ABC</w:t>
      </w:r>
      <w:r w:rsidR="004C2D9E" w:rsidRPr="00B72916">
        <w:rPr>
          <w:color w:val="000000" w:themeColor="text1"/>
          <w:spacing w:val="-8"/>
        </w:rPr>
        <w:t xml:space="preserve"> </w:t>
      </w:r>
      <w:r w:rsidR="004C2D9E" w:rsidRPr="00B72916">
        <w:rPr>
          <w:color w:val="000000" w:themeColor="text1"/>
        </w:rPr>
        <w:t>đều.</w:t>
      </w:r>
      <w:r w:rsidR="004C2D9E" w:rsidRPr="00B72916">
        <w:rPr>
          <w:color w:val="000000" w:themeColor="text1"/>
          <w:spacing w:val="-6"/>
        </w:rPr>
        <w:t xml:space="preserve"> </w:t>
      </w:r>
      <w:r w:rsidR="004C2D9E" w:rsidRPr="00B72916">
        <w:rPr>
          <w:color w:val="000000" w:themeColor="text1"/>
        </w:rPr>
        <w:t>Xác</w:t>
      </w:r>
      <w:r w:rsidR="004C2D9E" w:rsidRPr="00B72916">
        <w:rPr>
          <w:color w:val="000000" w:themeColor="text1"/>
          <w:spacing w:val="-10"/>
        </w:rPr>
        <w:t xml:space="preserve"> </w:t>
      </w:r>
      <w:r w:rsidR="004C2D9E" w:rsidRPr="00B72916">
        <w:rPr>
          <w:color w:val="000000" w:themeColor="text1"/>
        </w:rPr>
        <w:t>định</w:t>
      </w:r>
      <w:r w:rsidR="004C2D9E" w:rsidRPr="00B72916">
        <w:rPr>
          <w:color w:val="000000" w:themeColor="text1"/>
          <w:spacing w:val="-9"/>
        </w:rPr>
        <w:t xml:space="preserve"> </w:t>
      </w:r>
      <w:r w:rsidR="004C2D9E" w:rsidRPr="00B72916">
        <w:rPr>
          <w:color w:val="000000" w:themeColor="text1"/>
        </w:rPr>
        <w:t>véc</w:t>
      </w:r>
      <w:r w:rsidR="004C2D9E" w:rsidRPr="00B72916">
        <w:rPr>
          <w:color w:val="000000" w:themeColor="text1"/>
          <w:spacing w:val="-9"/>
        </w:rPr>
        <w:t xml:space="preserve"> </w:t>
      </w:r>
      <w:r w:rsidR="004C2D9E" w:rsidRPr="00B72916">
        <w:rPr>
          <w:color w:val="000000" w:themeColor="text1"/>
        </w:rPr>
        <w:t>tơ</w:t>
      </w:r>
      <w:r w:rsidR="004C2D9E" w:rsidRPr="00B72916">
        <w:rPr>
          <w:color w:val="000000" w:themeColor="text1"/>
          <w:spacing w:val="-5"/>
        </w:rPr>
        <w:t xml:space="preserve"> </w:t>
      </w:r>
      <w:r w:rsidR="004C2D9E" w:rsidRPr="00B72916">
        <w:rPr>
          <w:color w:val="000000" w:themeColor="text1"/>
        </w:rPr>
        <w:t>cảm</w:t>
      </w:r>
      <w:r w:rsidR="004C2D9E" w:rsidRPr="00B72916">
        <w:rPr>
          <w:color w:val="000000" w:themeColor="text1"/>
          <w:spacing w:val="-7"/>
        </w:rPr>
        <w:t xml:space="preserve"> </w:t>
      </w:r>
      <w:r w:rsidR="004C2D9E" w:rsidRPr="00B72916">
        <w:rPr>
          <w:color w:val="000000" w:themeColor="text1"/>
        </w:rPr>
        <w:t>ứng</w:t>
      </w:r>
      <w:r w:rsidR="004C2D9E" w:rsidRPr="00B72916">
        <w:rPr>
          <w:color w:val="000000" w:themeColor="text1"/>
          <w:spacing w:val="-11"/>
        </w:rPr>
        <w:t xml:space="preserve"> </w:t>
      </w:r>
      <w:r w:rsidR="004C2D9E" w:rsidRPr="00B72916">
        <w:rPr>
          <w:color w:val="000000" w:themeColor="text1"/>
        </w:rPr>
        <w:t>từ</w:t>
      </w:r>
      <w:r w:rsidR="004C2D9E" w:rsidRPr="00B72916">
        <w:rPr>
          <w:color w:val="000000" w:themeColor="text1"/>
          <w:spacing w:val="-6"/>
        </w:rPr>
        <w:t xml:space="preserve"> </w:t>
      </w:r>
      <w:r w:rsidR="004C2D9E" w:rsidRPr="00B72916">
        <w:rPr>
          <w:color w:val="000000" w:themeColor="text1"/>
        </w:rPr>
        <w:t>tại</w:t>
      </w:r>
      <w:r w:rsidR="004C2D9E" w:rsidRPr="00B72916">
        <w:rPr>
          <w:color w:val="000000" w:themeColor="text1"/>
          <w:spacing w:val="-8"/>
        </w:rPr>
        <w:t xml:space="preserve"> </w:t>
      </w:r>
      <w:r w:rsidR="004C2D9E" w:rsidRPr="00B72916">
        <w:rPr>
          <w:color w:val="000000" w:themeColor="text1"/>
        </w:rPr>
        <w:t>tâm</w:t>
      </w:r>
      <w:r w:rsidR="004C2D9E" w:rsidRPr="00B72916">
        <w:rPr>
          <w:color w:val="000000" w:themeColor="text1"/>
          <w:spacing w:val="-6"/>
        </w:rPr>
        <w:t xml:space="preserve"> </w:t>
      </w:r>
      <w:r w:rsidR="004C2D9E" w:rsidRPr="00B72916">
        <w:rPr>
          <w:color w:val="000000" w:themeColor="text1"/>
        </w:rPr>
        <w:t>O</w:t>
      </w:r>
      <w:r w:rsidR="004C2D9E" w:rsidRPr="00B72916">
        <w:rPr>
          <w:color w:val="000000" w:themeColor="text1"/>
          <w:spacing w:val="-8"/>
        </w:rPr>
        <w:t xml:space="preserve"> </w:t>
      </w:r>
      <w:r w:rsidR="004C2D9E" w:rsidRPr="00B72916">
        <w:rPr>
          <w:color w:val="000000" w:themeColor="text1"/>
        </w:rPr>
        <w:t>của</w:t>
      </w:r>
      <w:r w:rsidR="004C2D9E" w:rsidRPr="00B72916">
        <w:rPr>
          <w:color w:val="000000" w:themeColor="text1"/>
          <w:spacing w:val="-7"/>
        </w:rPr>
        <w:t xml:space="preserve"> </w:t>
      </w:r>
      <w:r w:rsidR="004C2D9E" w:rsidRPr="00B72916">
        <w:rPr>
          <w:color w:val="000000" w:themeColor="text1"/>
        </w:rPr>
        <w:t>tam</w:t>
      </w:r>
      <w:r w:rsidR="004C2D9E" w:rsidRPr="00B72916">
        <w:rPr>
          <w:color w:val="000000" w:themeColor="text1"/>
          <w:spacing w:val="-7"/>
        </w:rPr>
        <w:t xml:space="preserve"> </w:t>
      </w:r>
      <w:r w:rsidR="004C2D9E" w:rsidRPr="00B72916">
        <w:rPr>
          <w:color w:val="000000" w:themeColor="text1"/>
        </w:rPr>
        <w:t xml:space="preserve">giác, </w:t>
      </w:r>
      <w:r w:rsidR="004C2D9E" w:rsidRPr="00B72916">
        <w:rPr>
          <w:color w:val="000000" w:themeColor="text1"/>
          <w:position w:val="2"/>
        </w:rPr>
        <w:t xml:space="preserve">biết </w:t>
      </w:r>
      <w:r w:rsidR="004C2D9E" w:rsidRPr="00B72916">
        <w:rPr>
          <w:color w:val="000000" w:themeColor="text1"/>
          <w:spacing w:val="-3"/>
          <w:position w:val="2"/>
        </w:rPr>
        <w:t>I</w:t>
      </w:r>
      <w:r w:rsidR="004C2D9E" w:rsidRPr="00B72916">
        <w:rPr>
          <w:color w:val="000000" w:themeColor="text1"/>
          <w:spacing w:val="-3"/>
        </w:rPr>
        <w:t xml:space="preserve">1 </w:t>
      </w:r>
      <w:r w:rsidR="004C2D9E" w:rsidRPr="00B72916">
        <w:rPr>
          <w:color w:val="000000" w:themeColor="text1"/>
          <w:position w:val="2"/>
        </w:rPr>
        <w:t>= I</w:t>
      </w:r>
      <w:r w:rsidR="004C2D9E" w:rsidRPr="00B72916">
        <w:rPr>
          <w:color w:val="000000" w:themeColor="text1"/>
        </w:rPr>
        <w:t xml:space="preserve">2 </w:t>
      </w:r>
      <w:r w:rsidR="004C2D9E" w:rsidRPr="00B72916">
        <w:rPr>
          <w:color w:val="000000" w:themeColor="text1"/>
          <w:position w:val="2"/>
        </w:rPr>
        <w:t>= I</w:t>
      </w:r>
      <w:r w:rsidR="004C2D9E" w:rsidRPr="00B72916">
        <w:rPr>
          <w:color w:val="000000" w:themeColor="text1"/>
        </w:rPr>
        <w:t xml:space="preserve">3 </w:t>
      </w:r>
      <w:r w:rsidR="004C2D9E" w:rsidRPr="00B72916">
        <w:rPr>
          <w:color w:val="000000" w:themeColor="text1"/>
          <w:position w:val="2"/>
        </w:rPr>
        <w:t>= 5A, cạnh của tam giác bằng</w:t>
      </w:r>
      <w:r w:rsidR="004C2D9E" w:rsidRPr="00B72916">
        <w:rPr>
          <w:color w:val="000000" w:themeColor="text1"/>
          <w:spacing w:val="27"/>
          <w:position w:val="2"/>
        </w:rPr>
        <w:t xml:space="preserve"> </w:t>
      </w:r>
      <w:r w:rsidR="004C2D9E" w:rsidRPr="00B72916">
        <w:rPr>
          <w:color w:val="000000" w:themeColor="text1"/>
          <w:position w:val="2"/>
        </w:rPr>
        <w:t>10cm</w:t>
      </w:r>
    </w:p>
    <w:p w:rsidR="00194883" w:rsidRPr="00B72916" w:rsidRDefault="004C2D9E">
      <w:pPr>
        <w:spacing w:before="114"/>
        <w:ind w:left="88"/>
        <w:jc w:val="center"/>
        <w:rPr>
          <w:color w:val="000000" w:themeColor="text1"/>
          <w:sz w:val="24"/>
          <w:szCs w:val="24"/>
        </w:rPr>
      </w:pPr>
      <w:r w:rsidRPr="00B72916">
        <w:rPr>
          <w:color w:val="000000" w:themeColor="text1"/>
          <w:sz w:val="24"/>
          <w:szCs w:val="24"/>
        </w:rPr>
        <w:br w:type="column"/>
      </w:r>
      <w:r w:rsidRPr="00B72916">
        <w:rPr>
          <w:color w:val="000000" w:themeColor="text1"/>
          <w:position w:val="1"/>
          <w:sz w:val="24"/>
          <w:szCs w:val="24"/>
        </w:rPr>
        <w:lastRenderedPageBreak/>
        <w:t>I</w:t>
      </w:r>
      <w:r w:rsidRPr="00B72916">
        <w:rPr>
          <w:color w:val="000000" w:themeColor="text1"/>
          <w:sz w:val="24"/>
          <w:szCs w:val="24"/>
        </w:rPr>
        <w:t>1</w:t>
      </w:r>
    </w:p>
    <w:p w:rsidR="00194883" w:rsidRPr="00B72916" w:rsidRDefault="00194883">
      <w:pPr>
        <w:pStyle w:val="BodyText"/>
        <w:ind w:left="0"/>
        <w:rPr>
          <w:color w:val="000000" w:themeColor="text1"/>
        </w:rPr>
      </w:pPr>
    </w:p>
    <w:p w:rsidR="00194883" w:rsidRPr="00B72916" w:rsidRDefault="00194883">
      <w:pPr>
        <w:pStyle w:val="BodyText"/>
        <w:ind w:left="0"/>
        <w:rPr>
          <w:color w:val="000000" w:themeColor="text1"/>
        </w:rPr>
      </w:pPr>
    </w:p>
    <w:p w:rsidR="00194883" w:rsidRPr="00B72916" w:rsidRDefault="00194883">
      <w:pPr>
        <w:pStyle w:val="BodyText"/>
        <w:ind w:left="0"/>
        <w:rPr>
          <w:color w:val="000000" w:themeColor="text1"/>
        </w:rPr>
      </w:pPr>
    </w:p>
    <w:p w:rsidR="00194883" w:rsidRPr="00B72916" w:rsidRDefault="003812AA">
      <w:pPr>
        <w:tabs>
          <w:tab w:val="left" w:pos="1374"/>
        </w:tabs>
        <w:spacing w:before="133" w:line="224" w:lineRule="exact"/>
        <w:ind w:left="11"/>
        <w:jc w:val="center"/>
        <w:rPr>
          <w:color w:val="000000" w:themeColor="text1"/>
          <w:sz w:val="24"/>
          <w:szCs w:val="24"/>
        </w:rPr>
      </w:pPr>
      <w:r w:rsidRPr="00B72916">
        <w:rPr>
          <w:noProof/>
          <w:color w:val="000000" w:themeColor="text1"/>
          <w:sz w:val="24"/>
          <w:szCs w:val="24"/>
          <w:lang w:val="en-US"/>
        </w:rPr>
        <mc:AlternateContent>
          <mc:Choice Requires="wpg">
            <w:drawing>
              <wp:anchor distT="0" distB="0" distL="114300" distR="114300" simplePos="0" relativeHeight="486204416" behindDoc="1" locked="0" layoutInCell="1" allowOverlap="1" wp14:anchorId="53D90760" wp14:editId="47FCC2D8">
                <wp:simplePos x="0" y="0"/>
                <wp:positionH relativeFrom="page">
                  <wp:posOffset>6283325</wp:posOffset>
                </wp:positionH>
                <wp:positionV relativeFrom="paragraph">
                  <wp:posOffset>-458470</wp:posOffset>
                </wp:positionV>
                <wp:extent cx="782955" cy="683895"/>
                <wp:effectExtent l="0" t="0" r="0" b="0"/>
                <wp:wrapNone/>
                <wp:docPr id="179"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2955" cy="683895"/>
                          <a:chOff x="9895" y="-722"/>
                          <a:chExt cx="1233" cy="1077"/>
                        </a:xfrm>
                      </wpg:grpSpPr>
                      <pic:pic xmlns:pic="http://schemas.openxmlformats.org/drawingml/2006/picture">
                        <pic:nvPicPr>
                          <pic:cNvPr id="180" name="Picture 15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10900" y="112"/>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1" name="Picture 14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9895" y="121"/>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Line 148"/>
                        <wps:cNvCnPr/>
                        <wps:spPr bwMode="auto">
                          <a:xfrm>
                            <a:off x="9979" y="250"/>
                            <a:ext cx="1066"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3" name="Picture 14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10403" y="-722"/>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4" name="AutoShape 146"/>
                        <wps:cNvSpPr>
                          <a:spLocks/>
                        </wps:cNvSpPr>
                        <wps:spPr bwMode="auto">
                          <a:xfrm>
                            <a:off x="10006" y="-562"/>
                            <a:ext cx="1002" cy="823"/>
                          </a:xfrm>
                          <a:custGeom>
                            <a:avLst/>
                            <a:gdLst>
                              <a:gd name="T0" fmla="+- 0 10514 10006"/>
                              <a:gd name="T1" fmla="*/ T0 w 1002"/>
                              <a:gd name="T2" fmla="+- 0 -561 -561"/>
                              <a:gd name="T3" fmla="*/ -561 h 823"/>
                              <a:gd name="T4" fmla="+- 0 11008 10006"/>
                              <a:gd name="T5" fmla="*/ T4 w 1002"/>
                              <a:gd name="T6" fmla="+- 0 262 -561"/>
                              <a:gd name="T7" fmla="*/ 262 h 823"/>
                              <a:gd name="T8" fmla="+- 0 10514 10006"/>
                              <a:gd name="T9" fmla="*/ T8 w 1002"/>
                              <a:gd name="T10" fmla="+- 0 -561 -561"/>
                              <a:gd name="T11" fmla="*/ -561 h 823"/>
                              <a:gd name="T12" fmla="+- 0 10006 10006"/>
                              <a:gd name="T13" fmla="*/ T12 w 1002"/>
                              <a:gd name="T14" fmla="+- 0 250 -561"/>
                              <a:gd name="T15" fmla="*/ 250 h 823"/>
                            </a:gdLst>
                            <a:ahLst/>
                            <a:cxnLst>
                              <a:cxn ang="0">
                                <a:pos x="T1" y="T3"/>
                              </a:cxn>
                              <a:cxn ang="0">
                                <a:pos x="T5" y="T7"/>
                              </a:cxn>
                              <a:cxn ang="0">
                                <a:pos x="T9" y="T11"/>
                              </a:cxn>
                              <a:cxn ang="0">
                                <a:pos x="T13" y="T15"/>
                              </a:cxn>
                            </a:cxnLst>
                            <a:rect l="0" t="0" r="r" b="b"/>
                            <a:pathLst>
                              <a:path w="1002" h="823">
                                <a:moveTo>
                                  <a:pt x="508" y="0"/>
                                </a:moveTo>
                                <a:lnTo>
                                  <a:pt x="1002" y="823"/>
                                </a:lnTo>
                                <a:moveTo>
                                  <a:pt x="508" y="0"/>
                                </a:moveTo>
                                <a:lnTo>
                                  <a:pt x="0" y="811"/>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Text Box 145"/>
                        <wps:cNvSpPr txBox="1">
                          <a:spLocks noChangeArrowheads="1"/>
                        </wps:cNvSpPr>
                        <wps:spPr bwMode="auto">
                          <a:xfrm>
                            <a:off x="10279" y="-668"/>
                            <a:ext cx="1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w w:val="99"/>
                                  <w:sz w:val="18"/>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 o:spid="_x0000_s1227" style="position:absolute;left:0;text-align:left;margin-left:494.75pt;margin-top:-36.1pt;width:61.65pt;height:53.85pt;z-index:-17112064;mso-position-horizontal-relative:page;mso-position-vertical-relative:text" coordorigin="9895,-722" coordsize="1233,10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">
                <v:shape id="Picture 150" o:spid="_x0000_s1228" type="#_x0000_t75" style="position:absolute;left:10900;top:112;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8lPHHAAAA3AAAAA8AAABkcnMvZG93bnJldi54bWxEj0FrwkAQhe+C/2EZwZtuWsFK6iqlUDQU&#10;C9pC6W3MjkkwO5tmtzH66zuHQm8zvDfvfbNc965WHbWh8mzgbpqAIs69rbgw8PH+MlmAChHZYu2Z&#10;DFwpwHo1HCwxtf7Ce+oOsVASwiFFA2WMTap1yEtyGKa+IRbt5FuHUda20LbFi4S7Wt8nyVw7rFga&#10;SmzouaT8fPhxBm5UzHZZ9/qGRzpnm91D9n39/DJmPOqfHkFF6uO/+e96awV/IfjyjEygV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Q8lPHHAAAA3AAAAA8AAAAAAAAAAAAA&#10;AAAAnwIAAGRycy9kb3ducmV2LnhtbFBLBQYAAAAABAAEAPcAAACTAwAAAAA=&#10;">
                  <v:imagedata r:id="rId157" o:title=""/>
                </v:shape>
                <v:shape id="Picture 149" o:spid="_x0000_s1229" type="#_x0000_t75" style="position:absolute;left:9895;top:121;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x2RHCAAAA3AAAAA8AAABkcnMvZG93bnJldi54bWxETz1vwjAQ3SvxH6xDYitOOqA0YFCLhFS2&#10;NrCwHfHhRMTnEJsk9NfXlSp1u6f3eavNaBvRU+drxwrSeQKCuHS6ZqPgeNg9ZyB8QNbYOCYFD/Kw&#10;WU+eVphrN/AX9UUwIoawz1FBFUKbS+nLiiz6uWuJI3dxncUQYWek7nCI4baRL0mykBZrjg0VtrSt&#10;qLwWd6vg9dN9p3d83xp3O5s90fXkD4lSs+n4tgQRaAz/4j/3h47zsxR+n4kXyPU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csdkRwgAAANwAAAAPAAAAAAAAAAAAAAAAAJ8C&#10;AABkcnMvZG93bnJldi54bWxQSwUGAAAAAAQABAD3AAAAjgMAAAAA&#10;">
                  <v:imagedata r:id="rId158" o:title=""/>
                </v:shape>
                <v:line id="Line 148" o:spid="_x0000_s1230" style="position:absolute;visibility:visible;mso-wrap-style:square" from="9979,250" to="1104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yZcAAAADcAAAADwAAAGRycy9kb3ducmV2LnhtbERPS4vCMBC+C/6HMII3TdeDSNdYloXt&#10;7tEXnodmtq1tJqGJtvrrjSB4m4/vOetsMK24Uudrywo+5gkI4sLqmksFx8PPbAXCB2SNrWVScCMP&#10;2WY8WmOqbc87uu5DKWII+xQVVCG4VEpfVGTQz60jjty/7QyGCLtS6g77GG5auUiSpTRYc2yo0NF3&#10;RUWzvxgFJu+b+/mSm/r3lDTHfufovHVKTSfD1yeIQEN4i1/uPx3nrxbwfCZeI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6cmXAAAAA3AAAAA8AAAAAAAAAAAAAAAAA&#10;oQIAAGRycy9kb3ducmV2LnhtbFBLBQYAAAAABAAEAPkAAACOAwAAAAA=&#10;">
                  <v:stroke dashstyle="3 1"/>
                </v:line>
                <v:shape id="Picture 147" o:spid="_x0000_s1231" type="#_x0000_t75" style="position:absolute;left:10403;top:-722;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uCobEAAAA3AAAAA8AAABkcnMvZG93bnJldi54bWxET01rwkAQvQv9D8sUetNNFVRSN6EUpA2i&#10;oC2It2l2mgSzs2l2jdFf7wqF3ubxPmeR9qYWHbWusqzgeRSBIM6trrhQ8PW5HM5BOI+ssbZMCi7k&#10;IE0eBguMtT3zlrqdL0QIYRejgtL7JpbS5SUZdCPbEAfux7YGfYBtIXWL5xBuajmOoqk0WHFoKLGh&#10;t5Ly4+5kFFypmKyzbrXBbzpm7+tZ9nvZH5R6euxfX0B46v2/+M/9ocP8+QTuz4QLZHI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TuCobEAAAA3AAAAA8AAAAAAAAAAAAAAAAA&#10;nwIAAGRycy9kb3ducmV2LnhtbFBLBQYAAAAABAAEAPcAAACQAwAAAAA=&#10;">
                  <v:imagedata r:id="rId157" o:title=""/>
                </v:shape>
                <v:shape id="AutoShape 146" o:spid="_x0000_s1232" style="position:absolute;left:10006;top:-562;width:1002;height:823;visibility:visible;mso-wrap-style:square;v-text-anchor:top" coordsize="100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FScMA&#10;AADcAAAADwAAAGRycy9kb3ducmV2LnhtbERPTWvCQBC9F/wPywi91Y2llBBdRRRpe2pMBK9DdsxG&#10;s7Mhu41pf323UPA2j/c5y/VoWzFQ7xvHCuazBARx5XTDtYJjuX9KQfiArLF1TAq+ycN6NXlYYqbd&#10;jQ80FKEWMYR9hgpMCF0mpa8MWfQz1xFH7ux6iyHCvpa6x1sMt618TpJXabHh2GCwo62h6lp8WQXd&#10;Z162p49hm1yqkO9Ob4f9z2CUepyOmwWIQGO4i//d7zrOT1/g75l4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FScMAAADcAAAADwAAAAAAAAAAAAAAAACYAgAAZHJzL2Rv&#10;d25yZXYueG1sUEsFBgAAAAAEAAQA9QAAAIgDAAAAAA==&#10;" path="m508,r494,823m508,l,811e" filled="f">
                  <v:stroke dashstyle="3 1"/>
                  <v:path arrowok="t" o:connecttype="custom" o:connectlocs="508,-561;1002,262;508,-561;0,250" o:connectangles="0,0,0,0"/>
                </v:shape>
                <v:shape id="Text Box 145" o:spid="_x0000_s1233" type="#_x0000_t202" style="position:absolute;left:10279;top:-668;width:15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D60C4C" w:rsidRDefault="00D60C4C">
                        <w:pPr>
                          <w:spacing w:line="199" w:lineRule="exact"/>
                          <w:rPr>
                            <w:sz w:val="18"/>
                          </w:rPr>
                        </w:pPr>
                        <w:r>
                          <w:rPr>
                            <w:w w:val="99"/>
                            <w:sz w:val="18"/>
                          </w:rPr>
                          <w:t>A</w:t>
                        </w:r>
                      </w:p>
                    </w:txbxContent>
                  </v:textbox>
                </v:shape>
                <w10:wrap anchorx="page"/>
              </v:group>
            </w:pict>
          </mc:Fallback>
        </mc:AlternateContent>
      </w:r>
      <w:r w:rsidR="004C2D9E" w:rsidRPr="00B72916">
        <w:rPr>
          <w:color w:val="000000" w:themeColor="text1"/>
          <w:position w:val="-2"/>
          <w:sz w:val="24"/>
          <w:szCs w:val="24"/>
        </w:rPr>
        <w:t>I</w:t>
      </w:r>
      <w:r w:rsidR="004C2D9E" w:rsidRPr="00B72916">
        <w:rPr>
          <w:color w:val="000000" w:themeColor="text1"/>
          <w:position w:val="-3"/>
          <w:sz w:val="24"/>
          <w:szCs w:val="24"/>
        </w:rPr>
        <w:t>2</w:t>
      </w:r>
      <w:r w:rsidR="004C2D9E" w:rsidRPr="00B72916">
        <w:rPr>
          <w:color w:val="000000" w:themeColor="text1"/>
          <w:position w:val="-3"/>
          <w:sz w:val="24"/>
          <w:szCs w:val="24"/>
        </w:rPr>
        <w:tab/>
      </w:r>
      <w:r w:rsidR="004C2D9E" w:rsidRPr="00B72916">
        <w:rPr>
          <w:color w:val="000000" w:themeColor="text1"/>
          <w:position w:val="1"/>
          <w:sz w:val="24"/>
          <w:szCs w:val="24"/>
        </w:rPr>
        <w:t>I</w:t>
      </w:r>
      <w:r w:rsidR="004C2D9E" w:rsidRPr="00B72916">
        <w:rPr>
          <w:color w:val="000000" w:themeColor="text1"/>
          <w:sz w:val="24"/>
          <w:szCs w:val="24"/>
        </w:rPr>
        <w:t>3</w:t>
      </w:r>
    </w:p>
    <w:p w:rsidR="00194883" w:rsidRPr="00B72916" w:rsidRDefault="004C2D9E">
      <w:pPr>
        <w:tabs>
          <w:tab w:val="left" w:pos="1024"/>
        </w:tabs>
        <w:spacing w:line="194" w:lineRule="exact"/>
        <w:ind w:left="28"/>
        <w:jc w:val="center"/>
        <w:rPr>
          <w:color w:val="000000" w:themeColor="text1"/>
          <w:sz w:val="24"/>
          <w:szCs w:val="24"/>
        </w:rPr>
      </w:pPr>
      <w:r w:rsidRPr="00B72916">
        <w:rPr>
          <w:color w:val="000000" w:themeColor="text1"/>
          <w:sz w:val="24"/>
          <w:szCs w:val="24"/>
        </w:rPr>
        <w:t>B</w:t>
      </w:r>
      <w:r w:rsidRPr="00B72916">
        <w:rPr>
          <w:color w:val="000000" w:themeColor="text1"/>
          <w:sz w:val="24"/>
          <w:szCs w:val="24"/>
        </w:rPr>
        <w:tab/>
      </w:r>
      <w:r w:rsidRPr="00B72916">
        <w:rPr>
          <w:color w:val="000000" w:themeColor="text1"/>
          <w:position w:val="1"/>
          <w:sz w:val="24"/>
          <w:szCs w:val="24"/>
        </w:rPr>
        <w:t>C</w:t>
      </w:r>
    </w:p>
    <w:p w:rsidR="00194883" w:rsidRPr="00B72916" w:rsidRDefault="00194883">
      <w:pPr>
        <w:pStyle w:val="BodyText"/>
        <w:ind w:left="0"/>
        <w:rPr>
          <w:color w:val="000000" w:themeColor="text1"/>
        </w:rPr>
      </w:pPr>
    </w:p>
    <w:p w:rsidR="00194883" w:rsidRPr="00B72916" w:rsidRDefault="003812AA">
      <w:pPr>
        <w:spacing w:before="136"/>
        <w:ind w:left="753" w:right="1133"/>
        <w:jc w:val="center"/>
        <w:rPr>
          <w:color w:val="000000" w:themeColor="text1"/>
          <w:sz w:val="24"/>
          <w:szCs w:val="24"/>
        </w:rPr>
      </w:pPr>
      <w:r w:rsidRPr="00B72916">
        <w:rPr>
          <w:noProof/>
          <w:color w:val="000000" w:themeColor="text1"/>
          <w:sz w:val="24"/>
          <w:szCs w:val="24"/>
          <w:lang w:val="en-US"/>
        </w:rPr>
        <mc:AlternateContent>
          <mc:Choice Requires="wpg">
            <w:drawing>
              <wp:anchor distT="0" distB="0" distL="114300" distR="114300" simplePos="0" relativeHeight="486205952" behindDoc="1" locked="0" layoutInCell="1" allowOverlap="1" wp14:anchorId="518AA51B" wp14:editId="4EECDE4A">
                <wp:simplePos x="0" y="0"/>
                <wp:positionH relativeFrom="page">
                  <wp:posOffset>6130925</wp:posOffset>
                </wp:positionH>
                <wp:positionV relativeFrom="paragraph">
                  <wp:posOffset>191770</wp:posOffset>
                </wp:positionV>
                <wp:extent cx="777240" cy="681990"/>
                <wp:effectExtent l="0" t="0" r="0" b="0"/>
                <wp:wrapNone/>
                <wp:docPr id="172"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 cy="681990"/>
                          <a:chOff x="9655" y="302"/>
                          <a:chExt cx="1224" cy="1074"/>
                        </a:xfrm>
                      </wpg:grpSpPr>
                      <wps:wsp>
                        <wps:cNvPr id="173" name="AutoShape 143"/>
                        <wps:cNvSpPr>
                          <a:spLocks/>
                        </wps:cNvSpPr>
                        <wps:spPr bwMode="auto">
                          <a:xfrm>
                            <a:off x="9754" y="466"/>
                            <a:ext cx="1002" cy="823"/>
                          </a:xfrm>
                          <a:custGeom>
                            <a:avLst/>
                            <a:gdLst>
                              <a:gd name="T0" fmla="+- 0 10262 9754"/>
                              <a:gd name="T1" fmla="*/ T0 w 1002"/>
                              <a:gd name="T2" fmla="+- 0 466 466"/>
                              <a:gd name="T3" fmla="*/ 466 h 823"/>
                              <a:gd name="T4" fmla="+- 0 10756 9754"/>
                              <a:gd name="T5" fmla="*/ T4 w 1002"/>
                              <a:gd name="T6" fmla="+- 0 1289 466"/>
                              <a:gd name="T7" fmla="*/ 1289 h 823"/>
                              <a:gd name="T8" fmla="+- 0 10262 9754"/>
                              <a:gd name="T9" fmla="*/ T8 w 1002"/>
                              <a:gd name="T10" fmla="+- 0 466 466"/>
                              <a:gd name="T11" fmla="*/ 466 h 823"/>
                              <a:gd name="T12" fmla="+- 0 9754 9754"/>
                              <a:gd name="T13" fmla="*/ T12 w 1002"/>
                              <a:gd name="T14" fmla="+- 0 1277 466"/>
                              <a:gd name="T15" fmla="*/ 1277 h 823"/>
                            </a:gdLst>
                            <a:ahLst/>
                            <a:cxnLst>
                              <a:cxn ang="0">
                                <a:pos x="T1" y="T3"/>
                              </a:cxn>
                              <a:cxn ang="0">
                                <a:pos x="T5" y="T7"/>
                              </a:cxn>
                              <a:cxn ang="0">
                                <a:pos x="T9" y="T11"/>
                              </a:cxn>
                              <a:cxn ang="0">
                                <a:pos x="T13" y="T15"/>
                              </a:cxn>
                            </a:cxnLst>
                            <a:rect l="0" t="0" r="r" b="b"/>
                            <a:pathLst>
                              <a:path w="1002" h="823">
                                <a:moveTo>
                                  <a:pt x="508" y="0"/>
                                </a:moveTo>
                                <a:lnTo>
                                  <a:pt x="1002" y="823"/>
                                </a:lnTo>
                                <a:moveTo>
                                  <a:pt x="508" y="0"/>
                                </a:moveTo>
                                <a:lnTo>
                                  <a:pt x="0" y="811"/>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4" name="Picture 14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9655" y="1153"/>
                            <a:ext cx="19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14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10651" y="1135"/>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6" name="Picture 14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10154" y="301"/>
                            <a:ext cx="22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7" name="Text Box 139"/>
                        <wps:cNvSpPr txBox="1">
                          <a:spLocks noChangeArrowheads="1"/>
                        </wps:cNvSpPr>
                        <wps:spPr bwMode="auto">
                          <a:xfrm>
                            <a:off x="10007" y="350"/>
                            <a:ext cx="1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199" w:lineRule="exact"/>
                                <w:rPr>
                                  <w:sz w:val="18"/>
                                </w:rPr>
                              </w:pPr>
                              <w:r>
                                <w:rPr>
                                  <w:w w:val="99"/>
                                  <w:sz w:val="18"/>
                                </w:rPr>
                                <w:t>A</w:t>
                              </w:r>
                            </w:p>
                          </w:txbxContent>
                        </wps:txbx>
                        <wps:bodyPr rot="0" vert="horz" wrap="square" lIns="0" tIns="0" rIns="0" bIns="0" anchor="t" anchorCtr="0" upright="1">
                          <a:noAutofit/>
                        </wps:bodyPr>
                      </wps:wsp>
                      <wps:wsp>
                        <wps:cNvPr id="178" name="Text Box 138"/>
                        <wps:cNvSpPr txBox="1">
                          <a:spLocks noChangeArrowheads="1"/>
                        </wps:cNvSpPr>
                        <wps:spPr bwMode="auto">
                          <a:xfrm>
                            <a:off x="9727" y="1176"/>
                            <a:ext cx="11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tabs>
                                  <w:tab w:val="left" w:pos="1105"/>
                                </w:tabs>
                                <w:spacing w:line="199" w:lineRule="exact"/>
                                <w:rPr>
                                  <w:sz w:val="18"/>
                                </w:rPr>
                              </w:pPr>
                              <w:r>
                                <w:rPr>
                                  <w:sz w:val="18"/>
                                  <w:u w:val="dotted"/>
                                </w:rPr>
                                <w:t xml:space="preserve"> </w:t>
                              </w:r>
                              <w:r>
                                <w:rPr>
                                  <w:sz w:val="18"/>
                                  <w:u w:val="dotted"/>
                                </w:rPr>
                                <w:tab/>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234" style="position:absolute;left:0;text-align:left;margin-left:482.75pt;margin-top:15.1pt;width:61.2pt;height:53.7pt;z-index:-17110528;mso-position-horizontal-relative:page;mso-position-vertical-relative:text" coordorigin="9655,302" coordsize="1224,1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">
                <v:shape id="AutoShape 143" o:spid="_x0000_s1235" style="position:absolute;left:9754;top:466;width:1002;height:823;visibility:visible;mso-wrap-style:square;v-text-anchor:top" coordsize="100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tGsIA&#10;AADcAAAADwAAAGRycy9kb3ducmV2LnhtbERPTWvCQBC9C/0PyxS86aYKtqSuUhSpntRY8Dpkp9lo&#10;djZktzH6612h4G0e73Om885WoqXGl44VvA0TEMS50yUXCn4Oq8EHCB+QNVaOScGVPMxnL70pptpd&#10;eE9tFgoRQ9inqMCEUKdS+tyQRT90NXHkfl1jMUTYFFI3eInhtpKjJJlIiyXHBoM1LQzl5+zPKqi3&#10;u0N13LSL5JSH3fL4vV/dWqNU/7X7+gQRqAtP8b97reP89z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20awgAAANwAAAAPAAAAAAAAAAAAAAAAAJgCAABkcnMvZG93&#10;bnJldi54bWxQSwUGAAAAAAQABAD1AAAAhwMAAAAA&#10;" path="m508,r494,823m508,l,811e" filled="f">
                  <v:stroke dashstyle="3 1"/>
                  <v:path arrowok="t" o:connecttype="custom" o:connectlocs="508,466;1002,1289;508,466;0,1277" o:connectangles="0,0,0,0"/>
                </v:shape>
                <v:shape id="Picture 142" o:spid="_x0000_s1236" type="#_x0000_t75" style="position:absolute;left:9655;top:1153;width:198;height:2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TJrDDAAAA3AAAAA8AAABkcnMvZG93bnJldi54bWxET9tqAjEQfS/0H8IIfSmabRWV1ShFsFgK&#10;gjf0cdiMm62byZKkuv37Rij0bQ7nOtN5a2txJR8qxwpeehkI4sLpiksF+92yOwYRIrLG2jEp+KEA&#10;89njwxRz7W68oes2liKFcMhRgYmxyaUMhSGLoeca4sSdnbcYE/Sl1B5vKdzW8jXLhtJixanBYEML&#10;Q8Vl+20VFEau14vBl78cT/Fj+dm3h2f5rtRTp32bgIjUxn/xn3ul0/zRAO7PpAvk7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FMmsMMAAADcAAAADwAAAAAAAAAAAAAAAACf&#10;AgAAZHJzL2Rvd25yZXYueG1sUEsFBgAAAAAEAAQA9wAAAI8DAAAAAA==&#10;">
                  <v:imagedata r:id="rId162" o:title=""/>
                </v:shape>
                <v:shape id="Picture 141" o:spid="_x0000_s1237" type="#_x0000_t75" style="position:absolute;left:10651;top:1135;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9VzDEAAAA3AAAAA8AAABkcnMvZG93bnJldi54bWxEj81qwzAQhO+FvoPYQm6x1IKT4kQJbWmg&#10;5JYfSnLbWBvbxFoZSXHct48Khd52mdn5ZufLwbaiJx8axxqeMwWCuHSm4UrDfrcav4IIEdlg65g0&#10;/FCA5eLxYY6FcTfeUL+NlUghHArUUMfYFVKGsiaLIXMdcdLOzluMafWVNB5vKdy28kWpibTYcCLU&#10;2NFHTeVle7WJe7x+q9O64tb2/O4PKs8/udN69DS8zUBEGuK/+e/6y6T60xx+n0kT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9VzDEAAAA3AAAAA8AAAAAAAAAAAAAAAAA&#10;nwIAAGRycy9kb3ducmV2LnhtbFBLBQYAAAAABAAEAPcAAACQAwAAAAA=&#10;">
                  <v:imagedata r:id="rId163" o:title=""/>
                </v:shape>
                <v:shape id="Picture 140" o:spid="_x0000_s1238" type="#_x0000_t75" style="position:absolute;left:10154;top:301;width:228;height:2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EkX/DAAAA3AAAAA8AAABkcnMvZG93bnJldi54bWxET0trAjEQvhf8D2GE3jRroWq3RukDqTdR&#10;q72Om3F3dTNZktRd/fWNIPQ2H99zJrPWVOJMzpeWFQz6CQjizOqScwXfm3lvDMIHZI2VZVJwIQ+z&#10;aedhgqm2Da/ovA65iCHsU1RQhFCnUvqsIIO+b2viyB2sMxgidLnUDpsYbir5lCRDabDk2FBgTR8F&#10;Zaf1r1HA8mf3Uum5+3reLq/vzf5zcbBHpR677dsriEBt+Bff3Qsd54+GcHsmXiC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wSRf8MAAADcAAAADwAAAAAAAAAAAAAAAACf&#10;AgAAZHJzL2Rvd25yZXYueG1sUEsFBgAAAAAEAAQA9wAAAI8DAAAAAA==&#10;">
                  <v:imagedata r:id="rId164" o:title=""/>
                </v:shape>
                <v:shape id="Text Box 139" o:spid="_x0000_s1239" type="#_x0000_t202" style="position:absolute;left:10007;top:350;width:15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D60C4C" w:rsidRDefault="00D60C4C">
                        <w:pPr>
                          <w:spacing w:line="199" w:lineRule="exact"/>
                          <w:rPr>
                            <w:sz w:val="18"/>
                          </w:rPr>
                        </w:pPr>
                        <w:r>
                          <w:rPr>
                            <w:w w:val="99"/>
                            <w:sz w:val="18"/>
                          </w:rPr>
                          <w:t>A</w:t>
                        </w:r>
                      </w:p>
                    </w:txbxContent>
                  </v:textbox>
                </v:shape>
                <v:shape id="Text Box 138" o:spid="_x0000_s1240" type="#_x0000_t202" style="position:absolute;left:9727;top:1176;width:1126;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D60C4C" w:rsidRDefault="00D60C4C">
                        <w:pPr>
                          <w:tabs>
                            <w:tab w:val="left" w:pos="1105"/>
                          </w:tabs>
                          <w:spacing w:line="199" w:lineRule="exact"/>
                          <w:rPr>
                            <w:sz w:val="18"/>
                          </w:rPr>
                        </w:pPr>
                        <w:r>
                          <w:rPr>
                            <w:sz w:val="18"/>
                            <w:u w:val="dotted"/>
                          </w:rPr>
                          <w:t xml:space="preserve"> </w:t>
                        </w:r>
                        <w:r>
                          <w:rPr>
                            <w:sz w:val="18"/>
                            <w:u w:val="dotted"/>
                          </w:rPr>
                          <w:tab/>
                        </w:r>
                      </w:p>
                    </w:txbxContent>
                  </v:textbox>
                </v:shape>
                <w10:wrap anchorx="page"/>
              </v:group>
            </w:pict>
          </mc:Fallback>
        </mc:AlternateContent>
      </w:r>
      <w:r w:rsidR="004C2D9E" w:rsidRPr="00B72916">
        <w:rPr>
          <w:color w:val="000000" w:themeColor="text1"/>
          <w:position w:val="1"/>
          <w:sz w:val="24"/>
          <w:szCs w:val="24"/>
        </w:rPr>
        <w:t>I</w:t>
      </w:r>
      <w:r w:rsidR="004C2D9E" w:rsidRPr="00B72916">
        <w:rPr>
          <w:color w:val="000000" w:themeColor="text1"/>
          <w:sz w:val="24"/>
          <w:szCs w:val="24"/>
        </w:rPr>
        <w:t>1</w:t>
      </w:r>
    </w:p>
    <w:p w:rsidR="00194883" w:rsidRPr="00B72916" w:rsidRDefault="00194883">
      <w:pPr>
        <w:jc w:val="center"/>
        <w:rPr>
          <w:color w:val="000000" w:themeColor="text1"/>
          <w:sz w:val="24"/>
          <w:szCs w:val="24"/>
        </w:rPr>
        <w:sectPr w:rsidR="00194883" w:rsidRPr="00B72916">
          <w:type w:val="continuous"/>
          <w:pgSz w:w="11910" w:h="16840"/>
          <w:pgMar w:top="620" w:right="380" w:bottom="560" w:left="660" w:header="720" w:footer="720" w:gutter="0"/>
          <w:cols w:num="2" w:space="720" w:equalWidth="0">
            <w:col w:w="8784" w:space="40"/>
            <w:col w:w="2046"/>
          </w:cols>
        </w:sectPr>
      </w:pPr>
    </w:p>
    <w:p w:rsidR="00194883" w:rsidRPr="00B72916" w:rsidRDefault="003812AA">
      <w:pPr>
        <w:pStyle w:val="Heading2"/>
        <w:spacing w:before="130"/>
        <w:ind w:left="756"/>
        <w:rPr>
          <w:color w:val="000000" w:themeColor="text1"/>
        </w:rPr>
      </w:pPr>
      <w:r w:rsidRPr="00B72916">
        <w:rPr>
          <w:noProof/>
          <w:color w:val="000000" w:themeColor="text1"/>
          <w:lang w:val="en-US"/>
        </w:rPr>
        <w:lastRenderedPageBreak/>
        <mc:AlternateContent>
          <mc:Choice Requires="wpg">
            <w:drawing>
              <wp:anchor distT="0" distB="0" distL="114300" distR="114300" simplePos="0" relativeHeight="15922688" behindDoc="0" locked="0" layoutInCell="1" allowOverlap="1" wp14:anchorId="2726CCAE" wp14:editId="168706A8">
                <wp:simplePos x="0" y="0"/>
                <wp:positionH relativeFrom="page">
                  <wp:posOffset>1116330</wp:posOffset>
                </wp:positionH>
                <wp:positionV relativeFrom="paragraph">
                  <wp:posOffset>34925</wp:posOffset>
                </wp:positionV>
                <wp:extent cx="208280" cy="217805"/>
                <wp:effectExtent l="0" t="0" r="0" b="0"/>
                <wp:wrapNone/>
                <wp:docPr id="167"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 cy="217805"/>
                          <a:chOff x="1758" y="55"/>
                          <a:chExt cx="328" cy="343"/>
                        </a:xfrm>
                      </wpg:grpSpPr>
                      <wps:wsp>
                        <wps:cNvPr id="168" name="Line 136"/>
                        <wps:cNvCnPr/>
                        <wps:spPr bwMode="auto">
                          <a:xfrm>
                            <a:off x="1764" y="269"/>
                            <a:ext cx="37" cy="0"/>
                          </a:xfrm>
                          <a:prstGeom prst="line">
                            <a:avLst/>
                          </a:prstGeom>
                          <a:noFill/>
                          <a:ln w="77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9" name="Line 135"/>
                        <wps:cNvCnPr/>
                        <wps:spPr bwMode="auto">
                          <a:xfrm>
                            <a:off x="1801" y="254"/>
                            <a:ext cx="54" cy="97"/>
                          </a:xfrm>
                          <a:prstGeom prst="line">
                            <a:avLst/>
                          </a:prstGeom>
                          <a:noFill/>
                          <a:ln w="1536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70" name="AutoShape 134"/>
                        <wps:cNvSpPr>
                          <a:spLocks/>
                        </wps:cNvSpPr>
                        <wps:spPr bwMode="auto">
                          <a:xfrm>
                            <a:off x="1860" y="60"/>
                            <a:ext cx="226" cy="291"/>
                          </a:xfrm>
                          <a:custGeom>
                            <a:avLst/>
                            <a:gdLst>
                              <a:gd name="T0" fmla="+- 0 1860 1860"/>
                              <a:gd name="T1" fmla="*/ T0 w 226"/>
                              <a:gd name="T2" fmla="+- 0 351 61"/>
                              <a:gd name="T3" fmla="*/ 351 h 291"/>
                              <a:gd name="T4" fmla="+- 0 1931 1860"/>
                              <a:gd name="T5" fmla="*/ T4 w 226"/>
                              <a:gd name="T6" fmla="+- 0 61 61"/>
                              <a:gd name="T7" fmla="*/ 61 h 291"/>
                              <a:gd name="T8" fmla="+- 0 1931 1860"/>
                              <a:gd name="T9" fmla="*/ T8 w 226"/>
                              <a:gd name="T10" fmla="+- 0 61 61"/>
                              <a:gd name="T11" fmla="*/ 61 h 291"/>
                              <a:gd name="T12" fmla="+- 0 2086 1860"/>
                              <a:gd name="T13" fmla="*/ T12 w 226"/>
                              <a:gd name="T14" fmla="+- 0 61 61"/>
                              <a:gd name="T15" fmla="*/ 61 h 291"/>
                            </a:gdLst>
                            <a:ahLst/>
                            <a:cxnLst>
                              <a:cxn ang="0">
                                <a:pos x="T1" y="T3"/>
                              </a:cxn>
                              <a:cxn ang="0">
                                <a:pos x="T5" y="T7"/>
                              </a:cxn>
                              <a:cxn ang="0">
                                <a:pos x="T9" y="T11"/>
                              </a:cxn>
                              <a:cxn ang="0">
                                <a:pos x="T13" y="T15"/>
                              </a:cxn>
                            </a:cxnLst>
                            <a:rect l="0" t="0" r="r" b="b"/>
                            <a:pathLst>
                              <a:path w="226" h="291">
                                <a:moveTo>
                                  <a:pt x="0" y="290"/>
                                </a:moveTo>
                                <a:lnTo>
                                  <a:pt x="71" y="0"/>
                                </a:lnTo>
                                <a:moveTo>
                                  <a:pt x="71" y="0"/>
                                </a:moveTo>
                                <a:lnTo>
                                  <a:pt x="226" y="0"/>
                                </a:lnTo>
                              </a:path>
                            </a:pathLst>
                          </a:custGeom>
                          <a:noFill/>
                          <a:ln w="76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Text Box 133"/>
                        <wps:cNvSpPr txBox="1">
                          <a:spLocks noChangeArrowheads="1"/>
                        </wps:cNvSpPr>
                        <wps:spPr bwMode="auto">
                          <a:xfrm>
                            <a:off x="1758" y="54"/>
                            <a:ext cx="32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9" w:line="333" w:lineRule="exact"/>
                                <w:ind w:left="182"/>
                                <w:rPr>
                                  <w:sz w:val="29"/>
                                </w:rPr>
                              </w:pPr>
                              <w:r>
                                <w:rPr>
                                  <w:w w:val="99"/>
                                  <w:sz w:val="29"/>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 o:spid="_x0000_s1241" style="position:absolute;left:0;text-align:left;margin-left:87.9pt;margin-top:2.75pt;width:16.4pt;height:17.15pt;z-index:15922688;mso-position-horizontal-relative:page;mso-position-vertical-relative:text" coordorigin="1758,55" coordsize="32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">
                <v:line id="Line 136" o:spid="_x0000_s1242" style="position:absolute;visibility:visible;mso-wrap-style:square" from="1764,269" to="180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eggcQAAADcAAAADwAAAGRycy9kb3ducmV2LnhtbESP0WrCQBBF3wv9h2UKvtVNRTREVymC&#10;IFgKxnzAkB2TaHY2ZFdN/frOg+DbHebOmXuX68G16kZ9aDwb+BonoIhLbxuuDBTH7WcKKkRki61n&#10;MvBHAdar97clZtbf+UC3PFZKIBwyNFDH2GVah7Imh2HsO2LZnXzvMMrYV9r2eBe4a/UkSWbaYcPy&#10;ocaONjWVl/zqhJJO05/TPH/ER7FLiuvvOd13Z2NGH8P3AlSkIb7Mz+udlfgzSStlRIF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t6CBxAAAANwAAAAPAAAAAAAAAAAA&#10;AAAAAKECAABkcnMvZG93bnJldi54bWxQSwUGAAAAAAQABAD5AAAAkgMAAAAA&#10;" strokeweight=".21389mm"/>
                <v:line id="Line 135" o:spid="_x0000_s1243" style="position:absolute;visibility:visible;mso-wrap-style:square" from="1801,254" to="185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HT8cUAAADcAAAADwAAAGRycy9kb3ducmV2LnhtbERP22rCQBB9F/oPyxT6InVjBLFpVimC&#10;KBaRRqX0bchOLiQ7G7JbTf++WxD6NodznXQ1mFZcqXe1ZQXTSQSCOLe65lLB+bR5XoBwHllja5kU&#10;/JCD1fJhlGKi7Y0/6Jr5UoQQdgkqqLzvEildXpFBN7EdceAK2xv0Afal1D3eQrhpZRxFc2mw5tBQ&#10;YUfrivIm+zYKysVndHkvjjN5OsRf+23cjGdDo9TT4/D2CsLT4P/Fd/dOh/nzF/h7Jlw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HT8cUAAADcAAAADwAAAAAAAAAA&#10;AAAAAAChAgAAZHJzL2Rvd25yZXYueG1sUEsFBgAAAAAEAAQA+QAAAJMDAAAAAA==&#10;" strokeweight=".42683mm"/>
                <v:shape id="AutoShape 134" o:spid="_x0000_s1244" style="position:absolute;left:1860;top:60;width:226;height:291;visibility:visible;mso-wrap-style:square;v-text-anchor:top" coordsize="226,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4OScYA&#10;AADcAAAADwAAAGRycy9kb3ducmV2LnhtbESPQUvDQBCF74L/YRnBm9lYUdvYbVGh4qGFpha8Dtlp&#10;EpqdDbvbNP33nYPgbYb35r1v5svRdWqgEFvPBh6zHBRx5W3LtYH9z+phCiomZIudZzJwoQjLxe3N&#10;HAvrz1zSsEu1khCOBRpoUuoLrWPVkMOY+Z5YtIMPDpOsodY24FnCXacnef6iHbYsDQ329NlQddyd&#10;nIFy1rnhsKHp19MxfDxP1utt+VsZc383vr+BSjSmf/Pf9bcV/FfBl2dkAr2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4OScYAAADcAAAADwAAAAAAAAAAAAAAAACYAgAAZHJz&#10;L2Rvd25yZXYueG1sUEsFBgAAAAAEAAQA9QAAAIsDAAAAAA==&#10;" path="m,290l71,t,l226,e" filled="f" strokeweight=".21367mm">
                  <v:path arrowok="t" o:connecttype="custom" o:connectlocs="0,351;71,61;71,61;226,61" o:connectangles="0,0,0,0"/>
                </v:shape>
                <v:shape id="Text Box 133" o:spid="_x0000_s1245" type="#_x0000_t202" style="position:absolute;left:1758;top:54;width:328;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D60C4C" w:rsidRDefault="00D60C4C">
                        <w:pPr>
                          <w:spacing w:before="9" w:line="333" w:lineRule="exact"/>
                          <w:ind w:left="182"/>
                          <w:rPr>
                            <w:sz w:val="29"/>
                          </w:rPr>
                        </w:pPr>
                        <w:r>
                          <w:rPr>
                            <w:w w:val="99"/>
                            <w:sz w:val="29"/>
                          </w:rPr>
                          <w:t>3</w:t>
                        </w:r>
                      </w:p>
                    </w:txbxContent>
                  </v:textbox>
                </v:shape>
                <w10:wrap anchorx="page"/>
              </v:group>
            </w:pict>
          </mc:Fallback>
        </mc:AlternateContent>
      </w:r>
      <w:r w:rsidR="004C2D9E" w:rsidRPr="00B72916">
        <w:rPr>
          <w:color w:val="000000" w:themeColor="text1"/>
        </w:rPr>
        <w:t>A.</w:t>
      </w:r>
    </w:p>
    <w:p w:rsidR="00194883" w:rsidRPr="00B72916" w:rsidRDefault="004C2D9E">
      <w:pPr>
        <w:spacing w:before="159"/>
        <w:ind w:left="756"/>
        <w:rPr>
          <w:color w:val="000000" w:themeColor="text1"/>
          <w:sz w:val="24"/>
          <w:szCs w:val="24"/>
        </w:rPr>
      </w:pPr>
      <w:r w:rsidRPr="00B72916">
        <w:rPr>
          <w:b/>
          <w:color w:val="000000" w:themeColor="text1"/>
          <w:sz w:val="24"/>
          <w:szCs w:val="24"/>
        </w:rPr>
        <w:t xml:space="preserve">C. </w:t>
      </w:r>
      <w:r w:rsidRPr="00B72916">
        <w:rPr>
          <w:color w:val="000000" w:themeColor="text1"/>
          <w:sz w:val="24"/>
          <w:szCs w:val="24"/>
        </w:rPr>
        <w:t>3</w:t>
      </w:r>
    </w:p>
    <w:p w:rsidR="00194883" w:rsidRPr="00B72916" w:rsidRDefault="00A963A7">
      <w:pPr>
        <w:tabs>
          <w:tab w:val="left" w:pos="2098"/>
        </w:tabs>
        <w:spacing w:before="130"/>
        <w:ind w:left="274"/>
        <w:rPr>
          <w:color w:val="000000" w:themeColor="text1"/>
          <w:sz w:val="24"/>
          <w:szCs w:val="24"/>
        </w:rPr>
      </w:pPr>
      <w:r w:rsidRPr="00B72916">
        <w:rPr>
          <w:noProof/>
          <w:color w:val="000000" w:themeColor="text1"/>
          <w:lang w:val="en-US"/>
        </w:rPr>
        <mc:AlternateContent>
          <mc:Choice Requires="wps">
            <w:drawing>
              <wp:anchor distT="0" distB="0" distL="0" distR="0" simplePos="0" relativeHeight="487802368" behindDoc="1" locked="0" layoutInCell="1" allowOverlap="1" wp14:anchorId="78E3C02D" wp14:editId="54507AE1">
                <wp:simplePos x="0" y="0"/>
                <wp:positionH relativeFrom="page">
                  <wp:posOffset>705485</wp:posOffset>
                </wp:positionH>
                <wp:positionV relativeFrom="paragraph">
                  <wp:posOffset>224790</wp:posOffset>
                </wp:positionV>
                <wp:extent cx="6431280" cy="205740"/>
                <wp:effectExtent l="0" t="0" r="26670" b="22860"/>
                <wp:wrapTopAndBottom/>
                <wp:docPr id="9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1280" cy="205740"/>
                        </a:xfrm>
                        <a:prstGeom prst="rect">
                          <a:avLst/>
                        </a:prstGeom>
                        <a:solidFill>
                          <a:srgbClr val="FAD3B4"/>
                        </a:solidFill>
                        <a:ln w="6096">
                          <a:solidFill>
                            <a:srgbClr val="000000"/>
                          </a:solidFill>
                          <a:prstDash val="solid"/>
                          <a:miter lim="800000"/>
                          <a:headEnd/>
                          <a:tailEnd/>
                        </a:ln>
                      </wps:spPr>
                      <wps:txbx>
                        <w:txbxContent>
                          <w:p w:rsidR="00D60C4C" w:rsidRDefault="00D60C4C">
                            <w:pPr>
                              <w:spacing w:before="18"/>
                              <w:ind w:left="1434" w:right="1242"/>
                              <w:jc w:val="center"/>
                              <w:rPr>
                                <w:b/>
                                <w:sz w:val="24"/>
                              </w:rPr>
                            </w:pPr>
                            <w:r>
                              <w:rPr>
                                <w:b/>
                                <w:color w:val="FF0000"/>
                                <w:sz w:val="24"/>
                              </w:rPr>
                              <w:t>DẠNG 2. CẢM ỨNG TỪ DO DÂY DẪN DẠNG HÌNH TRÒN GÂY R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246" type="#_x0000_t202" style="position:absolute;left:0;text-align:left;margin-left:55.55pt;margin-top:17.7pt;width:506.4pt;height:16.2pt;z-index:-155141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" fillcolor="#fad3b4" strokeweight=".48pt">
                <v:textbox inset="0,0,0,0">
                  <w:txbxContent>
                    <w:p w:rsidR="00D60C4C" w:rsidRDefault="00D60C4C">
                      <w:pPr>
                        <w:spacing w:before="18"/>
                        <w:ind w:left="1434" w:right="1242"/>
                        <w:jc w:val="center"/>
                        <w:rPr>
                          <w:b/>
                          <w:sz w:val="24"/>
                        </w:rPr>
                      </w:pPr>
                      <w:r>
                        <w:rPr>
                          <w:b/>
                          <w:color w:val="FF0000"/>
                          <w:sz w:val="24"/>
                        </w:rPr>
                        <w:t>DẠNG 2. CẢM ỨNG TỪ DO DÂY DẪN DẠNG HÌNH TRÒN GÂY RA</w:t>
                      </w:r>
                    </w:p>
                  </w:txbxContent>
                </v:textbox>
                <w10:wrap type="topAndBottom" anchorx="page"/>
              </v:shape>
            </w:pict>
          </mc:Fallback>
        </mc:AlternateContent>
      </w:r>
      <w:r w:rsidR="004C2D9E" w:rsidRPr="00B72916">
        <w:rPr>
          <w:color w:val="000000" w:themeColor="text1"/>
          <w:sz w:val="24"/>
          <w:szCs w:val="24"/>
        </w:rPr>
        <w:br w:type="column"/>
      </w:r>
      <w:r w:rsidR="004C2D9E" w:rsidRPr="00B72916">
        <w:rPr>
          <w:color w:val="000000" w:themeColor="text1"/>
          <w:sz w:val="24"/>
          <w:szCs w:val="24"/>
        </w:rPr>
        <w:lastRenderedPageBreak/>
        <w:t>10</w:t>
      </w:r>
      <w:r w:rsidR="004C2D9E" w:rsidRPr="00B72916">
        <w:rPr>
          <w:color w:val="000000" w:themeColor="text1"/>
          <w:sz w:val="24"/>
          <w:szCs w:val="24"/>
          <w:vertAlign w:val="superscript"/>
        </w:rPr>
        <w:t>-5</w:t>
      </w:r>
      <w:r w:rsidR="004C2D9E" w:rsidRPr="00B72916">
        <w:rPr>
          <w:color w:val="000000" w:themeColor="text1"/>
          <w:sz w:val="24"/>
          <w:szCs w:val="24"/>
        </w:rPr>
        <w:t>T</w:t>
      </w:r>
      <w:r w:rsidR="004C2D9E" w:rsidRPr="00B72916">
        <w:rPr>
          <w:color w:val="000000" w:themeColor="text1"/>
          <w:sz w:val="24"/>
          <w:szCs w:val="24"/>
        </w:rPr>
        <w:tab/>
      </w:r>
      <w:r w:rsidR="004C2D9E" w:rsidRPr="00B72916">
        <w:rPr>
          <w:b/>
          <w:color w:val="000000" w:themeColor="text1"/>
          <w:sz w:val="24"/>
          <w:szCs w:val="24"/>
        </w:rPr>
        <w:t xml:space="preserve">B. </w:t>
      </w:r>
      <w:r w:rsidR="004C2D9E" w:rsidRPr="00B72916">
        <w:rPr>
          <w:color w:val="000000" w:themeColor="text1"/>
          <w:sz w:val="24"/>
          <w:szCs w:val="24"/>
        </w:rPr>
        <w:t>2</w:t>
      </w:r>
    </w:p>
    <w:p w:rsidR="00194883" w:rsidRPr="00B72916" w:rsidRDefault="003812AA">
      <w:pPr>
        <w:tabs>
          <w:tab w:val="left" w:pos="2098"/>
        </w:tabs>
        <w:spacing w:before="159"/>
        <w:ind w:left="394"/>
        <w:rPr>
          <w:color w:val="000000" w:themeColor="text1"/>
          <w:sz w:val="24"/>
          <w:szCs w:val="24"/>
        </w:rPr>
      </w:pPr>
      <w:r w:rsidRPr="00B72916">
        <w:rPr>
          <w:noProof/>
          <w:color w:val="000000" w:themeColor="text1"/>
          <w:sz w:val="24"/>
          <w:szCs w:val="24"/>
          <w:lang w:val="en-US"/>
        </w:rPr>
        <mc:AlternateContent>
          <mc:Choice Requires="wpg">
            <w:drawing>
              <wp:anchor distT="0" distB="0" distL="114300" distR="114300" simplePos="0" relativeHeight="15924736" behindDoc="0" locked="0" layoutInCell="1" allowOverlap="1" wp14:anchorId="47AB005E" wp14:editId="0639F430">
                <wp:simplePos x="0" y="0"/>
                <wp:positionH relativeFrom="page">
                  <wp:posOffset>1192530</wp:posOffset>
                </wp:positionH>
                <wp:positionV relativeFrom="paragraph">
                  <wp:posOffset>53340</wp:posOffset>
                </wp:positionV>
                <wp:extent cx="208280" cy="218440"/>
                <wp:effectExtent l="0" t="0" r="0" b="0"/>
                <wp:wrapNone/>
                <wp:docPr id="162"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 cy="218440"/>
                          <a:chOff x="1878" y="84"/>
                          <a:chExt cx="328" cy="344"/>
                        </a:xfrm>
                      </wpg:grpSpPr>
                      <wps:wsp>
                        <wps:cNvPr id="163" name="Line 131"/>
                        <wps:cNvCnPr/>
                        <wps:spPr bwMode="auto">
                          <a:xfrm>
                            <a:off x="1884" y="298"/>
                            <a:ext cx="37" cy="0"/>
                          </a:xfrm>
                          <a:prstGeom prst="line">
                            <a:avLst/>
                          </a:prstGeom>
                          <a:noFill/>
                          <a:ln w="771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4" name="Line 130"/>
                        <wps:cNvCnPr/>
                        <wps:spPr bwMode="auto">
                          <a:xfrm>
                            <a:off x="1921" y="283"/>
                            <a:ext cx="54" cy="97"/>
                          </a:xfrm>
                          <a:prstGeom prst="line">
                            <a:avLst/>
                          </a:prstGeom>
                          <a:noFill/>
                          <a:ln w="15374">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5" name="AutoShape 129"/>
                        <wps:cNvSpPr>
                          <a:spLocks/>
                        </wps:cNvSpPr>
                        <wps:spPr bwMode="auto">
                          <a:xfrm>
                            <a:off x="1980" y="89"/>
                            <a:ext cx="226" cy="291"/>
                          </a:xfrm>
                          <a:custGeom>
                            <a:avLst/>
                            <a:gdLst>
                              <a:gd name="T0" fmla="+- 0 1980 1980"/>
                              <a:gd name="T1" fmla="*/ T0 w 226"/>
                              <a:gd name="T2" fmla="+- 0 380 90"/>
                              <a:gd name="T3" fmla="*/ 380 h 291"/>
                              <a:gd name="T4" fmla="+- 0 2051 1980"/>
                              <a:gd name="T5" fmla="*/ T4 w 226"/>
                              <a:gd name="T6" fmla="+- 0 90 90"/>
                              <a:gd name="T7" fmla="*/ 90 h 291"/>
                              <a:gd name="T8" fmla="+- 0 2051 1980"/>
                              <a:gd name="T9" fmla="*/ T8 w 226"/>
                              <a:gd name="T10" fmla="+- 0 90 90"/>
                              <a:gd name="T11" fmla="*/ 90 h 291"/>
                              <a:gd name="T12" fmla="+- 0 2206 1980"/>
                              <a:gd name="T13" fmla="*/ T12 w 226"/>
                              <a:gd name="T14" fmla="+- 0 90 90"/>
                              <a:gd name="T15" fmla="*/ 90 h 291"/>
                            </a:gdLst>
                            <a:ahLst/>
                            <a:cxnLst>
                              <a:cxn ang="0">
                                <a:pos x="T1" y="T3"/>
                              </a:cxn>
                              <a:cxn ang="0">
                                <a:pos x="T5" y="T7"/>
                              </a:cxn>
                              <a:cxn ang="0">
                                <a:pos x="T9" y="T11"/>
                              </a:cxn>
                              <a:cxn ang="0">
                                <a:pos x="T13" y="T15"/>
                              </a:cxn>
                            </a:cxnLst>
                            <a:rect l="0" t="0" r="r" b="b"/>
                            <a:pathLst>
                              <a:path w="226" h="291">
                                <a:moveTo>
                                  <a:pt x="0" y="290"/>
                                </a:moveTo>
                                <a:lnTo>
                                  <a:pt x="71" y="0"/>
                                </a:lnTo>
                                <a:moveTo>
                                  <a:pt x="71" y="0"/>
                                </a:moveTo>
                                <a:lnTo>
                                  <a:pt x="226" y="0"/>
                                </a:lnTo>
                              </a:path>
                            </a:pathLst>
                          </a:custGeom>
                          <a:noFill/>
                          <a:ln w="7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Text Box 128"/>
                        <wps:cNvSpPr txBox="1">
                          <a:spLocks noChangeArrowheads="1"/>
                        </wps:cNvSpPr>
                        <wps:spPr bwMode="auto">
                          <a:xfrm>
                            <a:off x="1878" y="83"/>
                            <a:ext cx="32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10"/>
                                <w:ind w:left="182"/>
                                <w:rPr>
                                  <w:sz w:val="29"/>
                                </w:rPr>
                              </w:pPr>
                              <w:r>
                                <w:rPr>
                                  <w:w w:val="99"/>
                                  <w:sz w:val="29"/>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 o:spid="_x0000_s1247" style="position:absolute;left:0;text-align:left;margin-left:93.9pt;margin-top:4.2pt;width:16.4pt;height:17.2pt;z-index:15924736;mso-position-horizontal-relative:page;mso-position-vertical-relative:text" coordorigin="1878,84" coordsize="32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">
                <v:line id="Line 131" o:spid="_x0000_s1248" style="position:absolute;visibility:visible;mso-wrap-style:square" from="1884,298" to="192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t0SMAAAADcAAAADwAAAGRycy9kb3ducmV2LnhtbERP24rCMBB9F/yHMMK+aaqLF7pGEUFZ&#10;0Rd1P2C2mW1Lm0lJou3+vREE3+ZwrrNcd6YWd3K+tKxgPEpAEGdWl5wr+LnuhgsQPiBrrC2Tgn/y&#10;sF71e0tMtW35TPdLyEUMYZ+igiKEJpXSZwUZ9CPbEEfuzzqDIUKXS+2wjeGmlpMkmUmDJceGAhva&#10;FpRVl5tR4E5BbhaH+a/lum2PGVdmP62U+hh0my8QgbrwFr/c3zrOn33C85l4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7dEjAAAAA3AAAAA8AAAAAAAAAAAAAAAAA&#10;oQIAAGRycy9kb3ducmV2LnhtbFBLBQYAAAAABAAEAPkAAACOAwAAAAA=&#10;" strokeweight=".21425mm"/>
                <v:line id="Line 130" o:spid="_x0000_s1249" style="position:absolute;visibility:visible;mso-wrap-style:square" from="1921,283" to="197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jTJ8EAAADcAAAADwAAAGRycy9kb3ducmV2LnhtbERPTYvCMBC9C/6HMMLeNHURV6tRZHVh&#10;D162evE2NGNTbSalibb++40geJvH+5zlurOVuFPjS8cKxqMEBHHudMmFguPhZzgD4QOyxsoxKXiQ&#10;h/Wq31tiql3Lf3TPQiFiCPsUFZgQ6lRKnxuy6EeuJo7c2TUWQ4RNIXWDbQy3lfxMkqm0WHJsMFjT&#10;t6H8mt2sglZu60Nh5o+veTe7jE9mh7xPlPoYdJsFiEBdeItf7l8d508n8HwmXi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NMnwQAAANwAAAAPAAAAAAAAAAAAAAAA&#10;AKECAABkcnMvZG93bnJldi54bWxQSwUGAAAAAAQABAD5AAAAjwMAAAAA&#10;" strokeweight=".42706mm"/>
                <v:shape id="AutoShape 129" o:spid="_x0000_s1250" style="position:absolute;left:1980;top:89;width:226;height:291;visibility:visible;mso-wrap-style:square;v-text-anchor:top" coordsize="226,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BpuMMA&#10;AADcAAAADwAAAGRycy9kb3ducmV2LnhtbERPTYvCMBC9C/sfwizsTdMVFKlGUVlhEVR09+JtbMa2&#10;tJmUJtrqrzeC4G0e73Mms9aU4kq1yy0r+O5FIIgTq3NOFfz/rbojEM4jaywtk4IbOZhNPzoTjLVt&#10;eE/Xg09FCGEXo4LM+yqW0iUZGXQ9WxEH7mxrgz7AOpW6xiaEm1L2o2goDeYcGjKsaJlRUhwuRsF9&#10;sdguzbz/M9oUx/3J7LAZFGulvj7b+RiEp9a/xS/3rw7zhwN4PhMu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BpuMMAAADcAAAADwAAAAAAAAAAAAAAAACYAgAAZHJzL2Rv&#10;d25yZXYueG1sUEsFBgAAAAAEAAQA9QAAAIgDAAAAAA==&#10;" path="m,290l71,t,l226,e" filled="f" strokeweight=".21392mm">
                  <v:path arrowok="t" o:connecttype="custom" o:connectlocs="0,380;71,90;71,90;226,90" o:connectangles="0,0,0,0"/>
                </v:shape>
                <v:shape id="Text Box 128" o:spid="_x0000_s1251" type="#_x0000_t202" style="position:absolute;left:1878;top:83;width:32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D60C4C" w:rsidRDefault="00D60C4C">
                        <w:pPr>
                          <w:spacing w:before="10"/>
                          <w:ind w:left="182"/>
                          <w:rPr>
                            <w:sz w:val="29"/>
                          </w:rPr>
                        </w:pPr>
                        <w:r>
                          <w:rPr>
                            <w:w w:val="99"/>
                            <w:sz w:val="29"/>
                          </w:rPr>
                          <w:t>3</w:t>
                        </w:r>
                      </w:p>
                    </w:txbxContent>
                  </v:textbox>
                </v:shape>
                <w10:wrap anchorx="page"/>
              </v:group>
            </w:pict>
          </mc:Fallback>
        </mc:AlternateContent>
      </w:r>
      <w:r w:rsidR="004C2D9E" w:rsidRPr="00B72916">
        <w:rPr>
          <w:color w:val="000000" w:themeColor="text1"/>
          <w:sz w:val="24"/>
          <w:szCs w:val="24"/>
        </w:rPr>
        <w:t>10</w:t>
      </w:r>
      <w:r w:rsidR="004C2D9E" w:rsidRPr="00B72916">
        <w:rPr>
          <w:color w:val="000000" w:themeColor="text1"/>
          <w:sz w:val="24"/>
          <w:szCs w:val="24"/>
          <w:vertAlign w:val="superscript"/>
        </w:rPr>
        <w:t>-5</w:t>
      </w:r>
      <w:r w:rsidR="004C2D9E" w:rsidRPr="00B72916">
        <w:rPr>
          <w:color w:val="000000" w:themeColor="text1"/>
          <w:sz w:val="24"/>
          <w:szCs w:val="24"/>
        </w:rPr>
        <w:t>T</w:t>
      </w:r>
      <w:r w:rsidR="004C2D9E" w:rsidRPr="00B72916">
        <w:rPr>
          <w:color w:val="000000" w:themeColor="text1"/>
          <w:sz w:val="24"/>
          <w:szCs w:val="24"/>
        </w:rPr>
        <w:tab/>
      </w:r>
      <w:r w:rsidR="004C2D9E" w:rsidRPr="00B72916">
        <w:rPr>
          <w:b/>
          <w:color w:val="000000" w:themeColor="text1"/>
          <w:sz w:val="24"/>
          <w:szCs w:val="24"/>
        </w:rPr>
        <w:t>D.</w:t>
      </w:r>
      <w:r w:rsidR="004C2D9E" w:rsidRPr="00B72916">
        <w:rPr>
          <w:b/>
          <w:color w:val="000000" w:themeColor="text1"/>
          <w:spacing w:val="-1"/>
          <w:sz w:val="24"/>
          <w:szCs w:val="24"/>
        </w:rPr>
        <w:t xml:space="preserve"> </w:t>
      </w:r>
      <w:r w:rsidR="004C2D9E" w:rsidRPr="00B72916">
        <w:rPr>
          <w:color w:val="000000" w:themeColor="text1"/>
          <w:spacing w:val="-19"/>
          <w:sz w:val="24"/>
          <w:szCs w:val="24"/>
        </w:rPr>
        <w:t>4</w:t>
      </w:r>
    </w:p>
    <w:p w:rsidR="00194883" w:rsidRPr="00B72916" w:rsidRDefault="004C2D9E">
      <w:pPr>
        <w:pStyle w:val="BodyText"/>
        <w:spacing w:before="130"/>
        <w:ind w:left="382"/>
        <w:rPr>
          <w:color w:val="000000" w:themeColor="text1"/>
        </w:rPr>
      </w:pPr>
      <w:r w:rsidRPr="00B72916">
        <w:rPr>
          <w:color w:val="000000" w:themeColor="text1"/>
        </w:rPr>
        <w:br w:type="column"/>
      </w:r>
      <w:r w:rsidRPr="00B72916">
        <w:rPr>
          <w:color w:val="000000" w:themeColor="text1"/>
        </w:rPr>
        <w:lastRenderedPageBreak/>
        <w:t>10</w:t>
      </w:r>
      <w:r w:rsidRPr="00B72916">
        <w:rPr>
          <w:color w:val="000000" w:themeColor="text1"/>
          <w:vertAlign w:val="superscript"/>
        </w:rPr>
        <w:t>-5</w:t>
      </w:r>
      <w:r w:rsidRPr="00B72916">
        <w:rPr>
          <w:color w:val="000000" w:themeColor="text1"/>
        </w:rPr>
        <w:t>T</w:t>
      </w:r>
    </w:p>
    <w:p w:rsidR="00194883" w:rsidRPr="00B72916" w:rsidRDefault="003812AA">
      <w:pPr>
        <w:pStyle w:val="BodyText"/>
        <w:spacing w:before="159"/>
        <w:ind w:left="394"/>
        <w:rPr>
          <w:color w:val="000000" w:themeColor="text1"/>
        </w:rPr>
      </w:pPr>
      <w:r w:rsidRPr="00B72916">
        <w:rPr>
          <w:noProof/>
          <w:color w:val="000000" w:themeColor="text1"/>
          <w:lang w:val="en-US"/>
        </w:rPr>
        <mc:AlternateContent>
          <mc:Choice Requires="wpg">
            <w:drawing>
              <wp:anchor distT="0" distB="0" distL="114300" distR="114300" simplePos="0" relativeHeight="15923712" behindDoc="0" locked="0" layoutInCell="1" allowOverlap="1" wp14:anchorId="3F85C150" wp14:editId="0955F302">
                <wp:simplePos x="0" y="0"/>
                <wp:positionH relativeFrom="page">
                  <wp:posOffset>2804795</wp:posOffset>
                </wp:positionH>
                <wp:positionV relativeFrom="paragraph">
                  <wp:posOffset>-222885</wp:posOffset>
                </wp:positionV>
                <wp:extent cx="208280" cy="217805"/>
                <wp:effectExtent l="0" t="0" r="0" b="0"/>
                <wp:wrapNone/>
                <wp:docPr id="157"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 cy="217805"/>
                          <a:chOff x="4417" y="-351"/>
                          <a:chExt cx="328" cy="343"/>
                        </a:xfrm>
                      </wpg:grpSpPr>
                      <wps:wsp>
                        <wps:cNvPr id="158" name="Line 126"/>
                        <wps:cNvCnPr/>
                        <wps:spPr bwMode="auto">
                          <a:xfrm>
                            <a:off x="4423" y="-137"/>
                            <a:ext cx="37" cy="0"/>
                          </a:xfrm>
                          <a:prstGeom prst="line">
                            <a:avLst/>
                          </a:prstGeom>
                          <a:noFill/>
                          <a:ln w="77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 name="Line 125"/>
                        <wps:cNvCnPr/>
                        <wps:spPr bwMode="auto">
                          <a:xfrm>
                            <a:off x="4460" y="-152"/>
                            <a:ext cx="54" cy="98"/>
                          </a:xfrm>
                          <a:prstGeom prst="line">
                            <a:avLst/>
                          </a:prstGeom>
                          <a:noFill/>
                          <a:ln w="1536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0" name="AutoShape 124"/>
                        <wps:cNvSpPr>
                          <a:spLocks/>
                        </wps:cNvSpPr>
                        <wps:spPr bwMode="auto">
                          <a:xfrm>
                            <a:off x="4519" y="-345"/>
                            <a:ext cx="226" cy="291"/>
                          </a:xfrm>
                          <a:custGeom>
                            <a:avLst/>
                            <a:gdLst>
                              <a:gd name="T0" fmla="+- 0 4519 4519"/>
                              <a:gd name="T1" fmla="*/ T0 w 226"/>
                              <a:gd name="T2" fmla="+- 0 -54 -345"/>
                              <a:gd name="T3" fmla="*/ -54 h 291"/>
                              <a:gd name="T4" fmla="+- 0 4590 4519"/>
                              <a:gd name="T5" fmla="*/ T4 w 226"/>
                              <a:gd name="T6" fmla="+- 0 -345 -345"/>
                              <a:gd name="T7" fmla="*/ -345 h 291"/>
                              <a:gd name="T8" fmla="+- 0 4590 4519"/>
                              <a:gd name="T9" fmla="*/ T8 w 226"/>
                              <a:gd name="T10" fmla="+- 0 -345 -345"/>
                              <a:gd name="T11" fmla="*/ -345 h 291"/>
                              <a:gd name="T12" fmla="+- 0 4745 4519"/>
                              <a:gd name="T13" fmla="*/ T12 w 226"/>
                              <a:gd name="T14" fmla="+- 0 -345 -345"/>
                              <a:gd name="T15" fmla="*/ -345 h 291"/>
                            </a:gdLst>
                            <a:ahLst/>
                            <a:cxnLst>
                              <a:cxn ang="0">
                                <a:pos x="T1" y="T3"/>
                              </a:cxn>
                              <a:cxn ang="0">
                                <a:pos x="T5" y="T7"/>
                              </a:cxn>
                              <a:cxn ang="0">
                                <a:pos x="T9" y="T11"/>
                              </a:cxn>
                              <a:cxn ang="0">
                                <a:pos x="T13" y="T15"/>
                              </a:cxn>
                            </a:cxnLst>
                            <a:rect l="0" t="0" r="r" b="b"/>
                            <a:pathLst>
                              <a:path w="226" h="291">
                                <a:moveTo>
                                  <a:pt x="0" y="291"/>
                                </a:moveTo>
                                <a:lnTo>
                                  <a:pt x="71" y="0"/>
                                </a:lnTo>
                                <a:moveTo>
                                  <a:pt x="71" y="0"/>
                                </a:moveTo>
                                <a:lnTo>
                                  <a:pt x="226" y="0"/>
                                </a:lnTo>
                              </a:path>
                            </a:pathLst>
                          </a:custGeom>
                          <a:noFill/>
                          <a:ln w="769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Text Box 123"/>
                        <wps:cNvSpPr txBox="1">
                          <a:spLocks noChangeArrowheads="1"/>
                        </wps:cNvSpPr>
                        <wps:spPr bwMode="auto">
                          <a:xfrm>
                            <a:off x="4417" y="-351"/>
                            <a:ext cx="32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9" w:line="333" w:lineRule="exact"/>
                                <w:ind w:left="182"/>
                                <w:rPr>
                                  <w:sz w:val="29"/>
                                </w:rPr>
                              </w:pPr>
                              <w:r>
                                <w:rPr>
                                  <w:w w:val="99"/>
                                  <w:sz w:val="29"/>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252" style="position:absolute;left:0;text-align:left;margin-left:220.85pt;margin-top:-17.55pt;width:16.4pt;height:17.15pt;z-index:15923712;mso-position-horizontal-relative:page;mso-position-vertical-relative:text" coordorigin="4417,-351" coordsize="32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">
                <v:line id="Line 126" o:spid="_x0000_s1253" style="position:absolute;visibility:visible;mso-wrap-style:square" from="4423,-137" to="446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tqPMUAAADcAAAADwAAAGRycy9kb3ducmV2LnhtbESP3WrCQBCF7wXfYRmhd7ppaWuIWaUU&#10;CkKl0JgHGLJjfpqdDdlVU5/euSj07gxz5ptz8t3kenWhMbSeDTyuElDElbct1wbK48cyBRUissXe&#10;Mxn4pQC77XyWY2b9lb/pUsRaCYRDhgaaGIdM61A15DCs/EAsu5MfHUYZx1rbEa8Cd71+SpJX7bBl&#10;+dDgQO8NVT/F2QklfU4Pp3Vxi7dyn5Tnry79HDpjHhbT2wZUpCn+m/+u91biv0haKSMK9P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tqPMUAAADcAAAADwAAAAAAAAAA&#10;AAAAAAChAgAAZHJzL2Rvd25yZXYueG1sUEsFBgAAAAAEAAQA+QAAAJMDAAAAAA==&#10;" strokeweight=".21389mm"/>
                <v:line id="Line 125" o:spid="_x0000_s1254" style="position:absolute;visibility:visible;mso-wrap-style:square" from="4460,-152" to="45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ZTMUAAADcAAAADwAAAGRycy9kb3ducmV2LnhtbERP22rCQBB9F/oPyxR8kboxUtGYVaRQ&#10;LC0iVUvxbchOLiQ7G7JbTf++WxB8m8O5TrruTSMu1LnKsoLJOAJBnFldcaHgdHx9moNwHlljY5kU&#10;/JKD9ephkGKi7ZU/6XLwhQgh7BJUUHrfJlK6rCSDbmxb4sDltjPoA+wKqTu8hnDTyDiKZtJgxaGh&#10;xJZeSsrqw49RUMy/o6+PfD+Vx118ft/G9Wja10oNH/vNEoSn3t/FN/ebDvOfF/D/TLh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0ZTMUAAADcAAAADwAAAAAAAAAA&#10;AAAAAAChAgAAZHJzL2Rvd25yZXYueG1sUEsFBgAAAAAEAAQA+QAAAJMDAAAAAA==&#10;" strokeweight=".42683mm"/>
                <v:shape id="AutoShape 124" o:spid="_x0000_s1255" style="position:absolute;left:4519;top:-345;width:226;height:291;visibility:visible;mso-wrap-style:square;v-text-anchor:top" coordsize="226,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YlMUA&#10;AADcAAAADwAAAGRycy9kb3ducmV2LnhtbESPQWvCQBCF70L/wzIFb7qpUrHRVdqC0oOFxha8Dtkx&#10;CWZnw+4a47/vHAq9zfDevPfNeju4VvUUYuPZwNM0A0VcettwZeDnezdZgooJ2WLrmQzcKcJ28zBa&#10;Y279jQvqj6lSEsIxRwN1Sl2udSxrchinviMW7eyDwyRrqLQNeJNw1+pZli20w4alocaO3msqL8er&#10;M1C8tK4/f9JyP7+Et+fZ4fBVnEpjxo/D6wpUoiH9m/+uP6zgLwRf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15iUxQAAANwAAAAPAAAAAAAAAAAAAAAAAJgCAABkcnMv&#10;ZG93bnJldi54bWxQSwUGAAAAAAQABAD1AAAAigMAAAAA&#10;" path="m,291l71,t,l226,e" filled="f" strokeweight=".21367mm">
                  <v:path arrowok="t" o:connecttype="custom" o:connectlocs="0,-54;71,-345;71,-345;226,-345" o:connectangles="0,0,0,0"/>
                </v:shape>
                <v:shape id="Text Box 123" o:spid="_x0000_s1256" type="#_x0000_t202" style="position:absolute;left:4417;top:-351;width:328;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D60C4C" w:rsidRDefault="00D60C4C">
                        <w:pPr>
                          <w:spacing w:before="9" w:line="333" w:lineRule="exact"/>
                          <w:ind w:left="182"/>
                          <w:rPr>
                            <w:sz w:val="29"/>
                          </w:rPr>
                        </w:pPr>
                        <w:r>
                          <w:rPr>
                            <w:w w:val="99"/>
                            <w:sz w:val="29"/>
                          </w:rPr>
                          <w:t>3</w:t>
                        </w:r>
                      </w:p>
                    </w:txbxContent>
                  </v:textbox>
                </v:shape>
                <w10:wrap anchorx="page"/>
              </v:group>
            </w:pict>
          </mc:Fallback>
        </mc:AlternateContent>
      </w:r>
      <w:r w:rsidRPr="00B72916">
        <w:rPr>
          <w:noProof/>
          <w:color w:val="000000" w:themeColor="text1"/>
          <w:lang w:val="en-US"/>
        </w:rPr>
        <mc:AlternateContent>
          <mc:Choice Requires="wpg">
            <w:drawing>
              <wp:anchor distT="0" distB="0" distL="114300" distR="114300" simplePos="0" relativeHeight="15925760" behindDoc="0" locked="0" layoutInCell="1" allowOverlap="1" wp14:anchorId="1D7846DD" wp14:editId="2A4342FC">
                <wp:simplePos x="0" y="0"/>
                <wp:positionH relativeFrom="page">
                  <wp:posOffset>2812415</wp:posOffset>
                </wp:positionH>
                <wp:positionV relativeFrom="paragraph">
                  <wp:posOffset>53340</wp:posOffset>
                </wp:positionV>
                <wp:extent cx="208280" cy="218440"/>
                <wp:effectExtent l="0" t="0" r="0" b="0"/>
                <wp:wrapNone/>
                <wp:docPr id="152"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 cy="218440"/>
                          <a:chOff x="4429" y="84"/>
                          <a:chExt cx="328" cy="344"/>
                        </a:xfrm>
                      </wpg:grpSpPr>
                      <wps:wsp>
                        <wps:cNvPr id="153" name="Line 121"/>
                        <wps:cNvCnPr/>
                        <wps:spPr bwMode="auto">
                          <a:xfrm>
                            <a:off x="4435" y="298"/>
                            <a:ext cx="37" cy="0"/>
                          </a:xfrm>
                          <a:prstGeom prst="line">
                            <a:avLst/>
                          </a:prstGeom>
                          <a:noFill/>
                          <a:ln w="771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 name="Line 120"/>
                        <wps:cNvCnPr/>
                        <wps:spPr bwMode="auto">
                          <a:xfrm>
                            <a:off x="4472" y="283"/>
                            <a:ext cx="54" cy="97"/>
                          </a:xfrm>
                          <a:prstGeom prst="line">
                            <a:avLst/>
                          </a:prstGeom>
                          <a:noFill/>
                          <a:ln w="15374">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5" name="AutoShape 119"/>
                        <wps:cNvSpPr>
                          <a:spLocks/>
                        </wps:cNvSpPr>
                        <wps:spPr bwMode="auto">
                          <a:xfrm>
                            <a:off x="4531" y="89"/>
                            <a:ext cx="226" cy="291"/>
                          </a:xfrm>
                          <a:custGeom>
                            <a:avLst/>
                            <a:gdLst>
                              <a:gd name="T0" fmla="+- 0 4531 4531"/>
                              <a:gd name="T1" fmla="*/ T0 w 226"/>
                              <a:gd name="T2" fmla="+- 0 380 90"/>
                              <a:gd name="T3" fmla="*/ 380 h 291"/>
                              <a:gd name="T4" fmla="+- 0 4602 4531"/>
                              <a:gd name="T5" fmla="*/ T4 w 226"/>
                              <a:gd name="T6" fmla="+- 0 90 90"/>
                              <a:gd name="T7" fmla="*/ 90 h 291"/>
                              <a:gd name="T8" fmla="+- 0 4602 4531"/>
                              <a:gd name="T9" fmla="*/ T8 w 226"/>
                              <a:gd name="T10" fmla="+- 0 90 90"/>
                              <a:gd name="T11" fmla="*/ 90 h 291"/>
                              <a:gd name="T12" fmla="+- 0 4757 4531"/>
                              <a:gd name="T13" fmla="*/ T12 w 226"/>
                              <a:gd name="T14" fmla="+- 0 90 90"/>
                              <a:gd name="T15" fmla="*/ 90 h 291"/>
                            </a:gdLst>
                            <a:ahLst/>
                            <a:cxnLst>
                              <a:cxn ang="0">
                                <a:pos x="T1" y="T3"/>
                              </a:cxn>
                              <a:cxn ang="0">
                                <a:pos x="T5" y="T7"/>
                              </a:cxn>
                              <a:cxn ang="0">
                                <a:pos x="T9" y="T11"/>
                              </a:cxn>
                              <a:cxn ang="0">
                                <a:pos x="T13" y="T15"/>
                              </a:cxn>
                            </a:cxnLst>
                            <a:rect l="0" t="0" r="r" b="b"/>
                            <a:pathLst>
                              <a:path w="226" h="291">
                                <a:moveTo>
                                  <a:pt x="0" y="290"/>
                                </a:moveTo>
                                <a:lnTo>
                                  <a:pt x="71" y="0"/>
                                </a:lnTo>
                                <a:moveTo>
                                  <a:pt x="71" y="0"/>
                                </a:moveTo>
                                <a:lnTo>
                                  <a:pt x="226" y="0"/>
                                </a:lnTo>
                              </a:path>
                            </a:pathLst>
                          </a:custGeom>
                          <a:noFill/>
                          <a:ln w="770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Text Box 118"/>
                        <wps:cNvSpPr txBox="1">
                          <a:spLocks noChangeArrowheads="1"/>
                        </wps:cNvSpPr>
                        <wps:spPr bwMode="auto">
                          <a:xfrm>
                            <a:off x="4429" y="83"/>
                            <a:ext cx="32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10"/>
                                <w:ind w:left="182"/>
                                <w:rPr>
                                  <w:sz w:val="29"/>
                                </w:rPr>
                              </w:pPr>
                              <w:r>
                                <w:rPr>
                                  <w:w w:val="99"/>
                                  <w:sz w:val="29"/>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257" style="position:absolute;left:0;text-align:left;margin-left:221.45pt;margin-top:4.2pt;width:16.4pt;height:17.2pt;z-index:15925760;mso-position-horizontal-relative:page;mso-position-vertical-relative:text" coordorigin="4429,84" coordsize="328,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">
                <v:line id="Line 121" o:spid="_x0000_s1258" style="position:absolute;visibility:visible;mso-wrap-style:square" from="4435,298" to="447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e+9cEAAADcAAAADwAAAGRycy9kb3ducmV2LnhtbERPzWrCQBC+F/oOyxS8NZtWrBJdJRQq&#10;lvZi9AHG7JiEZGfD7prEt+8WCr3Nx/c7m91kOjGQ841lBS9JCoK4tLrhSsH59PG8AuEDssbOMim4&#10;k4fd9vFhg5m2Ix9pKEIlYgj7DBXUIfSZlL6syaBPbE8cuat1BkOErpLa4RjDTSdf0/RNGmw4NtTY&#10;03tNZVvcjAL3HWS++lxeLHfj+FVya/aLVqnZ05SvQQSawr/4z33Qcf5iDr/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771wQAAANwAAAAPAAAAAAAAAAAAAAAA&#10;AKECAABkcnMvZG93bnJldi54bWxQSwUGAAAAAAQABAD5AAAAjwMAAAAA&#10;" strokeweight=".21425mm"/>
                <v:line id="Line 120" o:spid="_x0000_s1259" style="position:absolute;visibility:visible;mso-wrap-style:square" from="4472,283" to="452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QZmsIAAADcAAAADwAAAGRycy9kb3ducmV2LnhtbERPyWrDMBC9F/oPYgq9JbJDm8WNbEoW&#10;yKGXLJfeBmtqubVGxlJs5++rQKG3ebx11sVoG9FT52vHCtJpAoK4dLrmSsHlvJ8sQfiArLFxTApu&#10;5KHIHx/WmGk38JH6U6hEDGGfoQITQptJ6UtDFv3UtcSR+3KdxRBhV0nd4RDDbSNnSTKXFmuODQZb&#10;2hgqf05Xq2CQ2/ZcmdVtsRqX3+mn2SF/JEo9P43vbyACjeFf/Oc+6Dj/9QXuz8QL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QZmsIAAADcAAAADwAAAAAAAAAAAAAA&#10;AAChAgAAZHJzL2Rvd25yZXYueG1sUEsFBgAAAAAEAAQA+QAAAJADAAAAAA==&#10;" strokeweight=".42706mm"/>
                <v:shape id="AutoShape 119" o:spid="_x0000_s1260" style="position:absolute;left:4531;top:89;width:226;height:291;visibility:visible;mso-wrap-style:square;v-text-anchor:top" coordsize="226,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yjBcQA&#10;AADcAAAADwAAAGRycy9kb3ducmV2LnhtbERPTWvCQBC9C/0PyxR6041CiqRugkoLUtCi7cXbmB2T&#10;kOxsyK4m9te7BaG3ebzPWWSDacSVOldZVjCdRCCIc6srLhT8fH+M5yCcR9bYWCYFN3KQpU+jBSba&#10;9ryn68EXIoSwS1BB6X2bSOnykgy6iW2JA3e2nUEfYFdI3WEfwk0jZ1H0Kg1WHBpKbGldUl4fLkbB&#10;72q1W5vl7H2+rY/7k/nCPq4/lXp5HpZvIDwN/l/8cG90mB/H8PdMuEC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MowXEAAAA3AAAAA8AAAAAAAAAAAAAAAAAmAIAAGRycy9k&#10;b3ducmV2LnhtbFBLBQYAAAAABAAEAPUAAACJAwAAAAA=&#10;" path="m,290l71,t,l226,e" filled="f" strokeweight=".21392mm">
                  <v:path arrowok="t" o:connecttype="custom" o:connectlocs="0,380;71,90;71,90;226,90" o:connectangles="0,0,0,0"/>
                </v:shape>
                <v:shape id="Text Box 118" o:spid="_x0000_s1261" type="#_x0000_t202" style="position:absolute;left:4429;top:83;width:32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D60C4C" w:rsidRDefault="00D60C4C">
                        <w:pPr>
                          <w:spacing w:before="10"/>
                          <w:ind w:left="182"/>
                          <w:rPr>
                            <w:sz w:val="29"/>
                          </w:rPr>
                        </w:pPr>
                        <w:r>
                          <w:rPr>
                            <w:w w:val="99"/>
                            <w:sz w:val="29"/>
                          </w:rPr>
                          <w:t>3</w:t>
                        </w:r>
                      </w:p>
                    </w:txbxContent>
                  </v:textbox>
                </v:shape>
                <w10:wrap anchorx="page"/>
              </v:group>
            </w:pict>
          </mc:Fallback>
        </mc:AlternateContent>
      </w:r>
      <w:r w:rsidR="004C2D9E" w:rsidRPr="00B72916">
        <w:rPr>
          <w:color w:val="000000" w:themeColor="text1"/>
        </w:rPr>
        <w:t>10</w:t>
      </w:r>
      <w:r w:rsidR="004C2D9E" w:rsidRPr="00B72916">
        <w:rPr>
          <w:color w:val="000000" w:themeColor="text1"/>
          <w:vertAlign w:val="superscript"/>
        </w:rPr>
        <w:t>-5</w:t>
      </w:r>
      <w:r w:rsidR="004C2D9E" w:rsidRPr="00B72916">
        <w:rPr>
          <w:color w:val="000000" w:themeColor="text1"/>
        </w:rPr>
        <w:t>T</w:t>
      </w:r>
    </w:p>
    <w:p w:rsidR="00194883" w:rsidRPr="00B72916" w:rsidRDefault="004C2D9E">
      <w:pPr>
        <w:pStyle w:val="BodyText"/>
        <w:spacing w:before="4"/>
        <w:ind w:left="0"/>
        <w:rPr>
          <w:color w:val="000000" w:themeColor="text1"/>
        </w:rPr>
      </w:pPr>
      <w:r w:rsidRPr="00B72916">
        <w:rPr>
          <w:color w:val="000000" w:themeColor="text1"/>
        </w:rPr>
        <w:br w:type="column"/>
      </w:r>
    </w:p>
    <w:p w:rsidR="00194883" w:rsidRPr="00B72916" w:rsidRDefault="004C2D9E">
      <w:pPr>
        <w:tabs>
          <w:tab w:val="left" w:pos="1609"/>
        </w:tabs>
        <w:spacing w:line="211" w:lineRule="exact"/>
        <w:ind w:left="246"/>
        <w:jc w:val="center"/>
        <w:rPr>
          <w:color w:val="000000" w:themeColor="text1"/>
          <w:sz w:val="24"/>
          <w:szCs w:val="24"/>
        </w:rPr>
      </w:pPr>
      <w:r w:rsidRPr="00B72916">
        <w:rPr>
          <w:color w:val="000000" w:themeColor="text1"/>
          <w:position w:val="-1"/>
          <w:sz w:val="24"/>
          <w:szCs w:val="24"/>
        </w:rPr>
        <w:t>I</w:t>
      </w:r>
      <w:r w:rsidRPr="00B72916">
        <w:rPr>
          <w:color w:val="000000" w:themeColor="text1"/>
          <w:position w:val="-2"/>
          <w:sz w:val="24"/>
          <w:szCs w:val="24"/>
        </w:rPr>
        <w:t>2</w:t>
      </w:r>
      <w:r w:rsidRPr="00B72916">
        <w:rPr>
          <w:color w:val="000000" w:themeColor="text1"/>
          <w:position w:val="-2"/>
          <w:sz w:val="24"/>
          <w:szCs w:val="24"/>
        </w:rPr>
        <w:tab/>
      </w:r>
      <w:r w:rsidRPr="00B72916">
        <w:rPr>
          <w:color w:val="000000" w:themeColor="text1"/>
          <w:position w:val="1"/>
          <w:sz w:val="24"/>
          <w:szCs w:val="24"/>
        </w:rPr>
        <w:t>I</w:t>
      </w:r>
      <w:r w:rsidRPr="00B72916">
        <w:rPr>
          <w:color w:val="000000" w:themeColor="text1"/>
          <w:sz w:val="24"/>
          <w:szCs w:val="24"/>
        </w:rPr>
        <w:t>3</w:t>
      </w:r>
    </w:p>
    <w:p w:rsidR="00194883" w:rsidRPr="00B72916" w:rsidRDefault="004C2D9E">
      <w:pPr>
        <w:tabs>
          <w:tab w:val="left" w:pos="1187"/>
        </w:tabs>
        <w:spacing w:line="191" w:lineRule="exact"/>
        <w:ind w:left="190"/>
        <w:jc w:val="center"/>
        <w:rPr>
          <w:color w:val="000000" w:themeColor="text1"/>
          <w:sz w:val="24"/>
          <w:szCs w:val="24"/>
        </w:rPr>
      </w:pPr>
      <w:r w:rsidRPr="00B72916">
        <w:rPr>
          <w:color w:val="000000" w:themeColor="text1"/>
          <w:sz w:val="24"/>
          <w:szCs w:val="24"/>
        </w:rPr>
        <w:t>B</w:t>
      </w:r>
      <w:r w:rsidRPr="00B72916">
        <w:rPr>
          <w:color w:val="000000" w:themeColor="text1"/>
          <w:sz w:val="24"/>
          <w:szCs w:val="24"/>
        </w:rPr>
        <w:tab/>
      </w:r>
      <w:r w:rsidRPr="00B72916">
        <w:rPr>
          <w:color w:val="000000" w:themeColor="text1"/>
          <w:position w:val="1"/>
          <w:sz w:val="24"/>
          <w:szCs w:val="24"/>
        </w:rPr>
        <w:t>C</w:t>
      </w:r>
    </w:p>
    <w:p w:rsidR="00194883" w:rsidRPr="00B72916" w:rsidRDefault="00194883">
      <w:pPr>
        <w:spacing w:line="191" w:lineRule="exact"/>
        <w:jc w:val="center"/>
        <w:rPr>
          <w:color w:val="000000" w:themeColor="text1"/>
          <w:sz w:val="24"/>
          <w:szCs w:val="24"/>
        </w:rPr>
        <w:sectPr w:rsidR="00194883" w:rsidRPr="00B72916">
          <w:type w:val="continuous"/>
          <w:pgSz w:w="11910" w:h="16840"/>
          <w:pgMar w:top="620" w:right="380" w:bottom="560" w:left="660" w:header="720" w:footer="720" w:gutter="0"/>
          <w:cols w:num="4" w:space="720" w:equalWidth="0">
            <w:col w:w="1170" w:space="40"/>
            <w:col w:w="2512" w:space="39"/>
            <w:col w:w="956" w:space="3401"/>
            <w:col w:w="2752"/>
          </w:cols>
        </w:sectPr>
      </w:pPr>
    </w:p>
    <w:p w:rsidR="00194883" w:rsidRPr="00B72916" w:rsidRDefault="003812AA" w:rsidP="00A963A7">
      <w:pPr>
        <w:spacing w:before="58"/>
        <w:ind w:right="96"/>
        <w:rPr>
          <w:color w:val="000000" w:themeColor="text1"/>
        </w:rPr>
      </w:pPr>
      <w:r w:rsidRPr="00B72916">
        <w:rPr>
          <w:noProof/>
          <w:color w:val="000000" w:themeColor="text1"/>
          <w:sz w:val="24"/>
          <w:szCs w:val="24"/>
          <w:lang w:val="en-US"/>
        </w:rPr>
        <w:lastRenderedPageBreak/>
        <mc:AlternateContent>
          <mc:Choice Requires="wps">
            <w:drawing>
              <wp:anchor distT="0" distB="0" distL="114300" distR="114300" simplePos="0" relativeHeight="15934464" behindDoc="0" locked="0" layoutInCell="1" allowOverlap="1" wp14:anchorId="706DB904" wp14:editId="3C5FCEE1">
                <wp:simplePos x="0" y="0"/>
                <wp:positionH relativeFrom="page">
                  <wp:posOffset>4726305</wp:posOffset>
                </wp:positionH>
                <wp:positionV relativeFrom="paragraph">
                  <wp:posOffset>22860</wp:posOffset>
                </wp:positionV>
                <wp:extent cx="240665" cy="0"/>
                <wp:effectExtent l="0" t="0" r="0" b="0"/>
                <wp:wrapNone/>
                <wp:docPr id="96"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665" cy="0"/>
                        </a:xfrm>
                        <a:prstGeom prst="line">
                          <a:avLst/>
                        </a:prstGeom>
                        <a:noFill/>
                        <a:ln w="674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15934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2.15pt,1.8pt" to="391.1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" strokeweight=".18736mm">
                <w10:wrap anchorx="page"/>
              </v:line>
            </w:pict>
          </mc:Fallback>
        </mc:AlternateContent>
      </w:r>
      <w:r w:rsidRPr="00B72916">
        <w:rPr>
          <w:noProof/>
          <w:color w:val="000000" w:themeColor="text1"/>
          <w:lang w:val="en-US"/>
        </w:rPr>
        <mc:AlternateContent>
          <mc:Choice Requires="wps">
            <w:drawing>
              <wp:anchor distT="0" distB="0" distL="114300" distR="114300" simplePos="0" relativeHeight="486210560" behindDoc="1" locked="0" layoutInCell="1" allowOverlap="1" wp14:anchorId="3ACB1474" wp14:editId="1BDC757E">
                <wp:simplePos x="0" y="0"/>
                <wp:positionH relativeFrom="page">
                  <wp:posOffset>2101850</wp:posOffset>
                </wp:positionH>
                <wp:positionV relativeFrom="paragraph">
                  <wp:posOffset>25400</wp:posOffset>
                </wp:positionV>
                <wp:extent cx="222885" cy="408940"/>
                <wp:effectExtent l="0" t="0" r="0" b="0"/>
                <wp:wrapNone/>
                <wp:docPr id="95"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2885" cy="408940"/>
                        </a:xfrm>
                        <a:custGeom>
                          <a:avLst/>
                          <a:gdLst>
                            <a:gd name="T0" fmla="+- 0 3310 3310"/>
                            <a:gd name="T1" fmla="*/ T0 w 351"/>
                            <a:gd name="T2" fmla="+- 0 182 40"/>
                            <a:gd name="T3" fmla="*/ 182 h 644"/>
                            <a:gd name="T4" fmla="+- 0 3339 3310"/>
                            <a:gd name="T5" fmla="*/ T4 w 351"/>
                            <a:gd name="T6" fmla="+- 0 165 40"/>
                            <a:gd name="T7" fmla="*/ 165 h 644"/>
                            <a:gd name="T8" fmla="+- 0 3416 3310"/>
                            <a:gd name="T9" fmla="*/ T8 w 351"/>
                            <a:gd name="T10" fmla="+- 0 321 40"/>
                            <a:gd name="T11" fmla="*/ 321 h 644"/>
                            <a:gd name="T12" fmla="+- 0 3464 3310"/>
                            <a:gd name="T13" fmla="*/ T12 w 351"/>
                            <a:gd name="T14" fmla="+- 0 40 40"/>
                            <a:gd name="T15" fmla="*/ 40 h 644"/>
                            <a:gd name="T16" fmla="+- 0 3464 3310"/>
                            <a:gd name="T17" fmla="*/ T16 w 351"/>
                            <a:gd name="T18" fmla="+- 0 40 40"/>
                            <a:gd name="T19" fmla="*/ 40 h 644"/>
                            <a:gd name="T20" fmla="+- 0 3584 3310"/>
                            <a:gd name="T21" fmla="*/ T20 w 351"/>
                            <a:gd name="T22" fmla="+- 0 40 40"/>
                            <a:gd name="T23" fmla="*/ 40 h 644"/>
                            <a:gd name="T24" fmla="+- 0 3387 3310"/>
                            <a:gd name="T25" fmla="*/ T24 w 351"/>
                            <a:gd name="T26" fmla="+- 0 544 40"/>
                            <a:gd name="T27" fmla="*/ 544 h 644"/>
                            <a:gd name="T28" fmla="+- 0 3416 3310"/>
                            <a:gd name="T29" fmla="*/ T28 w 351"/>
                            <a:gd name="T30" fmla="+- 0 528 40"/>
                            <a:gd name="T31" fmla="*/ 528 h 644"/>
                            <a:gd name="T32" fmla="+- 0 3493 3310"/>
                            <a:gd name="T33" fmla="*/ T32 w 351"/>
                            <a:gd name="T34" fmla="+- 0 684 40"/>
                            <a:gd name="T35" fmla="*/ 684 h 644"/>
                            <a:gd name="T36" fmla="+- 0 3541 3310"/>
                            <a:gd name="T37" fmla="*/ T36 w 351"/>
                            <a:gd name="T38" fmla="+- 0 403 40"/>
                            <a:gd name="T39" fmla="*/ 403 h 644"/>
                            <a:gd name="T40" fmla="+- 0 3541 3310"/>
                            <a:gd name="T41" fmla="*/ T40 w 351"/>
                            <a:gd name="T42" fmla="+- 0 403 40"/>
                            <a:gd name="T43" fmla="*/ 403 h 644"/>
                            <a:gd name="T44" fmla="+- 0 3661 3310"/>
                            <a:gd name="T45" fmla="*/ T44 w 351"/>
                            <a:gd name="T46" fmla="+- 0 403 40"/>
                            <a:gd name="T47" fmla="*/ 403 h 6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351" h="644">
                              <a:moveTo>
                                <a:pt x="0" y="142"/>
                              </a:moveTo>
                              <a:lnTo>
                                <a:pt x="29" y="125"/>
                              </a:lnTo>
                              <a:lnTo>
                                <a:pt x="106" y="281"/>
                              </a:lnTo>
                              <a:lnTo>
                                <a:pt x="154" y="0"/>
                              </a:lnTo>
                              <a:moveTo>
                                <a:pt x="154" y="0"/>
                              </a:moveTo>
                              <a:lnTo>
                                <a:pt x="274" y="0"/>
                              </a:lnTo>
                              <a:moveTo>
                                <a:pt x="77" y="504"/>
                              </a:moveTo>
                              <a:lnTo>
                                <a:pt x="106" y="488"/>
                              </a:lnTo>
                              <a:lnTo>
                                <a:pt x="183" y="644"/>
                              </a:lnTo>
                              <a:lnTo>
                                <a:pt x="231" y="363"/>
                              </a:lnTo>
                              <a:moveTo>
                                <a:pt x="231" y="363"/>
                              </a:moveTo>
                              <a:lnTo>
                                <a:pt x="351" y="363"/>
                              </a:lnTo>
                            </a:path>
                          </a:pathLst>
                        </a:custGeom>
                        <a:noFill/>
                        <a:ln w="91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 o:spid="_x0000_s1026" style="position:absolute;margin-left:165.5pt;margin-top:2pt;width:17.55pt;height:32.2pt;z-index:-1710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351,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" path="m,142l29,125r77,156l154,t,l274,m77,504r29,-16l183,644,231,363t,l351,363e" filled="f" strokeweight=".72pt">
                <v:path arrowok="t" o:connecttype="custom" o:connectlocs="0,115570;18415,104775;67310,203835;97790,25400;97790,25400;173990,25400;48895,345440;67310,335280;116205,434340;146685,255905;146685,255905;222885,255905" o:connectangles="0,0,0,0,0,0,0,0,0,0,0,0"/>
                <w10:wrap anchorx="page"/>
              </v:shape>
            </w:pict>
          </mc:Fallback>
        </mc:AlternateContent>
      </w:r>
      <w:r w:rsidRPr="00B72916">
        <w:rPr>
          <w:noProof/>
          <w:color w:val="000000" w:themeColor="text1"/>
          <w:lang w:val="en-US"/>
        </w:rPr>
        <mc:AlternateContent>
          <mc:Choice Requires="wps">
            <w:drawing>
              <wp:anchor distT="0" distB="0" distL="114300" distR="114300" simplePos="0" relativeHeight="486211072" behindDoc="1" locked="0" layoutInCell="1" allowOverlap="1" wp14:anchorId="15346F42" wp14:editId="179CF731">
                <wp:simplePos x="0" y="0"/>
                <wp:positionH relativeFrom="page">
                  <wp:posOffset>3105150</wp:posOffset>
                </wp:positionH>
                <wp:positionV relativeFrom="paragraph">
                  <wp:posOffset>25400</wp:posOffset>
                </wp:positionV>
                <wp:extent cx="173990" cy="179070"/>
                <wp:effectExtent l="0" t="0" r="0" b="0"/>
                <wp:wrapNone/>
                <wp:docPr id="94"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990" cy="179070"/>
                        </a:xfrm>
                        <a:custGeom>
                          <a:avLst/>
                          <a:gdLst>
                            <a:gd name="T0" fmla="+- 0 4890 4890"/>
                            <a:gd name="T1" fmla="*/ T0 w 274"/>
                            <a:gd name="T2" fmla="+- 0 182 40"/>
                            <a:gd name="T3" fmla="*/ 182 h 282"/>
                            <a:gd name="T4" fmla="+- 0 4919 4890"/>
                            <a:gd name="T5" fmla="*/ T4 w 274"/>
                            <a:gd name="T6" fmla="+- 0 165 40"/>
                            <a:gd name="T7" fmla="*/ 165 h 282"/>
                            <a:gd name="T8" fmla="+- 0 4995 4890"/>
                            <a:gd name="T9" fmla="*/ T8 w 274"/>
                            <a:gd name="T10" fmla="+- 0 321 40"/>
                            <a:gd name="T11" fmla="*/ 321 h 282"/>
                            <a:gd name="T12" fmla="+- 0 5043 4890"/>
                            <a:gd name="T13" fmla="*/ T12 w 274"/>
                            <a:gd name="T14" fmla="+- 0 40 40"/>
                            <a:gd name="T15" fmla="*/ 40 h 282"/>
                            <a:gd name="T16" fmla="+- 0 5043 4890"/>
                            <a:gd name="T17" fmla="*/ T16 w 274"/>
                            <a:gd name="T18" fmla="+- 0 40 40"/>
                            <a:gd name="T19" fmla="*/ 40 h 282"/>
                            <a:gd name="T20" fmla="+- 0 5163 4890"/>
                            <a:gd name="T21" fmla="*/ T20 w 274"/>
                            <a:gd name="T22" fmla="+- 0 40 40"/>
                            <a:gd name="T23" fmla="*/ 40 h 282"/>
                          </a:gdLst>
                          <a:ahLst/>
                          <a:cxnLst>
                            <a:cxn ang="0">
                              <a:pos x="T1" y="T3"/>
                            </a:cxn>
                            <a:cxn ang="0">
                              <a:pos x="T5" y="T7"/>
                            </a:cxn>
                            <a:cxn ang="0">
                              <a:pos x="T9" y="T11"/>
                            </a:cxn>
                            <a:cxn ang="0">
                              <a:pos x="T13" y="T15"/>
                            </a:cxn>
                            <a:cxn ang="0">
                              <a:pos x="T17" y="T19"/>
                            </a:cxn>
                            <a:cxn ang="0">
                              <a:pos x="T21" y="T23"/>
                            </a:cxn>
                          </a:cxnLst>
                          <a:rect l="0" t="0" r="r" b="b"/>
                          <a:pathLst>
                            <a:path w="274" h="282">
                              <a:moveTo>
                                <a:pt x="0" y="142"/>
                              </a:moveTo>
                              <a:lnTo>
                                <a:pt x="29" y="125"/>
                              </a:lnTo>
                              <a:lnTo>
                                <a:pt x="105" y="281"/>
                              </a:lnTo>
                              <a:lnTo>
                                <a:pt x="153" y="0"/>
                              </a:lnTo>
                              <a:moveTo>
                                <a:pt x="153" y="0"/>
                              </a:moveTo>
                              <a:lnTo>
                                <a:pt x="273" y="0"/>
                              </a:lnTo>
                            </a:path>
                          </a:pathLst>
                        </a:custGeom>
                        <a:noFill/>
                        <a:ln w="91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style="position:absolute;margin-left:244.5pt;margin-top:2pt;width:13.7pt;height:14.1pt;z-index:-1710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7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" path="m,142l29,125r76,156l153,t,l273,e" filled="f" strokeweight=".72pt">
                <v:path arrowok="t" o:connecttype="custom" o:connectlocs="0,115570;18415,104775;66675,203835;97155,25400;97155,25400;173355,25400" o:connectangles="0,0,0,0,0,0"/>
                <w10:wrap anchorx="page"/>
              </v:shape>
            </w:pict>
          </mc:Fallback>
        </mc:AlternateContent>
      </w:r>
      <w:r w:rsidR="00A963A7" w:rsidRPr="00B72916">
        <w:rPr>
          <w:b/>
          <w:color w:val="000000" w:themeColor="text1"/>
          <w:lang w:val="en-US"/>
        </w:rPr>
        <w:t>50</w:t>
      </w:r>
      <w:r w:rsidR="004C2D9E" w:rsidRPr="00B72916">
        <w:rPr>
          <w:b/>
          <w:color w:val="000000" w:themeColor="text1"/>
        </w:rPr>
        <w:t>.</w:t>
      </w:r>
      <w:r w:rsidR="004C2D9E" w:rsidRPr="00B72916">
        <w:rPr>
          <w:b/>
          <w:color w:val="000000" w:themeColor="text1"/>
        </w:rPr>
        <w:tab/>
      </w:r>
      <w:r w:rsidR="004C2D9E" w:rsidRPr="00B72916">
        <w:rPr>
          <w:color w:val="000000" w:themeColor="text1"/>
        </w:rPr>
        <w:t>Tại tâm của dòng điện tròn cường độ 5A người ta đo được cảm ứng từ B = 31,4.10</w:t>
      </w:r>
      <w:r w:rsidR="004C2D9E" w:rsidRPr="00B72916">
        <w:rPr>
          <w:color w:val="000000" w:themeColor="text1"/>
          <w:vertAlign w:val="superscript"/>
        </w:rPr>
        <w:t>-6</w:t>
      </w:r>
      <w:r w:rsidR="004C2D9E" w:rsidRPr="00B72916">
        <w:rPr>
          <w:color w:val="000000" w:themeColor="text1"/>
        </w:rPr>
        <w:t>T. Đường kính của dòng điện tròn</w:t>
      </w:r>
      <w:r w:rsidR="004C2D9E" w:rsidRPr="00B72916">
        <w:rPr>
          <w:color w:val="000000" w:themeColor="text1"/>
          <w:spacing w:val="-4"/>
        </w:rPr>
        <w:t xml:space="preserve"> </w:t>
      </w:r>
      <w:r w:rsidR="004C2D9E" w:rsidRPr="00B72916">
        <w:rPr>
          <w:color w:val="000000" w:themeColor="text1"/>
        </w:rPr>
        <w:t>là</w:t>
      </w:r>
    </w:p>
    <w:p w:rsidR="00194883" w:rsidRPr="00B72916" w:rsidRDefault="004C2D9E">
      <w:pPr>
        <w:tabs>
          <w:tab w:val="left" w:pos="3308"/>
          <w:tab w:val="left" w:pos="5859"/>
          <w:tab w:val="left" w:pos="8411"/>
        </w:tabs>
        <w:spacing w:line="275" w:lineRule="exact"/>
        <w:ind w:left="756"/>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00A963A7" w:rsidRPr="00B72916">
        <w:rPr>
          <w:color w:val="000000" w:themeColor="text1"/>
          <w:sz w:val="24"/>
          <w:szCs w:val="24"/>
        </w:rPr>
        <w:t>20cm.</w:t>
      </w:r>
      <w:r w:rsidR="00A963A7" w:rsidRPr="00B72916">
        <w:rPr>
          <w:color w:val="000000" w:themeColor="text1"/>
          <w:sz w:val="24"/>
          <w:szCs w:val="24"/>
          <w:lang w:val="en-US"/>
        </w:rPr>
        <w:t xml:space="preserve">    </w:t>
      </w:r>
      <w:r w:rsidRPr="00B72916">
        <w:rPr>
          <w:b/>
          <w:color w:val="000000" w:themeColor="text1"/>
          <w:sz w:val="24"/>
          <w:szCs w:val="24"/>
        </w:rPr>
        <w:t xml:space="preserve">B. </w:t>
      </w:r>
      <w:r w:rsidRPr="00B72916">
        <w:rPr>
          <w:color w:val="000000" w:themeColor="text1"/>
          <w:sz w:val="24"/>
          <w:szCs w:val="24"/>
        </w:rPr>
        <w:t>10cm.</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2cm.</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1cm.</w:t>
      </w:r>
    </w:p>
    <w:p w:rsidR="00194883" w:rsidRPr="00B72916" w:rsidRDefault="004C2D9E">
      <w:pPr>
        <w:pStyle w:val="BodyText"/>
        <w:tabs>
          <w:tab w:val="left" w:pos="1605"/>
        </w:tabs>
        <w:spacing w:before="120" w:line="276" w:lineRule="auto"/>
        <w:ind w:right="182"/>
        <w:rPr>
          <w:color w:val="000000" w:themeColor="text1"/>
        </w:rPr>
      </w:pPr>
      <w:r w:rsidRPr="00B72916">
        <w:rPr>
          <w:b/>
          <w:color w:val="000000" w:themeColor="text1"/>
        </w:rPr>
        <w:t>Câu</w:t>
      </w:r>
      <w:r w:rsidRPr="00B72916">
        <w:rPr>
          <w:b/>
          <w:color w:val="000000" w:themeColor="text1"/>
          <w:spacing w:val="-1"/>
        </w:rPr>
        <w:t xml:space="preserve"> </w:t>
      </w:r>
      <w:r w:rsidR="00A963A7" w:rsidRPr="00B72916">
        <w:rPr>
          <w:b/>
          <w:color w:val="000000" w:themeColor="text1"/>
          <w:spacing w:val="-1"/>
          <w:lang w:val="en-US"/>
        </w:rPr>
        <w:t>51</w:t>
      </w:r>
      <w:r w:rsidRPr="00B72916">
        <w:rPr>
          <w:b/>
          <w:color w:val="000000" w:themeColor="text1"/>
        </w:rPr>
        <w:t>.</w:t>
      </w:r>
      <w:r w:rsidRPr="00B72916">
        <w:rPr>
          <w:b/>
          <w:color w:val="000000" w:themeColor="text1"/>
        </w:rPr>
        <w:tab/>
      </w:r>
      <w:r w:rsidRPr="00B72916">
        <w:rPr>
          <w:color w:val="000000" w:themeColor="text1"/>
        </w:rPr>
        <w:t>Tại</w:t>
      </w:r>
      <w:r w:rsidRPr="00B72916">
        <w:rPr>
          <w:color w:val="000000" w:themeColor="text1"/>
          <w:spacing w:val="-7"/>
        </w:rPr>
        <w:t xml:space="preserve"> </w:t>
      </w:r>
      <w:r w:rsidRPr="00B72916">
        <w:rPr>
          <w:color w:val="000000" w:themeColor="text1"/>
        </w:rPr>
        <w:t>tâm</w:t>
      </w:r>
      <w:r w:rsidRPr="00B72916">
        <w:rPr>
          <w:color w:val="000000" w:themeColor="text1"/>
          <w:spacing w:val="-9"/>
        </w:rPr>
        <w:t xml:space="preserve"> </w:t>
      </w:r>
      <w:r w:rsidRPr="00B72916">
        <w:rPr>
          <w:color w:val="000000" w:themeColor="text1"/>
        </w:rPr>
        <w:t>của</w:t>
      </w:r>
      <w:r w:rsidRPr="00B72916">
        <w:rPr>
          <w:color w:val="000000" w:themeColor="text1"/>
          <w:spacing w:val="-10"/>
        </w:rPr>
        <w:t xml:space="preserve"> </w:t>
      </w:r>
      <w:r w:rsidRPr="00B72916">
        <w:rPr>
          <w:color w:val="000000" w:themeColor="text1"/>
        </w:rPr>
        <w:t>dòng</w:t>
      </w:r>
      <w:r w:rsidRPr="00B72916">
        <w:rPr>
          <w:color w:val="000000" w:themeColor="text1"/>
          <w:spacing w:val="-10"/>
        </w:rPr>
        <w:t xml:space="preserve"> </w:t>
      </w:r>
      <w:r w:rsidRPr="00B72916">
        <w:rPr>
          <w:color w:val="000000" w:themeColor="text1"/>
        </w:rPr>
        <w:t>điện</w:t>
      </w:r>
      <w:r w:rsidRPr="00B72916">
        <w:rPr>
          <w:color w:val="000000" w:themeColor="text1"/>
          <w:spacing w:val="-9"/>
        </w:rPr>
        <w:t xml:space="preserve"> </w:t>
      </w:r>
      <w:r w:rsidRPr="00B72916">
        <w:rPr>
          <w:color w:val="000000" w:themeColor="text1"/>
        </w:rPr>
        <w:t>tròn</w:t>
      </w:r>
      <w:r w:rsidRPr="00B72916">
        <w:rPr>
          <w:color w:val="000000" w:themeColor="text1"/>
          <w:spacing w:val="-9"/>
        </w:rPr>
        <w:t xml:space="preserve"> </w:t>
      </w:r>
      <w:r w:rsidRPr="00B72916">
        <w:rPr>
          <w:color w:val="000000" w:themeColor="text1"/>
        </w:rPr>
        <w:t>gồm</w:t>
      </w:r>
      <w:r w:rsidRPr="00B72916">
        <w:rPr>
          <w:color w:val="000000" w:themeColor="text1"/>
          <w:spacing w:val="-7"/>
        </w:rPr>
        <w:t xml:space="preserve"> </w:t>
      </w:r>
      <w:r w:rsidRPr="00B72916">
        <w:rPr>
          <w:color w:val="000000" w:themeColor="text1"/>
        </w:rPr>
        <w:t>100</w:t>
      </w:r>
      <w:r w:rsidRPr="00B72916">
        <w:rPr>
          <w:color w:val="000000" w:themeColor="text1"/>
          <w:spacing w:val="-9"/>
        </w:rPr>
        <w:t xml:space="preserve"> </w:t>
      </w:r>
      <w:r w:rsidRPr="00B72916">
        <w:rPr>
          <w:color w:val="000000" w:themeColor="text1"/>
        </w:rPr>
        <w:t>vòng,</w:t>
      </w:r>
      <w:r w:rsidRPr="00B72916">
        <w:rPr>
          <w:color w:val="000000" w:themeColor="text1"/>
          <w:spacing w:val="-9"/>
        </w:rPr>
        <w:t xml:space="preserve"> </w:t>
      </w:r>
      <w:r w:rsidRPr="00B72916">
        <w:rPr>
          <w:color w:val="000000" w:themeColor="text1"/>
        </w:rPr>
        <w:t>người</w:t>
      </w:r>
      <w:r w:rsidRPr="00B72916">
        <w:rPr>
          <w:color w:val="000000" w:themeColor="text1"/>
          <w:spacing w:val="-7"/>
        </w:rPr>
        <w:t xml:space="preserve"> </w:t>
      </w:r>
      <w:r w:rsidRPr="00B72916">
        <w:rPr>
          <w:color w:val="000000" w:themeColor="text1"/>
        </w:rPr>
        <w:t>ta</w:t>
      </w:r>
      <w:r w:rsidRPr="00B72916">
        <w:rPr>
          <w:color w:val="000000" w:themeColor="text1"/>
          <w:spacing w:val="-7"/>
        </w:rPr>
        <w:t xml:space="preserve"> </w:t>
      </w:r>
      <w:r w:rsidRPr="00B72916">
        <w:rPr>
          <w:color w:val="000000" w:themeColor="text1"/>
        </w:rPr>
        <w:t>đo</w:t>
      </w:r>
      <w:r w:rsidRPr="00B72916">
        <w:rPr>
          <w:color w:val="000000" w:themeColor="text1"/>
          <w:spacing w:val="-9"/>
        </w:rPr>
        <w:t xml:space="preserve"> </w:t>
      </w:r>
      <w:r w:rsidRPr="00B72916">
        <w:rPr>
          <w:color w:val="000000" w:themeColor="text1"/>
        </w:rPr>
        <w:t>được</w:t>
      </w:r>
      <w:r w:rsidRPr="00B72916">
        <w:rPr>
          <w:color w:val="000000" w:themeColor="text1"/>
          <w:spacing w:val="-9"/>
        </w:rPr>
        <w:t xml:space="preserve"> </w:t>
      </w:r>
      <w:r w:rsidRPr="00B72916">
        <w:rPr>
          <w:color w:val="000000" w:themeColor="text1"/>
        </w:rPr>
        <w:t>cảm</w:t>
      </w:r>
      <w:r w:rsidRPr="00B72916">
        <w:rPr>
          <w:color w:val="000000" w:themeColor="text1"/>
          <w:spacing w:val="-8"/>
        </w:rPr>
        <w:t xml:space="preserve"> </w:t>
      </w:r>
      <w:r w:rsidRPr="00B72916">
        <w:rPr>
          <w:color w:val="000000" w:themeColor="text1"/>
        </w:rPr>
        <w:t>ứng</w:t>
      </w:r>
      <w:r w:rsidRPr="00B72916">
        <w:rPr>
          <w:color w:val="000000" w:themeColor="text1"/>
          <w:spacing w:val="-11"/>
        </w:rPr>
        <w:t xml:space="preserve"> </w:t>
      </w:r>
      <w:r w:rsidRPr="00B72916">
        <w:rPr>
          <w:color w:val="000000" w:themeColor="text1"/>
        </w:rPr>
        <w:t>từ</w:t>
      </w:r>
      <w:r w:rsidRPr="00B72916">
        <w:rPr>
          <w:color w:val="000000" w:themeColor="text1"/>
          <w:spacing w:val="-6"/>
        </w:rPr>
        <w:t xml:space="preserve"> </w:t>
      </w:r>
      <w:r w:rsidRPr="00B72916">
        <w:rPr>
          <w:color w:val="000000" w:themeColor="text1"/>
        </w:rPr>
        <w:t>B</w:t>
      </w:r>
      <w:r w:rsidRPr="00B72916">
        <w:rPr>
          <w:color w:val="000000" w:themeColor="text1"/>
          <w:spacing w:val="-8"/>
        </w:rPr>
        <w:t xml:space="preserve"> </w:t>
      </w:r>
      <w:r w:rsidRPr="00B72916">
        <w:rPr>
          <w:color w:val="000000" w:themeColor="text1"/>
        </w:rPr>
        <w:t>=</w:t>
      </w:r>
      <w:r w:rsidRPr="00B72916">
        <w:rPr>
          <w:color w:val="000000" w:themeColor="text1"/>
          <w:spacing w:val="-7"/>
        </w:rPr>
        <w:t xml:space="preserve"> </w:t>
      </w:r>
      <w:r w:rsidRPr="00B72916">
        <w:rPr>
          <w:color w:val="000000" w:themeColor="text1"/>
        </w:rPr>
        <w:t>62,8.10</w:t>
      </w:r>
      <w:r w:rsidRPr="00B72916">
        <w:rPr>
          <w:color w:val="000000" w:themeColor="text1"/>
          <w:vertAlign w:val="superscript"/>
        </w:rPr>
        <w:t>-4</w:t>
      </w:r>
      <w:r w:rsidRPr="00B72916">
        <w:rPr>
          <w:color w:val="000000" w:themeColor="text1"/>
        </w:rPr>
        <w:t>T.</w:t>
      </w:r>
      <w:r w:rsidRPr="00B72916">
        <w:rPr>
          <w:color w:val="000000" w:themeColor="text1"/>
          <w:spacing w:val="-8"/>
        </w:rPr>
        <w:t xml:space="preserve"> </w:t>
      </w:r>
      <w:r w:rsidRPr="00B72916">
        <w:rPr>
          <w:color w:val="000000" w:themeColor="text1"/>
        </w:rPr>
        <w:t>Đường kính vòng dây là 10cm. Cường độ dòng điện chạy qua mỗi vòng</w:t>
      </w:r>
      <w:r w:rsidRPr="00B72916">
        <w:rPr>
          <w:color w:val="000000" w:themeColor="text1"/>
          <w:spacing w:val="-17"/>
        </w:rPr>
        <w:t xml:space="preserve"> </w:t>
      </w:r>
      <w:r w:rsidRPr="00B72916">
        <w:rPr>
          <w:color w:val="000000" w:themeColor="text1"/>
        </w:rPr>
        <w:t>là</w:t>
      </w:r>
    </w:p>
    <w:p w:rsidR="00194883" w:rsidRPr="00B72916" w:rsidRDefault="004C2D9E">
      <w:pPr>
        <w:tabs>
          <w:tab w:val="left" w:pos="3308"/>
          <w:tab w:val="left" w:pos="5859"/>
          <w:tab w:val="left" w:pos="8411"/>
        </w:tabs>
        <w:spacing w:before="2"/>
        <w:ind w:left="756"/>
        <w:jc w:val="both"/>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5A</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1A</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10A</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5A</w:t>
      </w:r>
    </w:p>
    <w:p w:rsidR="00194883" w:rsidRPr="00B72916" w:rsidRDefault="00A963A7">
      <w:pPr>
        <w:pStyle w:val="BodyText"/>
        <w:spacing w:before="120" w:line="276" w:lineRule="auto"/>
        <w:ind w:right="182"/>
        <w:jc w:val="both"/>
        <w:rPr>
          <w:color w:val="000000" w:themeColor="text1"/>
        </w:rPr>
      </w:pPr>
      <w:r w:rsidRPr="00B72916">
        <w:rPr>
          <w:b/>
          <w:color w:val="000000" w:themeColor="text1"/>
        </w:rPr>
        <w:t xml:space="preserve">Câu </w:t>
      </w:r>
      <w:r w:rsidRPr="00B72916">
        <w:rPr>
          <w:b/>
          <w:color w:val="000000" w:themeColor="text1"/>
          <w:lang w:val="en-US"/>
        </w:rPr>
        <w:t>52</w:t>
      </w:r>
      <w:r w:rsidR="004C2D9E" w:rsidRPr="00B72916">
        <w:rPr>
          <w:b/>
          <w:color w:val="000000" w:themeColor="text1"/>
        </w:rPr>
        <w:t xml:space="preserve">. </w:t>
      </w:r>
      <w:r w:rsidR="004C2D9E" w:rsidRPr="00B72916">
        <w:rPr>
          <w:color w:val="000000" w:themeColor="text1"/>
        </w:rPr>
        <w:t>Một khung dây tròn bán kính 4cm gồm 10 vòng dây. Dòng điện chạy trong mỗi vòng có cường độ 0,3A. Tính cảm ứng từ tại tâm của khung.</w:t>
      </w:r>
    </w:p>
    <w:p w:rsidR="00194883" w:rsidRPr="00B72916" w:rsidRDefault="004C2D9E">
      <w:pPr>
        <w:tabs>
          <w:tab w:val="left" w:pos="3308"/>
          <w:tab w:val="left" w:pos="5859"/>
          <w:tab w:val="left" w:pos="8411"/>
        </w:tabs>
        <w:spacing w:line="275" w:lineRule="exact"/>
        <w:ind w:left="756"/>
        <w:jc w:val="both"/>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4,7.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3,7.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2,7.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D.</w:t>
      </w:r>
      <w:r w:rsidRPr="00B72916">
        <w:rPr>
          <w:b/>
          <w:color w:val="000000" w:themeColor="text1"/>
          <w:spacing w:val="-1"/>
          <w:sz w:val="24"/>
          <w:szCs w:val="24"/>
        </w:rPr>
        <w:t xml:space="preserve"> </w:t>
      </w:r>
      <w:r w:rsidRPr="00B72916">
        <w:rPr>
          <w:color w:val="000000" w:themeColor="text1"/>
          <w:sz w:val="24"/>
          <w:szCs w:val="24"/>
        </w:rPr>
        <w:t>4,7.10</w:t>
      </w:r>
      <w:r w:rsidRPr="00B72916">
        <w:rPr>
          <w:color w:val="000000" w:themeColor="text1"/>
          <w:sz w:val="24"/>
          <w:szCs w:val="24"/>
          <w:vertAlign w:val="superscript"/>
        </w:rPr>
        <w:t>-6</w:t>
      </w:r>
      <w:r w:rsidRPr="00B72916">
        <w:rPr>
          <w:color w:val="000000" w:themeColor="text1"/>
          <w:sz w:val="24"/>
          <w:szCs w:val="24"/>
        </w:rPr>
        <w:t>T</w:t>
      </w:r>
    </w:p>
    <w:p w:rsidR="00194883" w:rsidRPr="00B72916" w:rsidRDefault="0009088B">
      <w:pPr>
        <w:pStyle w:val="BodyText"/>
        <w:spacing w:before="120" w:line="276" w:lineRule="auto"/>
        <w:ind w:right="184"/>
        <w:jc w:val="both"/>
        <w:rPr>
          <w:color w:val="000000" w:themeColor="text1"/>
        </w:rPr>
      </w:pPr>
      <w:r w:rsidRPr="00B72916">
        <w:rPr>
          <w:b/>
          <w:color w:val="000000" w:themeColor="text1"/>
        </w:rPr>
        <w:t xml:space="preserve">Câu </w:t>
      </w:r>
      <w:r w:rsidRPr="00B72916">
        <w:rPr>
          <w:b/>
          <w:color w:val="000000" w:themeColor="text1"/>
          <w:lang w:val="en-US"/>
        </w:rPr>
        <w:t>53</w:t>
      </w:r>
      <w:r w:rsidR="004C2D9E" w:rsidRPr="00B72916">
        <w:rPr>
          <w:b/>
          <w:color w:val="000000" w:themeColor="text1"/>
        </w:rPr>
        <w:t xml:space="preserve">. </w:t>
      </w:r>
      <w:r w:rsidR="004C2D9E" w:rsidRPr="00B72916">
        <w:rPr>
          <w:color w:val="000000" w:themeColor="text1"/>
        </w:rPr>
        <w:t>Một khung dây tròn gồm 24 vòng dây, mỗi vòng dây có dòng điện cường độ 0,5A chạy qua. Tính toán thấy cảm ứng từ ở tâm khung bằng 6,3.10</w:t>
      </w:r>
      <w:r w:rsidR="004C2D9E" w:rsidRPr="00B72916">
        <w:rPr>
          <w:color w:val="000000" w:themeColor="text1"/>
          <w:vertAlign w:val="superscript"/>
        </w:rPr>
        <w:t>-5</w:t>
      </w:r>
      <w:r w:rsidR="004C2D9E" w:rsidRPr="00B72916">
        <w:rPr>
          <w:color w:val="000000" w:themeColor="text1"/>
        </w:rPr>
        <w:t>T. Bán kính của khung dây đó là</w:t>
      </w:r>
    </w:p>
    <w:p w:rsidR="00194883" w:rsidRPr="00B72916" w:rsidRDefault="004C2D9E">
      <w:pPr>
        <w:tabs>
          <w:tab w:val="left" w:pos="3308"/>
          <w:tab w:val="left" w:pos="5859"/>
          <w:tab w:val="left" w:pos="8411"/>
        </w:tabs>
        <w:spacing w:before="1"/>
        <w:ind w:left="756"/>
        <w:jc w:val="both"/>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0,1m</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0,12m</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0,16m</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19m</w:t>
      </w:r>
    </w:p>
    <w:p w:rsidR="00194883" w:rsidRPr="00B72916" w:rsidRDefault="0009088B">
      <w:pPr>
        <w:pStyle w:val="BodyText"/>
        <w:spacing w:before="120" w:line="276" w:lineRule="auto"/>
        <w:ind w:right="182"/>
        <w:jc w:val="both"/>
        <w:rPr>
          <w:color w:val="000000" w:themeColor="text1"/>
        </w:rPr>
      </w:pPr>
      <w:r w:rsidRPr="00B72916">
        <w:rPr>
          <w:b/>
          <w:color w:val="000000" w:themeColor="text1"/>
        </w:rPr>
        <w:t>Câu</w:t>
      </w:r>
      <w:r w:rsidRPr="00B72916">
        <w:rPr>
          <w:b/>
          <w:color w:val="000000" w:themeColor="text1"/>
          <w:lang w:val="en-US"/>
        </w:rPr>
        <w:t xml:space="preserve"> 54</w:t>
      </w:r>
      <w:r w:rsidR="004C2D9E" w:rsidRPr="00B72916">
        <w:rPr>
          <w:b/>
          <w:color w:val="000000" w:themeColor="text1"/>
        </w:rPr>
        <w:t xml:space="preserve">. </w:t>
      </w:r>
      <w:r w:rsidR="004C2D9E" w:rsidRPr="00B72916">
        <w:rPr>
          <w:color w:val="000000" w:themeColor="text1"/>
        </w:rPr>
        <w:t>Một dây dẫn rất dài căng thẳng, ở giữa dây được uốn thành vòng tròn bán kính R = 6 (cm), tại chỗ chéo nhau dây dẫn được cách điện. Dòng điện chạy trên dây có cường độ 4 (A). Cảm ứng từ tại tâm vòng tròn do dòng điện gây ra có độ lớn là.</w:t>
      </w:r>
    </w:p>
    <w:p w:rsidR="00194883" w:rsidRPr="00B72916" w:rsidRDefault="004C2D9E">
      <w:pPr>
        <w:pStyle w:val="BodyText"/>
        <w:tabs>
          <w:tab w:val="left" w:pos="3308"/>
          <w:tab w:val="left" w:pos="5859"/>
          <w:tab w:val="left" w:pos="8411"/>
        </w:tabs>
        <w:spacing w:line="274" w:lineRule="exact"/>
        <w:ind w:left="756"/>
        <w:jc w:val="both"/>
        <w:rPr>
          <w:color w:val="000000" w:themeColor="text1"/>
        </w:rPr>
      </w:pPr>
      <w:r w:rsidRPr="00B72916">
        <w:rPr>
          <w:b/>
          <w:color w:val="000000" w:themeColor="text1"/>
        </w:rPr>
        <w:t>A.</w:t>
      </w:r>
      <w:r w:rsidRPr="00B72916">
        <w:rPr>
          <w:color w:val="000000" w:themeColor="text1"/>
        </w:rPr>
        <w:t>7,3.10</w:t>
      </w:r>
      <w:r w:rsidRPr="00B72916">
        <w:rPr>
          <w:color w:val="000000" w:themeColor="text1"/>
          <w:vertAlign w:val="superscript"/>
        </w:rPr>
        <w:t>-5</w:t>
      </w:r>
      <w:r w:rsidRPr="00B72916">
        <w:rPr>
          <w:color w:val="000000" w:themeColor="text1"/>
          <w:spacing w:val="-1"/>
        </w:rPr>
        <w:t xml:space="preserve"> </w:t>
      </w:r>
      <w:r w:rsidRPr="00B72916">
        <w:rPr>
          <w:color w:val="000000" w:themeColor="text1"/>
        </w:rPr>
        <w:t>T</w:t>
      </w:r>
      <w:r w:rsidRPr="00B72916">
        <w:rPr>
          <w:color w:val="000000" w:themeColor="text1"/>
        </w:rPr>
        <w:tab/>
      </w:r>
      <w:r w:rsidRPr="00B72916">
        <w:rPr>
          <w:b/>
          <w:color w:val="000000" w:themeColor="text1"/>
        </w:rPr>
        <w:t>B.</w:t>
      </w:r>
      <w:r w:rsidRPr="00B72916">
        <w:rPr>
          <w:color w:val="000000" w:themeColor="text1"/>
        </w:rPr>
        <w:t>6,6.10</w:t>
      </w:r>
      <w:r w:rsidRPr="00B72916">
        <w:rPr>
          <w:color w:val="000000" w:themeColor="text1"/>
          <w:vertAlign w:val="superscript"/>
        </w:rPr>
        <w:t>-5</w:t>
      </w:r>
      <w:r w:rsidRPr="00B72916">
        <w:rPr>
          <w:color w:val="000000" w:themeColor="text1"/>
          <w:spacing w:val="-1"/>
        </w:rPr>
        <w:t xml:space="preserve"> </w:t>
      </w:r>
      <w:r w:rsidRPr="00B72916">
        <w:rPr>
          <w:color w:val="000000" w:themeColor="text1"/>
        </w:rPr>
        <w:t>T</w:t>
      </w:r>
      <w:r w:rsidRPr="00B72916">
        <w:rPr>
          <w:color w:val="000000" w:themeColor="text1"/>
        </w:rPr>
        <w:tab/>
      </w:r>
      <w:r w:rsidRPr="00B72916">
        <w:rPr>
          <w:b/>
          <w:color w:val="000000" w:themeColor="text1"/>
        </w:rPr>
        <w:t>C.</w:t>
      </w:r>
      <w:r w:rsidRPr="00B72916">
        <w:rPr>
          <w:color w:val="000000" w:themeColor="text1"/>
        </w:rPr>
        <w:t>5,5.10</w:t>
      </w:r>
      <w:r w:rsidRPr="00B72916">
        <w:rPr>
          <w:color w:val="000000" w:themeColor="text1"/>
          <w:vertAlign w:val="superscript"/>
        </w:rPr>
        <w:t>-5</w:t>
      </w:r>
      <w:r w:rsidRPr="00B72916">
        <w:rPr>
          <w:color w:val="000000" w:themeColor="text1"/>
        </w:rPr>
        <w:t xml:space="preserve"> T</w:t>
      </w:r>
      <w:r w:rsidRPr="00B72916">
        <w:rPr>
          <w:color w:val="000000" w:themeColor="text1"/>
        </w:rPr>
        <w:tab/>
      </w:r>
      <w:r w:rsidRPr="00B72916">
        <w:rPr>
          <w:b/>
          <w:color w:val="000000" w:themeColor="text1"/>
        </w:rPr>
        <w:t>D.</w:t>
      </w:r>
      <w:r w:rsidRPr="00B72916">
        <w:rPr>
          <w:color w:val="000000" w:themeColor="text1"/>
        </w:rPr>
        <w:t>4,5.10</w:t>
      </w:r>
      <w:r w:rsidRPr="00B72916">
        <w:rPr>
          <w:color w:val="000000" w:themeColor="text1"/>
          <w:vertAlign w:val="superscript"/>
        </w:rPr>
        <w:t>-5</w:t>
      </w:r>
      <w:r w:rsidRPr="00B72916">
        <w:rPr>
          <w:color w:val="000000" w:themeColor="text1"/>
        </w:rPr>
        <w:t xml:space="preserve"> T</w:t>
      </w:r>
    </w:p>
    <w:p w:rsidR="00194883" w:rsidRPr="00B72916" w:rsidRDefault="003812AA">
      <w:pPr>
        <w:pStyle w:val="BodyText"/>
        <w:tabs>
          <w:tab w:val="left" w:pos="1665"/>
          <w:tab w:val="left" w:pos="8631"/>
          <w:tab w:val="left" w:pos="9556"/>
          <w:tab w:val="left" w:pos="10044"/>
        </w:tabs>
        <w:spacing w:before="130" w:line="225" w:lineRule="auto"/>
        <w:ind w:right="821"/>
        <w:rPr>
          <w:color w:val="000000" w:themeColor="text1"/>
        </w:rPr>
      </w:pPr>
      <w:r w:rsidRPr="00B72916">
        <w:rPr>
          <w:noProof/>
          <w:color w:val="000000" w:themeColor="text1"/>
          <w:lang w:val="en-US"/>
        </w:rPr>
        <mc:AlternateContent>
          <mc:Choice Requires="wpg">
            <w:drawing>
              <wp:anchor distT="0" distB="0" distL="114300" distR="114300" simplePos="0" relativeHeight="486216192" behindDoc="1" locked="0" layoutInCell="1" allowOverlap="1" wp14:anchorId="7AB6D148" wp14:editId="5287AD78">
                <wp:simplePos x="0" y="0"/>
                <wp:positionH relativeFrom="page">
                  <wp:posOffset>5817870</wp:posOffset>
                </wp:positionH>
                <wp:positionV relativeFrom="paragraph">
                  <wp:posOffset>250190</wp:posOffset>
                </wp:positionV>
                <wp:extent cx="861060" cy="457835"/>
                <wp:effectExtent l="0" t="0" r="0" b="0"/>
                <wp:wrapNone/>
                <wp:docPr id="78"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1060" cy="457835"/>
                          <a:chOff x="9163" y="394"/>
                          <a:chExt cx="1356" cy="721"/>
                        </a:xfrm>
                      </wpg:grpSpPr>
                      <wps:wsp>
                        <wps:cNvPr id="79" name="AutoShape 48"/>
                        <wps:cNvSpPr>
                          <a:spLocks/>
                        </wps:cNvSpPr>
                        <wps:spPr bwMode="auto">
                          <a:xfrm>
                            <a:off x="9170" y="453"/>
                            <a:ext cx="1288" cy="654"/>
                          </a:xfrm>
                          <a:custGeom>
                            <a:avLst/>
                            <a:gdLst>
                              <a:gd name="T0" fmla="+- 0 9170 9170"/>
                              <a:gd name="T1" fmla="*/ T0 w 1288"/>
                              <a:gd name="T2" fmla="+- 0 453 453"/>
                              <a:gd name="T3" fmla="*/ 453 h 654"/>
                              <a:gd name="T4" fmla="+- 0 10039 9170"/>
                              <a:gd name="T5" fmla="*/ T4 w 1288"/>
                              <a:gd name="T6" fmla="+- 0 454 453"/>
                              <a:gd name="T7" fmla="*/ 454 h 654"/>
                              <a:gd name="T8" fmla="+- 0 10196 9170"/>
                              <a:gd name="T9" fmla="*/ T8 w 1288"/>
                              <a:gd name="T10" fmla="+- 0 453 453"/>
                              <a:gd name="T11" fmla="*/ 453 h 654"/>
                              <a:gd name="T12" fmla="+- 0 10269 9170"/>
                              <a:gd name="T13" fmla="*/ T12 w 1288"/>
                              <a:gd name="T14" fmla="+- 0 478 453"/>
                              <a:gd name="T15" fmla="*/ 478 h 654"/>
                              <a:gd name="T16" fmla="+- 0 10332 9170"/>
                              <a:gd name="T17" fmla="*/ T16 w 1288"/>
                              <a:gd name="T18" fmla="+- 0 517 453"/>
                              <a:gd name="T19" fmla="*/ 517 h 654"/>
                              <a:gd name="T20" fmla="+- 0 10384 9170"/>
                              <a:gd name="T21" fmla="*/ T20 w 1288"/>
                              <a:gd name="T22" fmla="+- 0 568 453"/>
                              <a:gd name="T23" fmla="*/ 568 h 654"/>
                              <a:gd name="T24" fmla="+- 0 10424 9170"/>
                              <a:gd name="T25" fmla="*/ T24 w 1288"/>
                              <a:gd name="T26" fmla="+- 0 631 453"/>
                              <a:gd name="T27" fmla="*/ 631 h 654"/>
                              <a:gd name="T28" fmla="+- 0 10449 9170"/>
                              <a:gd name="T29" fmla="*/ T28 w 1288"/>
                              <a:gd name="T30" fmla="+- 0 701 453"/>
                              <a:gd name="T31" fmla="*/ 701 h 654"/>
                              <a:gd name="T32" fmla="+- 0 10458 9170"/>
                              <a:gd name="T33" fmla="*/ T32 w 1288"/>
                              <a:gd name="T34" fmla="+- 0 777 453"/>
                              <a:gd name="T35" fmla="*/ 777 h 654"/>
                              <a:gd name="T36" fmla="+- 0 10449 9170"/>
                              <a:gd name="T37" fmla="*/ T36 w 1288"/>
                              <a:gd name="T38" fmla="+- 0 852 453"/>
                              <a:gd name="T39" fmla="*/ 852 h 654"/>
                              <a:gd name="T40" fmla="+- 0 10424 9170"/>
                              <a:gd name="T41" fmla="*/ T40 w 1288"/>
                              <a:gd name="T42" fmla="+- 0 922 453"/>
                              <a:gd name="T43" fmla="*/ 922 h 654"/>
                              <a:gd name="T44" fmla="+- 0 10385 9170"/>
                              <a:gd name="T45" fmla="*/ T44 w 1288"/>
                              <a:gd name="T46" fmla="+- 0 983 453"/>
                              <a:gd name="T47" fmla="*/ 983 h 654"/>
                              <a:gd name="T48" fmla="+- 0 10334 9170"/>
                              <a:gd name="T49" fmla="*/ T48 w 1288"/>
                              <a:gd name="T50" fmla="+- 0 1035 453"/>
                              <a:gd name="T51" fmla="*/ 1035 h 654"/>
                              <a:gd name="T52" fmla="+- 0 10273 9170"/>
                              <a:gd name="T53" fmla="*/ T52 w 1288"/>
                              <a:gd name="T54" fmla="+- 0 1074 453"/>
                              <a:gd name="T55" fmla="*/ 1074 h 654"/>
                              <a:gd name="T56" fmla="+- 0 10204 9170"/>
                              <a:gd name="T57" fmla="*/ T56 w 1288"/>
                              <a:gd name="T58" fmla="+- 0 1098 453"/>
                              <a:gd name="T59" fmla="*/ 1098 h 654"/>
                              <a:gd name="T60" fmla="+- 0 10128 9170"/>
                              <a:gd name="T61" fmla="*/ T60 w 1288"/>
                              <a:gd name="T62" fmla="+- 0 1107 453"/>
                              <a:gd name="T63" fmla="*/ 1107 h 654"/>
                              <a:gd name="T64" fmla="+- 0 10052 9170"/>
                              <a:gd name="T65" fmla="*/ T64 w 1288"/>
                              <a:gd name="T66" fmla="+- 0 1098 453"/>
                              <a:gd name="T67" fmla="*/ 1098 h 654"/>
                              <a:gd name="T68" fmla="+- 0 9983 9170"/>
                              <a:gd name="T69" fmla="*/ T68 w 1288"/>
                              <a:gd name="T70" fmla="+- 0 1074 453"/>
                              <a:gd name="T71" fmla="*/ 1074 h 654"/>
                              <a:gd name="T72" fmla="+- 0 9922 9170"/>
                              <a:gd name="T73" fmla="*/ T72 w 1288"/>
                              <a:gd name="T74" fmla="+- 0 1035 453"/>
                              <a:gd name="T75" fmla="*/ 1035 h 654"/>
                              <a:gd name="T76" fmla="+- 0 9871 9170"/>
                              <a:gd name="T77" fmla="*/ T76 w 1288"/>
                              <a:gd name="T78" fmla="+- 0 983 453"/>
                              <a:gd name="T79" fmla="*/ 983 h 654"/>
                              <a:gd name="T80" fmla="+- 0 9832 9170"/>
                              <a:gd name="T81" fmla="*/ T80 w 1288"/>
                              <a:gd name="T82" fmla="+- 0 922 453"/>
                              <a:gd name="T83" fmla="*/ 922 h 654"/>
                              <a:gd name="T84" fmla="+- 0 9807 9170"/>
                              <a:gd name="T85" fmla="*/ T84 w 1288"/>
                              <a:gd name="T86" fmla="+- 0 852 453"/>
                              <a:gd name="T87" fmla="*/ 852 h 654"/>
                              <a:gd name="T88" fmla="+- 0 9798 9170"/>
                              <a:gd name="T89" fmla="*/ T88 w 1288"/>
                              <a:gd name="T90" fmla="+- 0 777 453"/>
                              <a:gd name="T91" fmla="*/ 777 h 654"/>
                              <a:gd name="T92" fmla="+- 0 9807 9170"/>
                              <a:gd name="T93" fmla="*/ T92 w 1288"/>
                              <a:gd name="T94" fmla="+- 0 702 453"/>
                              <a:gd name="T95" fmla="*/ 702 h 654"/>
                              <a:gd name="T96" fmla="+- 0 9831 9170"/>
                              <a:gd name="T97" fmla="*/ T96 w 1288"/>
                              <a:gd name="T98" fmla="+- 0 632 453"/>
                              <a:gd name="T99" fmla="*/ 632 h 654"/>
                              <a:gd name="T100" fmla="+- 0 9870 9170"/>
                              <a:gd name="T101" fmla="*/ T100 w 1288"/>
                              <a:gd name="T102" fmla="+- 0 570 453"/>
                              <a:gd name="T103" fmla="*/ 570 h 654"/>
                              <a:gd name="T104" fmla="+- 0 9921 9170"/>
                              <a:gd name="T105" fmla="*/ T104 w 1288"/>
                              <a:gd name="T106" fmla="+- 0 519 453"/>
                              <a:gd name="T107" fmla="*/ 519 h 654"/>
                              <a:gd name="T108" fmla="+- 0 9984 9170"/>
                              <a:gd name="T109" fmla="*/ T108 w 1288"/>
                              <a:gd name="T110" fmla="+- 0 479 453"/>
                              <a:gd name="T111" fmla="*/ 479 h 654"/>
                              <a:gd name="T112" fmla="+- 0 10055 9170"/>
                              <a:gd name="T113" fmla="*/ T112 w 1288"/>
                              <a:gd name="T114" fmla="+- 0 454 453"/>
                              <a:gd name="T115" fmla="*/ 454 h 6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288" h="654">
                                <a:moveTo>
                                  <a:pt x="0" y="0"/>
                                </a:moveTo>
                                <a:lnTo>
                                  <a:pt x="869" y="1"/>
                                </a:lnTo>
                                <a:moveTo>
                                  <a:pt x="1026" y="0"/>
                                </a:moveTo>
                                <a:lnTo>
                                  <a:pt x="1099" y="25"/>
                                </a:lnTo>
                                <a:lnTo>
                                  <a:pt x="1162" y="64"/>
                                </a:lnTo>
                                <a:lnTo>
                                  <a:pt x="1214" y="115"/>
                                </a:lnTo>
                                <a:lnTo>
                                  <a:pt x="1254" y="178"/>
                                </a:lnTo>
                                <a:lnTo>
                                  <a:pt x="1279" y="248"/>
                                </a:lnTo>
                                <a:lnTo>
                                  <a:pt x="1288" y="324"/>
                                </a:lnTo>
                                <a:lnTo>
                                  <a:pt x="1279" y="399"/>
                                </a:lnTo>
                                <a:lnTo>
                                  <a:pt x="1254" y="469"/>
                                </a:lnTo>
                                <a:lnTo>
                                  <a:pt x="1215" y="530"/>
                                </a:lnTo>
                                <a:lnTo>
                                  <a:pt x="1164" y="582"/>
                                </a:lnTo>
                                <a:lnTo>
                                  <a:pt x="1103" y="621"/>
                                </a:lnTo>
                                <a:lnTo>
                                  <a:pt x="1034" y="645"/>
                                </a:lnTo>
                                <a:lnTo>
                                  <a:pt x="958" y="654"/>
                                </a:lnTo>
                                <a:lnTo>
                                  <a:pt x="882" y="645"/>
                                </a:lnTo>
                                <a:lnTo>
                                  <a:pt x="813" y="621"/>
                                </a:lnTo>
                                <a:lnTo>
                                  <a:pt x="752" y="582"/>
                                </a:lnTo>
                                <a:lnTo>
                                  <a:pt x="701" y="530"/>
                                </a:lnTo>
                                <a:lnTo>
                                  <a:pt x="662" y="469"/>
                                </a:lnTo>
                                <a:lnTo>
                                  <a:pt x="637" y="399"/>
                                </a:lnTo>
                                <a:lnTo>
                                  <a:pt x="628" y="324"/>
                                </a:lnTo>
                                <a:lnTo>
                                  <a:pt x="637" y="249"/>
                                </a:lnTo>
                                <a:lnTo>
                                  <a:pt x="661" y="179"/>
                                </a:lnTo>
                                <a:lnTo>
                                  <a:pt x="700" y="117"/>
                                </a:lnTo>
                                <a:lnTo>
                                  <a:pt x="751" y="66"/>
                                </a:lnTo>
                                <a:lnTo>
                                  <a:pt x="814" y="26"/>
                                </a:lnTo>
                                <a:lnTo>
                                  <a:pt x="885" y="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0" name="Picture 4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10398" y="710"/>
                            <a:ext cx="12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1" name="Picture 4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9396" y="394"/>
                            <a:ext cx="13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Freeform 45"/>
                        <wps:cNvSpPr>
                          <a:spLocks/>
                        </wps:cNvSpPr>
                        <wps:spPr bwMode="auto">
                          <a:xfrm>
                            <a:off x="9748" y="740"/>
                            <a:ext cx="120" cy="120"/>
                          </a:xfrm>
                          <a:custGeom>
                            <a:avLst/>
                            <a:gdLst>
                              <a:gd name="T0" fmla="+- 0 9868 9748"/>
                              <a:gd name="T1" fmla="*/ T0 w 120"/>
                              <a:gd name="T2" fmla="+- 0 740 740"/>
                              <a:gd name="T3" fmla="*/ 740 h 120"/>
                              <a:gd name="T4" fmla="+- 0 9808 9748"/>
                              <a:gd name="T5" fmla="*/ T4 w 120"/>
                              <a:gd name="T6" fmla="+- 0 780 740"/>
                              <a:gd name="T7" fmla="*/ 780 h 120"/>
                              <a:gd name="T8" fmla="+- 0 9748 9748"/>
                              <a:gd name="T9" fmla="*/ T8 w 120"/>
                              <a:gd name="T10" fmla="+- 0 740 740"/>
                              <a:gd name="T11" fmla="*/ 740 h 120"/>
                              <a:gd name="T12" fmla="+- 0 9808 9748"/>
                              <a:gd name="T13" fmla="*/ T12 w 120"/>
                              <a:gd name="T14" fmla="+- 0 860 740"/>
                              <a:gd name="T15" fmla="*/ 860 h 120"/>
                              <a:gd name="T16" fmla="+- 0 9868 9748"/>
                              <a:gd name="T17" fmla="*/ T16 w 120"/>
                              <a:gd name="T18" fmla="+- 0 740 740"/>
                              <a:gd name="T19" fmla="*/ 740 h 120"/>
                            </a:gdLst>
                            <a:ahLst/>
                            <a:cxnLst>
                              <a:cxn ang="0">
                                <a:pos x="T1" y="T3"/>
                              </a:cxn>
                              <a:cxn ang="0">
                                <a:pos x="T5" y="T7"/>
                              </a:cxn>
                              <a:cxn ang="0">
                                <a:pos x="T9" y="T11"/>
                              </a:cxn>
                              <a:cxn ang="0">
                                <a:pos x="T13" y="T15"/>
                              </a:cxn>
                              <a:cxn ang="0">
                                <a:pos x="T17" y="T19"/>
                              </a:cxn>
                            </a:cxnLst>
                            <a:rect l="0" t="0" r="r" b="b"/>
                            <a:pathLst>
                              <a:path w="120" h="120">
                                <a:moveTo>
                                  <a:pt x="120" y="0"/>
                                </a:moveTo>
                                <a:lnTo>
                                  <a:pt x="60" y="40"/>
                                </a:lnTo>
                                <a:lnTo>
                                  <a:pt x="0" y="0"/>
                                </a:lnTo>
                                <a:lnTo>
                                  <a:pt x="6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Text Box 44"/>
                        <wps:cNvSpPr txBox="1">
                          <a:spLocks noChangeArrowheads="1"/>
                        </wps:cNvSpPr>
                        <wps:spPr bwMode="auto">
                          <a:xfrm>
                            <a:off x="9162" y="394"/>
                            <a:ext cx="1356"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before="8"/>
                              </w:pPr>
                            </w:p>
                            <w:p w:rsidR="00D60C4C" w:rsidRDefault="00D60C4C">
                              <w:pPr>
                                <w:ind w:left="895"/>
                                <w:rPr>
                                  <w:sz w:val="24"/>
                                </w:rPr>
                              </w:pPr>
                              <w:r>
                                <w:rPr>
                                  <w:w w:val="99"/>
                                  <w:sz w:val="24"/>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262" style="position:absolute;left:0;text-align:left;margin-left:458.1pt;margin-top:19.7pt;width:67.8pt;height:36.05pt;z-index:-17100288;mso-position-horizontal-relative:page;mso-position-vertical-relative:text" coordorigin="9163,394" coordsize="1356,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">
                <v:shape id="AutoShape 48" o:spid="_x0000_s1263" style="position:absolute;left:9170;top:453;width:1288;height:654;visibility:visible;mso-wrap-style:square;v-text-anchor:top" coordsize="1288,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KMy8QA&#10;AADbAAAADwAAAGRycy9kb3ducmV2LnhtbESP0WoCMRRE3wX/IVzBl1KzWtB2axQRrX3SdusHXDa3&#10;u2E3N0uS6vbvTaHg4zAzZ5jluretuJAPxrGC6SQDQVw6bbhScP7aPz6DCBFZY+uYFPxSgPVqOFhi&#10;rt2VP+lSxEokCIccFdQxdrmUoazJYpi4jjh5385bjEn6SmqP1wS3rZxl2VxaNJwWauxoW1PZFD9W&#10;wW7/1BXNhzmZBzzvDs3cHv30TanxqN+8gojUx3v4v/2uFSxe4O9L+g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SjMvEAAAA2wAAAA8AAAAAAAAAAAAAAAAAmAIAAGRycy9k&#10;b3ducmV2LnhtbFBLBQYAAAAABAAEAPUAAACJAwAAAAA=&#10;" path="m,l869,1m1026,r73,25l1162,64r52,51l1254,178r25,70l1288,324r-9,75l1254,469r-39,61l1164,582r-61,39l1034,645r-76,9l882,645,813,621,752,582,701,530,662,469,637,399r-9,-75l637,249r24,-70l700,117,751,66,814,26,885,1e" filled="f">
                  <v:path arrowok="t" o:connecttype="custom" o:connectlocs="0,453;869,454;1026,453;1099,478;1162,517;1214,568;1254,631;1279,701;1288,777;1279,852;1254,922;1215,983;1164,1035;1103,1074;1034,1098;958,1107;882,1098;813,1074;752,1035;701,983;662,922;637,852;628,777;637,702;661,632;700,570;751,519;814,479;885,454" o:connectangles="0,0,0,0,0,0,0,0,0,0,0,0,0,0,0,0,0,0,0,0,0,0,0,0,0,0,0,0,0"/>
                </v:shape>
                <v:shape id="Picture 47" o:spid="_x0000_s1264" type="#_x0000_t75" style="position:absolute;left:10398;top:710;width:120;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zVGzBAAAA2wAAAA8AAABkcnMvZG93bnJldi54bWxET01rwkAQvQv+h2UEb3Wj2KrRVYrSIkVQ&#10;o96H7JjEZmdDdmtif333UPD4eN+LVWtKcafaFZYVDAcRCOLU6oIzBefTx8sUhPPIGkvLpOBBDlbL&#10;bmeBsbYNH+me+EyEEHYxKsi9r2IpXZqTQTewFXHgrrY26AOsM6lrbEK4KeUoit6kwYJDQ44VrXNK&#10;v5Mfo6AwX2N5oc9buZns9r/j10MzSw5K9Xvt+xyEp9Y/xf/urVYwDevDl/AD5PI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nzVGzBAAAA2wAAAA8AAAAAAAAAAAAAAAAAnwIA&#10;AGRycy9kb3ducmV2LnhtbFBLBQYAAAAABAAEAPcAAACNAwAAAAA=&#10;">
                  <v:imagedata r:id="rId167" o:title=""/>
                </v:shape>
                <v:shape id="Picture 46" o:spid="_x0000_s1265" type="#_x0000_t75" style="position:absolute;left:9396;top:394;width:135;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ClujCAAAA2wAAAA8AAABkcnMvZG93bnJldi54bWxEj0FrwkAUhO8F/8PyCt7qRsFUoqsUJdCr&#10;SUCPj+xrsjT7NmTXJP33bqHQ4zAz3zCH02w7MdLgjWMF61UCgrh22nCjoCrztx0IH5A1do5JwQ95&#10;OB0XLwfMtJv4SmMRGhEh7DNU0IbQZ1L6uiWLfuV64uh9ucFiiHJopB5winDbyU2SpNKi4bjQYk/n&#10;lurv4mEV0GN77u6lN9UtT7lIb+X7xlyUWr7OH3sQgebwH/5rf2oFuzX8fok/QB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ApbowgAAANsAAAAPAAAAAAAAAAAAAAAAAJ8C&#10;AABkcnMvZG93bnJldi54bWxQSwUGAAAAAAQABAD3AAAAjgMAAAAA&#10;">
                  <v:imagedata r:id="rId168" o:title=""/>
                </v:shape>
                <v:shape id="Freeform 45" o:spid="_x0000_s1266" style="position:absolute;left:9748;top:740;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JzU8YA&#10;AADbAAAADwAAAGRycy9kb3ducmV2LnhtbESPT2vCQBTE7wW/w/IKXkrd6EFC6iqlGBD/FGNL2+Mj&#10;+5oEs29Ddk3it3eFQo/DzPyGWawGU4uOWldZVjCdRCCIc6srLhR8fqTPMQjnkTXWlknBlRyslqOH&#10;BSba9pxRd/KFCBB2CSoovW8SKV1ekkE3sQ1x8H5ta9AH2RZSt9gHuKnlLIrm0mDFYaHEht5Kys+n&#10;i1GwTdOv4/RQd992He9++KnP9u+9UuPH4fUFhKfB/4f/2hutIJ7B/Uv4AX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JzU8YAAADbAAAADwAAAAAAAAAAAAAAAACYAgAAZHJz&#10;L2Rvd25yZXYueG1sUEsFBgAAAAAEAAQA9QAAAIsDAAAAAA==&#10;" path="m120,l60,40,,,60,120,120,xe" fillcolor="black" stroked="f">
                  <v:path arrowok="t" o:connecttype="custom" o:connectlocs="120,740;60,780;0,740;60,860;120,740" o:connectangles="0,0,0,0,0"/>
                </v:shape>
                <v:shape id="Text Box 44" o:spid="_x0000_s1267" type="#_x0000_t202" style="position:absolute;left:9162;top:394;width:1356;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rsidR="00D60C4C" w:rsidRDefault="00D60C4C">
                        <w:pPr>
                          <w:spacing w:before="8"/>
                        </w:pPr>
                      </w:p>
                      <w:p w:rsidR="00D60C4C" w:rsidRDefault="00D60C4C">
                        <w:pPr>
                          <w:ind w:left="895"/>
                          <w:rPr>
                            <w:sz w:val="24"/>
                          </w:rPr>
                        </w:pPr>
                        <w:r>
                          <w:rPr>
                            <w:w w:val="99"/>
                            <w:sz w:val="24"/>
                          </w:rPr>
                          <w:t>O</w:t>
                        </w:r>
                      </w:p>
                    </w:txbxContent>
                  </v:textbox>
                </v:shape>
                <w10:wrap anchorx="page"/>
              </v:group>
            </w:pict>
          </mc:Fallback>
        </mc:AlternateContent>
      </w:r>
      <w:r w:rsidRPr="00B72916">
        <w:rPr>
          <w:noProof/>
          <w:color w:val="000000" w:themeColor="text1"/>
          <w:lang w:val="en-US"/>
        </w:rPr>
        <mc:AlternateContent>
          <mc:Choice Requires="wps">
            <w:drawing>
              <wp:anchor distT="0" distB="0" distL="114300" distR="114300" simplePos="0" relativeHeight="486216704" behindDoc="1" locked="0" layoutInCell="1" allowOverlap="1" wp14:anchorId="121AB66A" wp14:editId="25D4BF86">
                <wp:simplePos x="0" y="0"/>
                <wp:positionH relativeFrom="page">
                  <wp:posOffset>6762750</wp:posOffset>
                </wp:positionH>
                <wp:positionV relativeFrom="paragraph">
                  <wp:posOffset>287655</wp:posOffset>
                </wp:positionV>
                <wp:extent cx="271780" cy="635"/>
                <wp:effectExtent l="0" t="0" r="0" b="0"/>
                <wp:wrapNone/>
                <wp:docPr id="77"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780" cy="635"/>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1709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32.5pt,22.65pt" to="553.9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">
                <v:stroke dashstyle="3 1"/>
                <w10:wrap anchorx="page"/>
              </v:line>
            </w:pict>
          </mc:Fallback>
        </mc:AlternateContent>
      </w:r>
      <w:r w:rsidR="004C2D9E" w:rsidRPr="00B72916">
        <w:rPr>
          <w:b/>
          <w:color w:val="000000" w:themeColor="text1"/>
        </w:rPr>
        <w:t>Câu</w:t>
      </w:r>
      <w:r w:rsidR="004C2D9E" w:rsidRPr="00B72916">
        <w:rPr>
          <w:b/>
          <w:color w:val="000000" w:themeColor="text1"/>
          <w:spacing w:val="-1"/>
        </w:rPr>
        <w:t xml:space="preserve"> </w:t>
      </w:r>
      <w:r w:rsidR="0009088B" w:rsidRPr="00B72916">
        <w:rPr>
          <w:b/>
          <w:color w:val="000000" w:themeColor="text1"/>
          <w:spacing w:val="-1"/>
          <w:lang w:val="en-US"/>
        </w:rPr>
        <w:t>55</w:t>
      </w:r>
      <w:r w:rsidR="004C2D9E" w:rsidRPr="00B72916">
        <w:rPr>
          <w:b/>
          <w:color w:val="000000" w:themeColor="text1"/>
        </w:rPr>
        <w:t>.</w:t>
      </w:r>
      <w:r w:rsidR="004C2D9E" w:rsidRPr="00B72916">
        <w:rPr>
          <w:b/>
          <w:color w:val="000000" w:themeColor="text1"/>
        </w:rPr>
        <w:tab/>
      </w:r>
      <w:r w:rsidR="004C2D9E" w:rsidRPr="00B72916">
        <w:rPr>
          <w:color w:val="000000" w:themeColor="text1"/>
        </w:rPr>
        <w:t>Một</w:t>
      </w:r>
      <w:r w:rsidR="004C2D9E" w:rsidRPr="00B72916">
        <w:rPr>
          <w:color w:val="000000" w:themeColor="text1"/>
          <w:spacing w:val="10"/>
        </w:rPr>
        <w:t xml:space="preserve"> </w:t>
      </w:r>
      <w:r w:rsidR="004C2D9E" w:rsidRPr="00B72916">
        <w:rPr>
          <w:color w:val="000000" w:themeColor="text1"/>
        </w:rPr>
        <w:t>dây</w:t>
      </w:r>
      <w:r w:rsidR="004C2D9E" w:rsidRPr="00B72916">
        <w:rPr>
          <w:color w:val="000000" w:themeColor="text1"/>
          <w:spacing w:val="4"/>
        </w:rPr>
        <w:t xml:space="preserve"> </w:t>
      </w:r>
      <w:r w:rsidR="004C2D9E" w:rsidRPr="00B72916">
        <w:rPr>
          <w:color w:val="000000" w:themeColor="text1"/>
        </w:rPr>
        <w:t>dẫn</w:t>
      </w:r>
      <w:r w:rsidR="004C2D9E" w:rsidRPr="00B72916">
        <w:rPr>
          <w:color w:val="000000" w:themeColor="text1"/>
          <w:spacing w:val="11"/>
        </w:rPr>
        <w:t xml:space="preserve"> </w:t>
      </w:r>
      <w:r w:rsidR="004C2D9E" w:rsidRPr="00B72916">
        <w:rPr>
          <w:color w:val="000000" w:themeColor="text1"/>
        </w:rPr>
        <w:t>rất</w:t>
      </w:r>
      <w:r w:rsidR="004C2D9E" w:rsidRPr="00B72916">
        <w:rPr>
          <w:color w:val="000000" w:themeColor="text1"/>
          <w:spacing w:val="10"/>
        </w:rPr>
        <w:t xml:space="preserve"> </w:t>
      </w:r>
      <w:r w:rsidR="004C2D9E" w:rsidRPr="00B72916">
        <w:rPr>
          <w:color w:val="000000" w:themeColor="text1"/>
        </w:rPr>
        <w:t>dài</w:t>
      </w:r>
      <w:r w:rsidR="004C2D9E" w:rsidRPr="00B72916">
        <w:rPr>
          <w:color w:val="000000" w:themeColor="text1"/>
          <w:spacing w:val="9"/>
        </w:rPr>
        <w:t xml:space="preserve"> </w:t>
      </w:r>
      <w:r w:rsidR="004C2D9E" w:rsidRPr="00B72916">
        <w:rPr>
          <w:color w:val="000000" w:themeColor="text1"/>
        </w:rPr>
        <w:t>được</w:t>
      </w:r>
      <w:r w:rsidR="004C2D9E" w:rsidRPr="00B72916">
        <w:rPr>
          <w:color w:val="000000" w:themeColor="text1"/>
          <w:spacing w:val="8"/>
        </w:rPr>
        <w:t xml:space="preserve"> </w:t>
      </w:r>
      <w:r w:rsidR="004C2D9E" w:rsidRPr="00B72916">
        <w:rPr>
          <w:color w:val="000000" w:themeColor="text1"/>
        </w:rPr>
        <w:t>căng</w:t>
      </w:r>
      <w:r w:rsidR="004C2D9E" w:rsidRPr="00B72916">
        <w:rPr>
          <w:color w:val="000000" w:themeColor="text1"/>
          <w:spacing w:val="7"/>
        </w:rPr>
        <w:t xml:space="preserve"> </w:t>
      </w:r>
      <w:r w:rsidR="004C2D9E" w:rsidRPr="00B72916">
        <w:rPr>
          <w:color w:val="000000" w:themeColor="text1"/>
        </w:rPr>
        <w:t>thẳng</w:t>
      </w:r>
      <w:r w:rsidR="004C2D9E" w:rsidRPr="00B72916">
        <w:rPr>
          <w:color w:val="000000" w:themeColor="text1"/>
          <w:spacing w:val="6"/>
        </w:rPr>
        <w:t xml:space="preserve"> </w:t>
      </w:r>
      <w:r w:rsidR="004C2D9E" w:rsidRPr="00B72916">
        <w:rPr>
          <w:color w:val="000000" w:themeColor="text1"/>
        </w:rPr>
        <w:t>trừ</w:t>
      </w:r>
      <w:r w:rsidR="004C2D9E" w:rsidRPr="00B72916">
        <w:rPr>
          <w:color w:val="000000" w:themeColor="text1"/>
          <w:spacing w:val="9"/>
        </w:rPr>
        <w:t xml:space="preserve"> </w:t>
      </w:r>
      <w:r w:rsidR="004C2D9E" w:rsidRPr="00B72916">
        <w:rPr>
          <w:color w:val="000000" w:themeColor="text1"/>
        </w:rPr>
        <w:t>một</w:t>
      </w:r>
      <w:r w:rsidR="004C2D9E" w:rsidRPr="00B72916">
        <w:rPr>
          <w:color w:val="000000" w:themeColor="text1"/>
          <w:spacing w:val="10"/>
        </w:rPr>
        <w:t xml:space="preserve"> </w:t>
      </w:r>
      <w:r w:rsidR="004C2D9E" w:rsidRPr="00B72916">
        <w:rPr>
          <w:color w:val="000000" w:themeColor="text1"/>
        </w:rPr>
        <w:t>đoạn</w:t>
      </w:r>
      <w:r w:rsidR="004C2D9E" w:rsidRPr="00B72916">
        <w:rPr>
          <w:color w:val="000000" w:themeColor="text1"/>
          <w:spacing w:val="9"/>
        </w:rPr>
        <w:t xml:space="preserve"> </w:t>
      </w:r>
      <w:r w:rsidR="004C2D9E" w:rsidRPr="00B72916">
        <w:rPr>
          <w:color w:val="000000" w:themeColor="text1"/>
        </w:rPr>
        <w:t>ở</w:t>
      </w:r>
      <w:r w:rsidR="004C2D9E" w:rsidRPr="00B72916">
        <w:rPr>
          <w:color w:val="000000" w:themeColor="text1"/>
          <w:spacing w:val="9"/>
        </w:rPr>
        <w:t xml:space="preserve"> </w:t>
      </w:r>
      <w:r w:rsidR="004C2D9E" w:rsidRPr="00B72916">
        <w:rPr>
          <w:color w:val="000000" w:themeColor="text1"/>
        </w:rPr>
        <w:t>giữa</w:t>
      </w:r>
      <w:r w:rsidR="004C2D9E" w:rsidRPr="00B72916">
        <w:rPr>
          <w:color w:val="000000" w:themeColor="text1"/>
          <w:spacing w:val="8"/>
        </w:rPr>
        <w:t xml:space="preserve"> </w:t>
      </w:r>
      <w:r w:rsidR="004C2D9E" w:rsidRPr="00B72916">
        <w:rPr>
          <w:color w:val="000000" w:themeColor="text1"/>
        </w:rPr>
        <w:t>dây</w:t>
      </w:r>
      <w:r w:rsidR="004C2D9E" w:rsidRPr="00B72916">
        <w:rPr>
          <w:color w:val="000000" w:themeColor="text1"/>
          <w:spacing w:val="5"/>
        </w:rPr>
        <w:t xml:space="preserve"> </w:t>
      </w:r>
      <w:r w:rsidR="004C2D9E" w:rsidRPr="00B72916">
        <w:rPr>
          <w:color w:val="000000" w:themeColor="text1"/>
        </w:rPr>
        <w:t>uốn</w:t>
      </w:r>
      <w:r w:rsidR="004C2D9E" w:rsidRPr="00B72916">
        <w:rPr>
          <w:color w:val="000000" w:themeColor="text1"/>
          <w:u w:val="dotted"/>
        </w:rPr>
        <w:t xml:space="preserve"> </w:t>
      </w:r>
      <w:r w:rsidR="004C2D9E" w:rsidRPr="00B72916">
        <w:rPr>
          <w:color w:val="000000" w:themeColor="text1"/>
          <w:u w:val="dotted"/>
        </w:rPr>
        <w:tab/>
      </w:r>
      <w:r w:rsidR="004C2D9E" w:rsidRPr="00B72916">
        <w:rPr>
          <w:color w:val="000000" w:themeColor="text1"/>
          <w:position w:val="-5"/>
        </w:rPr>
        <w:t>I</w:t>
      </w:r>
      <w:r w:rsidR="004C2D9E" w:rsidRPr="00B72916">
        <w:rPr>
          <w:color w:val="000000" w:themeColor="text1"/>
          <w:position w:val="-5"/>
        </w:rPr>
        <w:tab/>
      </w:r>
      <w:r w:rsidR="004C2D9E" w:rsidRPr="00B72916">
        <w:rPr>
          <w:color w:val="000000" w:themeColor="text1"/>
          <w:position w:val="-5"/>
          <w:u w:val="single"/>
        </w:rPr>
        <w:tab/>
      </w:r>
      <w:r w:rsidR="004C2D9E" w:rsidRPr="00B72916">
        <w:rPr>
          <w:color w:val="000000" w:themeColor="text1"/>
          <w:position w:val="-5"/>
        </w:rPr>
        <w:t xml:space="preserve"> </w:t>
      </w:r>
      <w:r w:rsidR="004C2D9E" w:rsidRPr="00B72916">
        <w:rPr>
          <w:color w:val="000000" w:themeColor="text1"/>
        </w:rPr>
        <w:t>thành</w:t>
      </w:r>
      <w:r w:rsidR="004C2D9E" w:rsidRPr="00B72916">
        <w:rPr>
          <w:color w:val="000000" w:themeColor="text1"/>
          <w:spacing w:val="-11"/>
        </w:rPr>
        <w:t xml:space="preserve"> </w:t>
      </w:r>
      <w:r w:rsidR="004C2D9E" w:rsidRPr="00B72916">
        <w:rPr>
          <w:color w:val="000000" w:themeColor="text1"/>
        </w:rPr>
        <w:t>một</w:t>
      </w:r>
      <w:r w:rsidR="004C2D9E" w:rsidRPr="00B72916">
        <w:rPr>
          <w:color w:val="000000" w:themeColor="text1"/>
          <w:spacing w:val="-10"/>
        </w:rPr>
        <w:t xml:space="preserve"> </w:t>
      </w:r>
      <w:r w:rsidR="004C2D9E" w:rsidRPr="00B72916">
        <w:rPr>
          <w:color w:val="000000" w:themeColor="text1"/>
        </w:rPr>
        <w:t>vòng</w:t>
      </w:r>
      <w:r w:rsidR="004C2D9E" w:rsidRPr="00B72916">
        <w:rPr>
          <w:color w:val="000000" w:themeColor="text1"/>
          <w:spacing w:val="-12"/>
        </w:rPr>
        <w:t xml:space="preserve"> </w:t>
      </w:r>
      <w:r w:rsidR="004C2D9E" w:rsidRPr="00B72916">
        <w:rPr>
          <w:color w:val="000000" w:themeColor="text1"/>
        </w:rPr>
        <w:t>tròn</w:t>
      </w:r>
      <w:r w:rsidR="004C2D9E" w:rsidRPr="00B72916">
        <w:rPr>
          <w:color w:val="000000" w:themeColor="text1"/>
          <w:spacing w:val="-8"/>
        </w:rPr>
        <w:t xml:space="preserve"> </w:t>
      </w:r>
      <w:r w:rsidR="004C2D9E" w:rsidRPr="00B72916">
        <w:rPr>
          <w:color w:val="000000" w:themeColor="text1"/>
        </w:rPr>
        <w:t>bán</w:t>
      </w:r>
      <w:r w:rsidR="004C2D9E" w:rsidRPr="00B72916">
        <w:rPr>
          <w:color w:val="000000" w:themeColor="text1"/>
          <w:spacing w:val="-7"/>
        </w:rPr>
        <w:t xml:space="preserve"> </w:t>
      </w:r>
      <w:r w:rsidR="004C2D9E" w:rsidRPr="00B72916">
        <w:rPr>
          <w:color w:val="000000" w:themeColor="text1"/>
        </w:rPr>
        <w:t>kính</w:t>
      </w:r>
      <w:r w:rsidR="004C2D9E" w:rsidRPr="00B72916">
        <w:rPr>
          <w:color w:val="000000" w:themeColor="text1"/>
          <w:spacing w:val="-10"/>
        </w:rPr>
        <w:t xml:space="preserve"> </w:t>
      </w:r>
      <w:r w:rsidR="004C2D9E" w:rsidRPr="00B72916">
        <w:rPr>
          <w:color w:val="000000" w:themeColor="text1"/>
        </w:rPr>
        <w:t>1,5cm.</w:t>
      </w:r>
      <w:r w:rsidR="004C2D9E" w:rsidRPr="00B72916">
        <w:rPr>
          <w:color w:val="000000" w:themeColor="text1"/>
          <w:spacing w:val="-10"/>
        </w:rPr>
        <w:t xml:space="preserve"> </w:t>
      </w:r>
      <w:r w:rsidR="004C2D9E" w:rsidRPr="00B72916">
        <w:rPr>
          <w:color w:val="000000" w:themeColor="text1"/>
        </w:rPr>
        <w:t>Cho</w:t>
      </w:r>
      <w:r w:rsidR="004C2D9E" w:rsidRPr="00B72916">
        <w:rPr>
          <w:color w:val="000000" w:themeColor="text1"/>
          <w:spacing w:val="-10"/>
        </w:rPr>
        <w:t xml:space="preserve"> </w:t>
      </w:r>
      <w:r w:rsidR="004C2D9E" w:rsidRPr="00B72916">
        <w:rPr>
          <w:color w:val="000000" w:themeColor="text1"/>
        </w:rPr>
        <w:t>dòng</w:t>
      </w:r>
      <w:r w:rsidR="004C2D9E" w:rsidRPr="00B72916">
        <w:rPr>
          <w:color w:val="000000" w:themeColor="text1"/>
          <w:spacing w:val="-11"/>
        </w:rPr>
        <w:t xml:space="preserve"> </w:t>
      </w:r>
      <w:r w:rsidR="004C2D9E" w:rsidRPr="00B72916">
        <w:rPr>
          <w:color w:val="000000" w:themeColor="text1"/>
        </w:rPr>
        <w:t>điện</w:t>
      </w:r>
      <w:r w:rsidR="004C2D9E" w:rsidRPr="00B72916">
        <w:rPr>
          <w:color w:val="000000" w:themeColor="text1"/>
          <w:spacing w:val="-10"/>
        </w:rPr>
        <w:t xml:space="preserve"> </w:t>
      </w:r>
      <w:r w:rsidR="004C2D9E" w:rsidRPr="00B72916">
        <w:rPr>
          <w:color w:val="000000" w:themeColor="text1"/>
        </w:rPr>
        <w:t>3A</w:t>
      </w:r>
      <w:r w:rsidR="004C2D9E" w:rsidRPr="00B72916">
        <w:rPr>
          <w:color w:val="000000" w:themeColor="text1"/>
          <w:spacing w:val="-11"/>
        </w:rPr>
        <w:t xml:space="preserve"> </w:t>
      </w:r>
      <w:r w:rsidR="004C2D9E" w:rsidRPr="00B72916">
        <w:rPr>
          <w:color w:val="000000" w:themeColor="text1"/>
        </w:rPr>
        <w:t>chạy</w:t>
      </w:r>
      <w:r w:rsidR="004C2D9E" w:rsidRPr="00B72916">
        <w:rPr>
          <w:color w:val="000000" w:themeColor="text1"/>
          <w:spacing w:val="-15"/>
        </w:rPr>
        <w:t xml:space="preserve"> </w:t>
      </w:r>
      <w:r w:rsidR="004C2D9E" w:rsidRPr="00B72916">
        <w:rPr>
          <w:color w:val="000000" w:themeColor="text1"/>
        </w:rPr>
        <w:t>trong</w:t>
      </w:r>
      <w:r w:rsidR="004C2D9E" w:rsidRPr="00B72916">
        <w:rPr>
          <w:color w:val="000000" w:themeColor="text1"/>
          <w:spacing w:val="-12"/>
        </w:rPr>
        <w:t xml:space="preserve"> </w:t>
      </w:r>
      <w:r w:rsidR="004C2D9E" w:rsidRPr="00B72916">
        <w:rPr>
          <w:color w:val="000000" w:themeColor="text1"/>
        </w:rPr>
        <w:t>dây</w:t>
      </w:r>
      <w:r w:rsidR="004C2D9E" w:rsidRPr="00B72916">
        <w:rPr>
          <w:color w:val="000000" w:themeColor="text1"/>
          <w:spacing w:val="-14"/>
        </w:rPr>
        <w:t xml:space="preserve"> </w:t>
      </w:r>
      <w:r w:rsidR="004C2D9E" w:rsidRPr="00B72916">
        <w:rPr>
          <w:color w:val="000000" w:themeColor="text1"/>
        </w:rPr>
        <w:t>dẫn.</w:t>
      </w:r>
      <w:r w:rsidR="004C2D9E" w:rsidRPr="00B72916">
        <w:rPr>
          <w:color w:val="000000" w:themeColor="text1"/>
          <w:spacing w:val="-10"/>
        </w:rPr>
        <w:t xml:space="preserve"> </w:t>
      </w:r>
      <w:r w:rsidR="004C2D9E" w:rsidRPr="00B72916">
        <w:rPr>
          <w:color w:val="000000" w:themeColor="text1"/>
        </w:rPr>
        <w:t>Xác</w:t>
      </w:r>
    </w:p>
    <w:p w:rsidR="00194883" w:rsidRPr="00B72916" w:rsidRDefault="004C2D9E">
      <w:pPr>
        <w:pStyle w:val="BodyText"/>
        <w:spacing w:before="44" w:line="278" w:lineRule="auto"/>
        <w:ind w:right="2951"/>
        <w:rPr>
          <w:color w:val="000000" w:themeColor="text1"/>
        </w:rPr>
      </w:pPr>
      <w:r w:rsidRPr="00B72916">
        <w:rPr>
          <w:color w:val="000000" w:themeColor="text1"/>
        </w:rPr>
        <w:t>định cảm ứng từ tại tâm của vòng tròn nếu vòng tròn và phần dây thẳng cùng nằm trong một mặt phẳng</w:t>
      </w:r>
    </w:p>
    <w:p w:rsidR="00194883" w:rsidRPr="00B72916" w:rsidRDefault="004C2D9E">
      <w:pPr>
        <w:tabs>
          <w:tab w:val="left" w:pos="3308"/>
          <w:tab w:val="left" w:pos="5859"/>
          <w:tab w:val="left" w:pos="8411"/>
        </w:tabs>
        <w:spacing w:line="272" w:lineRule="exact"/>
        <w:ind w:left="756"/>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5,6.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6,6.</w:t>
      </w:r>
      <w:r w:rsidRPr="00B72916">
        <w:rPr>
          <w:color w:val="000000" w:themeColor="text1"/>
          <w:spacing w:val="-1"/>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7,6.</w:t>
      </w:r>
      <w:r w:rsidRPr="00B72916">
        <w:rPr>
          <w:color w:val="000000" w:themeColor="text1"/>
          <w:spacing w:val="-1"/>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8,6.</w:t>
      </w:r>
      <w:r w:rsidRPr="00B72916">
        <w:rPr>
          <w:color w:val="000000" w:themeColor="text1"/>
          <w:spacing w:val="-1"/>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p>
    <w:p w:rsidR="00194883" w:rsidRPr="00B72916" w:rsidRDefault="004C2D9E">
      <w:pPr>
        <w:pStyle w:val="BodyText"/>
        <w:tabs>
          <w:tab w:val="left" w:pos="1665"/>
        </w:tabs>
        <w:spacing w:before="120" w:line="197" w:lineRule="exact"/>
        <w:rPr>
          <w:color w:val="000000" w:themeColor="text1"/>
        </w:rPr>
      </w:pPr>
      <w:r w:rsidRPr="00B72916">
        <w:rPr>
          <w:b/>
          <w:color w:val="000000" w:themeColor="text1"/>
        </w:rPr>
        <w:t>Câu</w:t>
      </w:r>
      <w:r w:rsidRPr="00B72916">
        <w:rPr>
          <w:b/>
          <w:color w:val="000000" w:themeColor="text1"/>
          <w:spacing w:val="-1"/>
        </w:rPr>
        <w:t xml:space="preserve"> </w:t>
      </w:r>
      <w:r w:rsidR="0009088B" w:rsidRPr="00B72916">
        <w:rPr>
          <w:b/>
          <w:color w:val="000000" w:themeColor="text1"/>
          <w:spacing w:val="-1"/>
          <w:lang w:val="en-US"/>
        </w:rPr>
        <w:t>56</w:t>
      </w:r>
      <w:r w:rsidRPr="00B72916">
        <w:rPr>
          <w:b/>
          <w:color w:val="000000" w:themeColor="text1"/>
        </w:rPr>
        <w:t>.</w:t>
      </w:r>
      <w:r w:rsidRPr="00B72916">
        <w:rPr>
          <w:b/>
          <w:color w:val="000000" w:themeColor="text1"/>
        </w:rPr>
        <w:tab/>
      </w:r>
      <w:r w:rsidRPr="00B72916">
        <w:rPr>
          <w:color w:val="000000" w:themeColor="text1"/>
        </w:rPr>
        <w:t>Một</w:t>
      </w:r>
      <w:r w:rsidRPr="00B72916">
        <w:rPr>
          <w:color w:val="000000" w:themeColor="text1"/>
          <w:spacing w:val="17"/>
        </w:rPr>
        <w:t xml:space="preserve"> </w:t>
      </w:r>
      <w:r w:rsidRPr="00B72916">
        <w:rPr>
          <w:color w:val="000000" w:themeColor="text1"/>
        </w:rPr>
        <w:t>dây</w:t>
      </w:r>
      <w:r w:rsidRPr="00B72916">
        <w:rPr>
          <w:color w:val="000000" w:themeColor="text1"/>
          <w:spacing w:val="9"/>
        </w:rPr>
        <w:t xml:space="preserve"> </w:t>
      </w:r>
      <w:r w:rsidRPr="00B72916">
        <w:rPr>
          <w:color w:val="000000" w:themeColor="text1"/>
        </w:rPr>
        <w:t>dẫn</w:t>
      </w:r>
      <w:r w:rsidRPr="00B72916">
        <w:rPr>
          <w:color w:val="000000" w:themeColor="text1"/>
          <w:spacing w:val="16"/>
        </w:rPr>
        <w:t xml:space="preserve"> </w:t>
      </w:r>
      <w:r w:rsidRPr="00B72916">
        <w:rPr>
          <w:color w:val="000000" w:themeColor="text1"/>
        </w:rPr>
        <w:t>rất</w:t>
      </w:r>
      <w:r w:rsidRPr="00B72916">
        <w:rPr>
          <w:color w:val="000000" w:themeColor="text1"/>
          <w:spacing w:val="17"/>
        </w:rPr>
        <w:t xml:space="preserve"> </w:t>
      </w:r>
      <w:r w:rsidRPr="00B72916">
        <w:rPr>
          <w:color w:val="000000" w:themeColor="text1"/>
        </w:rPr>
        <w:t>dài</w:t>
      </w:r>
      <w:r w:rsidRPr="00B72916">
        <w:rPr>
          <w:color w:val="000000" w:themeColor="text1"/>
          <w:spacing w:val="17"/>
        </w:rPr>
        <w:t xml:space="preserve"> </w:t>
      </w:r>
      <w:r w:rsidRPr="00B72916">
        <w:rPr>
          <w:color w:val="000000" w:themeColor="text1"/>
        </w:rPr>
        <w:t>được</w:t>
      </w:r>
      <w:r w:rsidRPr="00B72916">
        <w:rPr>
          <w:color w:val="000000" w:themeColor="text1"/>
          <w:spacing w:val="15"/>
        </w:rPr>
        <w:t xml:space="preserve"> </w:t>
      </w:r>
      <w:r w:rsidRPr="00B72916">
        <w:rPr>
          <w:color w:val="000000" w:themeColor="text1"/>
        </w:rPr>
        <w:t>căng</w:t>
      </w:r>
      <w:r w:rsidRPr="00B72916">
        <w:rPr>
          <w:color w:val="000000" w:themeColor="text1"/>
          <w:spacing w:val="14"/>
        </w:rPr>
        <w:t xml:space="preserve"> </w:t>
      </w:r>
      <w:r w:rsidRPr="00B72916">
        <w:rPr>
          <w:color w:val="000000" w:themeColor="text1"/>
        </w:rPr>
        <w:t>thẳng</w:t>
      </w:r>
      <w:r w:rsidRPr="00B72916">
        <w:rPr>
          <w:color w:val="000000" w:themeColor="text1"/>
          <w:spacing w:val="14"/>
        </w:rPr>
        <w:t xml:space="preserve"> </w:t>
      </w:r>
      <w:r w:rsidRPr="00B72916">
        <w:rPr>
          <w:color w:val="000000" w:themeColor="text1"/>
        </w:rPr>
        <w:t>trừ</w:t>
      </w:r>
      <w:r w:rsidRPr="00B72916">
        <w:rPr>
          <w:color w:val="000000" w:themeColor="text1"/>
          <w:spacing w:val="16"/>
        </w:rPr>
        <w:t xml:space="preserve"> </w:t>
      </w:r>
      <w:r w:rsidRPr="00B72916">
        <w:rPr>
          <w:color w:val="000000" w:themeColor="text1"/>
        </w:rPr>
        <w:t>một</w:t>
      </w:r>
      <w:r w:rsidRPr="00B72916">
        <w:rPr>
          <w:color w:val="000000" w:themeColor="text1"/>
          <w:spacing w:val="17"/>
        </w:rPr>
        <w:t xml:space="preserve"> </w:t>
      </w:r>
      <w:r w:rsidRPr="00B72916">
        <w:rPr>
          <w:color w:val="000000" w:themeColor="text1"/>
        </w:rPr>
        <w:t>đoạn</w:t>
      </w:r>
      <w:r w:rsidRPr="00B72916">
        <w:rPr>
          <w:color w:val="000000" w:themeColor="text1"/>
          <w:spacing w:val="16"/>
        </w:rPr>
        <w:t xml:space="preserve"> </w:t>
      </w:r>
      <w:r w:rsidRPr="00B72916">
        <w:rPr>
          <w:color w:val="000000" w:themeColor="text1"/>
        </w:rPr>
        <w:t>ở</w:t>
      </w:r>
      <w:r w:rsidRPr="00B72916">
        <w:rPr>
          <w:color w:val="000000" w:themeColor="text1"/>
          <w:spacing w:val="17"/>
        </w:rPr>
        <w:t xml:space="preserve"> </w:t>
      </w:r>
      <w:r w:rsidRPr="00B72916">
        <w:rPr>
          <w:color w:val="000000" w:themeColor="text1"/>
        </w:rPr>
        <w:t>giữa</w:t>
      </w:r>
      <w:r w:rsidRPr="00B72916">
        <w:rPr>
          <w:color w:val="000000" w:themeColor="text1"/>
          <w:spacing w:val="15"/>
        </w:rPr>
        <w:t xml:space="preserve"> </w:t>
      </w:r>
      <w:r w:rsidRPr="00B72916">
        <w:rPr>
          <w:color w:val="000000" w:themeColor="text1"/>
        </w:rPr>
        <w:t>dây</w:t>
      </w:r>
      <w:r w:rsidRPr="00B72916">
        <w:rPr>
          <w:color w:val="000000" w:themeColor="text1"/>
          <w:spacing w:val="9"/>
        </w:rPr>
        <w:t xml:space="preserve"> </w:t>
      </w:r>
      <w:r w:rsidRPr="00B72916">
        <w:rPr>
          <w:color w:val="000000" w:themeColor="text1"/>
        </w:rPr>
        <w:t>uốn</w:t>
      </w:r>
    </w:p>
    <w:p w:rsidR="00194883" w:rsidRPr="00B72916" w:rsidRDefault="003812AA">
      <w:pPr>
        <w:pStyle w:val="BodyText"/>
        <w:tabs>
          <w:tab w:val="left" w:pos="9001"/>
          <w:tab w:val="left" w:pos="9333"/>
          <w:tab w:val="left" w:pos="10027"/>
          <w:tab w:val="left" w:pos="10357"/>
        </w:tabs>
        <w:spacing w:line="259" w:lineRule="auto"/>
        <w:ind w:right="508"/>
        <w:rPr>
          <w:color w:val="000000" w:themeColor="text1"/>
        </w:rPr>
      </w:pPr>
      <w:r w:rsidRPr="00B72916">
        <w:rPr>
          <w:noProof/>
          <w:color w:val="000000" w:themeColor="text1"/>
          <w:lang w:val="en-US"/>
        </w:rPr>
        <mc:AlternateContent>
          <mc:Choice Requires="wpg">
            <w:drawing>
              <wp:anchor distT="0" distB="0" distL="114300" distR="114300" simplePos="0" relativeHeight="486217216" behindDoc="1" locked="0" layoutInCell="1" allowOverlap="1" wp14:anchorId="61BA0674" wp14:editId="389673B9">
                <wp:simplePos x="0" y="0"/>
                <wp:positionH relativeFrom="page">
                  <wp:posOffset>5750560</wp:posOffset>
                </wp:positionH>
                <wp:positionV relativeFrom="paragraph">
                  <wp:posOffset>109855</wp:posOffset>
                </wp:positionV>
                <wp:extent cx="1076325" cy="453390"/>
                <wp:effectExtent l="0" t="0" r="0" b="0"/>
                <wp:wrapNone/>
                <wp:docPr id="70"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453390"/>
                          <a:chOff x="9056" y="173"/>
                          <a:chExt cx="1695" cy="714"/>
                        </a:xfrm>
                      </wpg:grpSpPr>
                      <wps:wsp>
                        <wps:cNvPr id="71" name="Freeform 41"/>
                        <wps:cNvSpPr>
                          <a:spLocks/>
                        </wps:cNvSpPr>
                        <wps:spPr bwMode="auto">
                          <a:xfrm>
                            <a:off x="9719" y="233"/>
                            <a:ext cx="684" cy="646"/>
                          </a:xfrm>
                          <a:custGeom>
                            <a:avLst/>
                            <a:gdLst>
                              <a:gd name="T0" fmla="+- 0 9719 9719"/>
                              <a:gd name="T1" fmla="*/ T0 w 684"/>
                              <a:gd name="T2" fmla="+- 0 556 233"/>
                              <a:gd name="T3" fmla="*/ 556 h 646"/>
                              <a:gd name="T4" fmla="+- 0 9728 9719"/>
                              <a:gd name="T5" fmla="*/ T4 w 684"/>
                              <a:gd name="T6" fmla="+- 0 482 233"/>
                              <a:gd name="T7" fmla="*/ 482 h 646"/>
                              <a:gd name="T8" fmla="+- 0 9754 9719"/>
                              <a:gd name="T9" fmla="*/ T8 w 684"/>
                              <a:gd name="T10" fmla="+- 0 414 233"/>
                              <a:gd name="T11" fmla="*/ 414 h 646"/>
                              <a:gd name="T12" fmla="+- 0 9794 9719"/>
                              <a:gd name="T13" fmla="*/ T12 w 684"/>
                              <a:gd name="T14" fmla="+- 0 354 233"/>
                              <a:gd name="T15" fmla="*/ 354 h 646"/>
                              <a:gd name="T16" fmla="+- 0 9847 9719"/>
                              <a:gd name="T17" fmla="*/ T16 w 684"/>
                              <a:gd name="T18" fmla="+- 0 304 233"/>
                              <a:gd name="T19" fmla="*/ 304 h 646"/>
                              <a:gd name="T20" fmla="+- 0 9911 9719"/>
                              <a:gd name="T21" fmla="*/ T20 w 684"/>
                              <a:gd name="T22" fmla="+- 0 266 233"/>
                              <a:gd name="T23" fmla="*/ 266 h 646"/>
                              <a:gd name="T24" fmla="+- 0 9983 9719"/>
                              <a:gd name="T25" fmla="*/ T24 w 684"/>
                              <a:gd name="T26" fmla="+- 0 242 233"/>
                              <a:gd name="T27" fmla="*/ 242 h 646"/>
                              <a:gd name="T28" fmla="+- 0 10061 9719"/>
                              <a:gd name="T29" fmla="*/ T28 w 684"/>
                              <a:gd name="T30" fmla="+- 0 233 233"/>
                              <a:gd name="T31" fmla="*/ 233 h 646"/>
                              <a:gd name="T32" fmla="+- 0 10139 9719"/>
                              <a:gd name="T33" fmla="*/ T32 w 684"/>
                              <a:gd name="T34" fmla="+- 0 242 233"/>
                              <a:gd name="T35" fmla="*/ 242 h 646"/>
                              <a:gd name="T36" fmla="+- 0 10211 9719"/>
                              <a:gd name="T37" fmla="*/ T36 w 684"/>
                              <a:gd name="T38" fmla="+- 0 266 233"/>
                              <a:gd name="T39" fmla="*/ 266 h 646"/>
                              <a:gd name="T40" fmla="+- 0 10275 9719"/>
                              <a:gd name="T41" fmla="*/ T40 w 684"/>
                              <a:gd name="T42" fmla="+- 0 304 233"/>
                              <a:gd name="T43" fmla="*/ 304 h 646"/>
                              <a:gd name="T44" fmla="+- 0 10328 9719"/>
                              <a:gd name="T45" fmla="*/ T44 w 684"/>
                              <a:gd name="T46" fmla="+- 0 354 233"/>
                              <a:gd name="T47" fmla="*/ 354 h 646"/>
                              <a:gd name="T48" fmla="+- 0 10368 9719"/>
                              <a:gd name="T49" fmla="*/ T48 w 684"/>
                              <a:gd name="T50" fmla="+- 0 414 233"/>
                              <a:gd name="T51" fmla="*/ 414 h 646"/>
                              <a:gd name="T52" fmla="+- 0 10394 9719"/>
                              <a:gd name="T53" fmla="*/ T52 w 684"/>
                              <a:gd name="T54" fmla="+- 0 482 233"/>
                              <a:gd name="T55" fmla="*/ 482 h 646"/>
                              <a:gd name="T56" fmla="+- 0 10403 9719"/>
                              <a:gd name="T57" fmla="*/ T56 w 684"/>
                              <a:gd name="T58" fmla="+- 0 556 233"/>
                              <a:gd name="T59" fmla="*/ 556 h 646"/>
                              <a:gd name="T60" fmla="+- 0 10394 9719"/>
                              <a:gd name="T61" fmla="*/ T60 w 684"/>
                              <a:gd name="T62" fmla="+- 0 630 233"/>
                              <a:gd name="T63" fmla="*/ 630 h 646"/>
                              <a:gd name="T64" fmla="+- 0 10368 9719"/>
                              <a:gd name="T65" fmla="*/ T64 w 684"/>
                              <a:gd name="T66" fmla="+- 0 698 233"/>
                              <a:gd name="T67" fmla="*/ 698 h 646"/>
                              <a:gd name="T68" fmla="+- 0 10328 9719"/>
                              <a:gd name="T69" fmla="*/ T68 w 684"/>
                              <a:gd name="T70" fmla="+- 0 758 233"/>
                              <a:gd name="T71" fmla="*/ 758 h 646"/>
                              <a:gd name="T72" fmla="+- 0 10275 9719"/>
                              <a:gd name="T73" fmla="*/ T72 w 684"/>
                              <a:gd name="T74" fmla="+- 0 808 233"/>
                              <a:gd name="T75" fmla="*/ 808 h 646"/>
                              <a:gd name="T76" fmla="+- 0 10211 9719"/>
                              <a:gd name="T77" fmla="*/ T76 w 684"/>
                              <a:gd name="T78" fmla="+- 0 846 233"/>
                              <a:gd name="T79" fmla="*/ 846 h 646"/>
                              <a:gd name="T80" fmla="+- 0 10139 9719"/>
                              <a:gd name="T81" fmla="*/ T80 w 684"/>
                              <a:gd name="T82" fmla="+- 0 871 233"/>
                              <a:gd name="T83" fmla="*/ 871 h 646"/>
                              <a:gd name="T84" fmla="+- 0 10061 9719"/>
                              <a:gd name="T85" fmla="*/ T84 w 684"/>
                              <a:gd name="T86" fmla="+- 0 879 233"/>
                              <a:gd name="T87" fmla="*/ 879 h 646"/>
                              <a:gd name="T88" fmla="+- 0 9983 9719"/>
                              <a:gd name="T89" fmla="*/ T88 w 684"/>
                              <a:gd name="T90" fmla="+- 0 871 233"/>
                              <a:gd name="T91" fmla="*/ 871 h 646"/>
                              <a:gd name="T92" fmla="+- 0 9911 9719"/>
                              <a:gd name="T93" fmla="*/ T92 w 684"/>
                              <a:gd name="T94" fmla="+- 0 846 233"/>
                              <a:gd name="T95" fmla="*/ 846 h 646"/>
                              <a:gd name="T96" fmla="+- 0 9847 9719"/>
                              <a:gd name="T97" fmla="*/ T96 w 684"/>
                              <a:gd name="T98" fmla="+- 0 808 233"/>
                              <a:gd name="T99" fmla="*/ 808 h 646"/>
                              <a:gd name="T100" fmla="+- 0 9794 9719"/>
                              <a:gd name="T101" fmla="*/ T100 w 684"/>
                              <a:gd name="T102" fmla="+- 0 758 233"/>
                              <a:gd name="T103" fmla="*/ 758 h 646"/>
                              <a:gd name="T104" fmla="+- 0 9754 9719"/>
                              <a:gd name="T105" fmla="*/ T104 w 684"/>
                              <a:gd name="T106" fmla="+- 0 698 233"/>
                              <a:gd name="T107" fmla="*/ 698 h 646"/>
                              <a:gd name="T108" fmla="+- 0 9728 9719"/>
                              <a:gd name="T109" fmla="*/ T108 w 684"/>
                              <a:gd name="T110" fmla="+- 0 630 233"/>
                              <a:gd name="T111" fmla="*/ 630 h 646"/>
                              <a:gd name="T112" fmla="+- 0 9719 9719"/>
                              <a:gd name="T113" fmla="*/ T112 w 684"/>
                              <a:gd name="T114" fmla="+- 0 556 233"/>
                              <a:gd name="T115" fmla="*/ 556 h 6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684" h="646">
                                <a:moveTo>
                                  <a:pt x="0" y="323"/>
                                </a:moveTo>
                                <a:lnTo>
                                  <a:pt x="9" y="249"/>
                                </a:lnTo>
                                <a:lnTo>
                                  <a:pt x="35" y="181"/>
                                </a:lnTo>
                                <a:lnTo>
                                  <a:pt x="75" y="121"/>
                                </a:lnTo>
                                <a:lnTo>
                                  <a:pt x="128" y="71"/>
                                </a:lnTo>
                                <a:lnTo>
                                  <a:pt x="192" y="33"/>
                                </a:lnTo>
                                <a:lnTo>
                                  <a:pt x="264" y="9"/>
                                </a:lnTo>
                                <a:lnTo>
                                  <a:pt x="342" y="0"/>
                                </a:lnTo>
                                <a:lnTo>
                                  <a:pt x="420" y="9"/>
                                </a:lnTo>
                                <a:lnTo>
                                  <a:pt x="492" y="33"/>
                                </a:lnTo>
                                <a:lnTo>
                                  <a:pt x="556" y="71"/>
                                </a:lnTo>
                                <a:lnTo>
                                  <a:pt x="609" y="121"/>
                                </a:lnTo>
                                <a:lnTo>
                                  <a:pt x="649" y="181"/>
                                </a:lnTo>
                                <a:lnTo>
                                  <a:pt x="675" y="249"/>
                                </a:lnTo>
                                <a:lnTo>
                                  <a:pt x="684" y="323"/>
                                </a:lnTo>
                                <a:lnTo>
                                  <a:pt x="675" y="397"/>
                                </a:lnTo>
                                <a:lnTo>
                                  <a:pt x="649" y="465"/>
                                </a:lnTo>
                                <a:lnTo>
                                  <a:pt x="609" y="525"/>
                                </a:lnTo>
                                <a:lnTo>
                                  <a:pt x="556" y="575"/>
                                </a:lnTo>
                                <a:lnTo>
                                  <a:pt x="492" y="613"/>
                                </a:lnTo>
                                <a:lnTo>
                                  <a:pt x="420" y="638"/>
                                </a:lnTo>
                                <a:lnTo>
                                  <a:pt x="342" y="646"/>
                                </a:lnTo>
                                <a:lnTo>
                                  <a:pt x="264" y="638"/>
                                </a:lnTo>
                                <a:lnTo>
                                  <a:pt x="192" y="613"/>
                                </a:lnTo>
                                <a:lnTo>
                                  <a:pt x="128" y="575"/>
                                </a:lnTo>
                                <a:lnTo>
                                  <a:pt x="75" y="525"/>
                                </a:lnTo>
                                <a:lnTo>
                                  <a:pt x="35" y="465"/>
                                </a:lnTo>
                                <a:lnTo>
                                  <a:pt x="9" y="397"/>
                                </a:lnTo>
                                <a:lnTo>
                                  <a:pt x="0" y="323"/>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40"/>
                        <wps:cNvSpPr>
                          <a:spLocks/>
                        </wps:cNvSpPr>
                        <wps:spPr bwMode="auto">
                          <a:xfrm>
                            <a:off x="9331" y="173"/>
                            <a:ext cx="1420" cy="120"/>
                          </a:xfrm>
                          <a:custGeom>
                            <a:avLst/>
                            <a:gdLst>
                              <a:gd name="T0" fmla="+- 0 10631 9331"/>
                              <a:gd name="T1" fmla="*/ T0 w 1420"/>
                              <a:gd name="T2" fmla="+- 0 233 173"/>
                              <a:gd name="T3" fmla="*/ 233 h 120"/>
                              <a:gd name="T4" fmla="+- 0 10551 9331"/>
                              <a:gd name="T5" fmla="*/ T4 w 1420"/>
                              <a:gd name="T6" fmla="+- 0 293 173"/>
                              <a:gd name="T7" fmla="*/ 293 h 120"/>
                              <a:gd name="T8" fmla="+- 0 10726 9331"/>
                              <a:gd name="T9" fmla="*/ T8 w 1420"/>
                              <a:gd name="T10" fmla="+- 0 241 173"/>
                              <a:gd name="T11" fmla="*/ 241 h 120"/>
                              <a:gd name="T12" fmla="+- 0 10631 9331"/>
                              <a:gd name="T13" fmla="*/ T12 w 1420"/>
                              <a:gd name="T14" fmla="+- 0 241 173"/>
                              <a:gd name="T15" fmla="*/ 241 h 120"/>
                              <a:gd name="T16" fmla="+- 0 10631 9331"/>
                              <a:gd name="T17" fmla="*/ T16 w 1420"/>
                              <a:gd name="T18" fmla="+- 0 233 173"/>
                              <a:gd name="T19" fmla="*/ 233 h 120"/>
                              <a:gd name="T20" fmla="+- 0 10621 9331"/>
                              <a:gd name="T21" fmla="*/ T20 w 1420"/>
                              <a:gd name="T22" fmla="+- 0 226 173"/>
                              <a:gd name="T23" fmla="*/ 226 h 120"/>
                              <a:gd name="T24" fmla="+- 0 9331 9331"/>
                              <a:gd name="T25" fmla="*/ T24 w 1420"/>
                              <a:gd name="T26" fmla="+- 0 226 173"/>
                              <a:gd name="T27" fmla="*/ 226 h 120"/>
                              <a:gd name="T28" fmla="+- 0 9331 9331"/>
                              <a:gd name="T29" fmla="*/ T28 w 1420"/>
                              <a:gd name="T30" fmla="+- 0 241 173"/>
                              <a:gd name="T31" fmla="*/ 241 h 120"/>
                              <a:gd name="T32" fmla="+- 0 10621 9331"/>
                              <a:gd name="T33" fmla="*/ T32 w 1420"/>
                              <a:gd name="T34" fmla="+- 0 241 173"/>
                              <a:gd name="T35" fmla="*/ 241 h 120"/>
                              <a:gd name="T36" fmla="+- 0 10631 9331"/>
                              <a:gd name="T37" fmla="*/ T36 w 1420"/>
                              <a:gd name="T38" fmla="+- 0 233 173"/>
                              <a:gd name="T39" fmla="*/ 233 h 120"/>
                              <a:gd name="T40" fmla="+- 0 10621 9331"/>
                              <a:gd name="T41" fmla="*/ T40 w 1420"/>
                              <a:gd name="T42" fmla="+- 0 226 173"/>
                              <a:gd name="T43" fmla="*/ 226 h 120"/>
                              <a:gd name="T44" fmla="+- 0 10726 9331"/>
                              <a:gd name="T45" fmla="*/ T44 w 1420"/>
                              <a:gd name="T46" fmla="+- 0 226 173"/>
                              <a:gd name="T47" fmla="*/ 226 h 120"/>
                              <a:gd name="T48" fmla="+- 0 10631 9331"/>
                              <a:gd name="T49" fmla="*/ T48 w 1420"/>
                              <a:gd name="T50" fmla="+- 0 226 173"/>
                              <a:gd name="T51" fmla="*/ 226 h 120"/>
                              <a:gd name="T52" fmla="+- 0 10631 9331"/>
                              <a:gd name="T53" fmla="*/ T52 w 1420"/>
                              <a:gd name="T54" fmla="+- 0 241 173"/>
                              <a:gd name="T55" fmla="*/ 241 h 120"/>
                              <a:gd name="T56" fmla="+- 0 10726 9331"/>
                              <a:gd name="T57" fmla="*/ T56 w 1420"/>
                              <a:gd name="T58" fmla="+- 0 241 173"/>
                              <a:gd name="T59" fmla="*/ 241 h 120"/>
                              <a:gd name="T60" fmla="+- 0 10751 9331"/>
                              <a:gd name="T61" fmla="*/ T60 w 1420"/>
                              <a:gd name="T62" fmla="+- 0 233 173"/>
                              <a:gd name="T63" fmla="*/ 233 h 120"/>
                              <a:gd name="T64" fmla="+- 0 10726 9331"/>
                              <a:gd name="T65" fmla="*/ T64 w 1420"/>
                              <a:gd name="T66" fmla="+- 0 226 173"/>
                              <a:gd name="T67" fmla="*/ 226 h 120"/>
                              <a:gd name="T68" fmla="+- 0 10551 9331"/>
                              <a:gd name="T69" fmla="*/ T68 w 1420"/>
                              <a:gd name="T70" fmla="+- 0 173 173"/>
                              <a:gd name="T71" fmla="*/ 173 h 120"/>
                              <a:gd name="T72" fmla="+- 0 10631 9331"/>
                              <a:gd name="T73" fmla="*/ T72 w 1420"/>
                              <a:gd name="T74" fmla="+- 0 233 173"/>
                              <a:gd name="T75" fmla="*/ 233 h 120"/>
                              <a:gd name="T76" fmla="+- 0 10631 9331"/>
                              <a:gd name="T77" fmla="*/ T76 w 1420"/>
                              <a:gd name="T78" fmla="+- 0 226 173"/>
                              <a:gd name="T79" fmla="*/ 226 h 120"/>
                              <a:gd name="T80" fmla="+- 0 10726 9331"/>
                              <a:gd name="T81" fmla="*/ T80 w 1420"/>
                              <a:gd name="T82" fmla="+- 0 226 173"/>
                              <a:gd name="T83" fmla="*/ 226 h 120"/>
                              <a:gd name="T84" fmla="+- 0 10551 9331"/>
                              <a:gd name="T85" fmla="*/ T84 w 1420"/>
                              <a:gd name="T86" fmla="+- 0 173 173"/>
                              <a:gd name="T87" fmla="*/ 173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420" h="120">
                                <a:moveTo>
                                  <a:pt x="1300" y="60"/>
                                </a:moveTo>
                                <a:lnTo>
                                  <a:pt x="1220" y="120"/>
                                </a:lnTo>
                                <a:lnTo>
                                  <a:pt x="1395" y="68"/>
                                </a:lnTo>
                                <a:lnTo>
                                  <a:pt x="1300" y="68"/>
                                </a:lnTo>
                                <a:lnTo>
                                  <a:pt x="1300" y="60"/>
                                </a:lnTo>
                                <a:close/>
                                <a:moveTo>
                                  <a:pt x="1290" y="53"/>
                                </a:moveTo>
                                <a:lnTo>
                                  <a:pt x="0" y="53"/>
                                </a:lnTo>
                                <a:lnTo>
                                  <a:pt x="0" y="68"/>
                                </a:lnTo>
                                <a:lnTo>
                                  <a:pt x="1290" y="68"/>
                                </a:lnTo>
                                <a:lnTo>
                                  <a:pt x="1300" y="60"/>
                                </a:lnTo>
                                <a:lnTo>
                                  <a:pt x="1290" y="53"/>
                                </a:lnTo>
                                <a:close/>
                                <a:moveTo>
                                  <a:pt x="1395" y="53"/>
                                </a:moveTo>
                                <a:lnTo>
                                  <a:pt x="1300" y="53"/>
                                </a:lnTo>
                                <a:lnTo>
                                  <a:pt x="1300" y="68"/>
                                </a:lnTo>
                                <a:lnTo>
                                  <a:pt x="1395" y="68"/>
                                </a:lnTo>
                                <a:lnTo>
                                  <a:pt x="1420" y="60"/>
                                </a:lnTo>
                                <a:lnTo>
                                  <a:pt x="1395" y="53"/>
                                </a:lnTo>
                                <a:close/>
                                <a:moveTo>
                                  <a:pt x="1220" y="0"/>
                                </a:moveTo>
                                <a:lnTo>
                                  <a:pt x="1300" y="60"/>
                                </a:lnTo>
                                <a:lnTo>
                                  <a:pt x="1300" y="53"/>
                                </a:lnTo>
                                <a:lnTo>
                                  <a:pt x="1395" y="53"/>
                                </a:lnTo>
                                <a:lnTo>
                                  <a:pt x="12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Line 39"/>
                        <wps:cNvCnPr/>
                        <wps:spPr bwMode="auto">
                          <a:xfrm>
                            <a:off x="9056" y="233"/>
                            <a:ext cx="275"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4" name="Picture 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9465" y="173"/>
                            <a:ext cx="254"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5" name="Picture 3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10332" y="509"/>
                            <a:ext cx="12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3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9665" y="450"/>
                            <a:ext cx="11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452.8pt;margin-top:8.65pt;width:84.75pt;height:35.7pt;z-index:-17099264;mso-position-horizontal-relative:page" coordorigin="9056,173" coordsize="1695,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">
                <v:shape id="Freeform 41" o:spid="_x0000_s1027" style="position:absolute;left:9719;top:233;width:684;height:646;visibility:visible;mso-wrap-style:square;v-text-anchor:top" coordsize="68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k+xsMA&#10;AADbAAAADwAAAGRycy9kb3ducmV2LnhtbESPT2sCMRTE70K/Q3gFb5rY4h9Wo5RWwUMvXdv7281z&#10;s7h5WZJUt9++EQo9DjPzG2azG1wnrhRi61nDbKpAENfetNxo+DwdJisQMSEb7DyThh+KsNs+jDZY&#10;GH/jD7qWqREZwrFADTalvpAy1pYcxqnvibN39sFhyjI00gS8Zbjr5JNSC+mw5bxgsadXS/Wl/HYa&#10;nr/8e1mZyu7bai6X88U+vCml9fhxeFmDSDSk//Bf+2g0LGdw/5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k+xsMAAADbAAAADwAAAAAAAAAAAAAAAACYAgAAZHJzL2Rv&#10;d25yZXYueG1sUEsFBgAAAAAEAAQA9QAAAIgDAAAAAA==&#10;" path="m,323l9,249,35,181,75,121,128,71,192,33,264,9,342,r78,9l492,33r64,38l609,121r40,60l675,249r9,74l675,397r-26,68l609,525r-53,50l492,613r-72,25l342,646r-78,-8l192,613,128,575,75,525,35,465,9,397,,323xe" filled="f">
                  <v:path arrowok="t" o:connecttype="custom" o:connectlocs="0,556;9,482;35,414;75,354;128,304;192,266;264,242;342,233;420,242;492,266;556,304;609,354;649,414;675,482;684,556;675,630;649,698;609,758;556,808;492,846;420,871;342,879;264,871;192,846;128,808;75,758;35,698;9,630;0,556" o:connectangles="0,0,0,0,0,0,0,0,0,0,0,0,0,0,0,0,0,0,0,0,0,0,0,0,0,0,0,0,0"/>
                </v:shape>
                <v:shape id="AutoShape 40" o:spid="_x0000_s1028" style="position:absolute;left:9331;top:173;width:1420;height:120;visibility:visible;mso-wrap-style:square;v-text-anchor:top" coordsize="14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ZZcIA&#10;AADbAAAADwAAAGRycy9kb3ducmV2LnhtbESPT4vCMBTE74LfITzBm6Z6cKVrlEXwz7HWint8NG/b&#10;2ualNFHrtzcLC3scZuY3zGrTm0Y8qHOVZQWzaQSCOLe64kJBdt5NliCcR9bYWCYFL3KwWQ8HK4y1&#10;ffKJHqkvRICwi1FB6X0bS+nykgy6qW2Jg/djO4M+yK6QusNngJtGzqNoIQ1WHBZKbGlbUl6ndxMo&#10;dNt/J9UtNUl20dkhqaP6mik1HvVfnyA89f4//Nc+agUfc/j9En6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tllwgAAANsAAAAPAAAAAAAAAAAAAAAAAJgCAABkcnMvZG93&#10;bnJldi54bWxQSwUGAAAAAAQABAD1AAAAhwMAAAAA&#10;" path="m1300,60r-80,60l1395,68r-95,l1300,60xm1290,53l,53,,68r1290,l1300,60r-10,-7xm1395,53r-95,l1300,68r95,l1420,60r-25,-7xm1220,r80,60l1300,53r95,l1220,xe" fillcolor="black" stroked="f">
                  <v:path arrowok="t" o:connecttype="custom" o:connectlocs="1300,233;1220,293;1395,241;1300,241;1300,233;1290,226;0,226;0,241;1290,241;1300,233;1290,226;1395,226;1300,226;1300,241;1395,241;1420,233;1395,226;1220,173;1300,233;1300,226;1395,226;1220,173" o:connectangles="0,0,0,0,0,0,0,0,0,0,0,0,0,0,0,0,0,0,0,0,0,0"/>
                </v:shape>
                <v:line id="Line 39" o:spid="_x0000_s1029" style="position:absolute;visibility:visible;mso-wrap-style:square" from="9056,233" to="933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8UeMEAAADbAAAADwAAAGRycy9kb3ducmV2LnhtbESPT4vCMBTE7wt+h/AEb2vqCrp0jSKC&#10;rkf/sedH87atbV5CE2310xtB8DjMzG+Y2aIztbhS40vLCkbDBARxZnXJuYLTcf35DcIHZI21ZVJw&#10;Iw+Lee9jhqm2Le/pegi5iBD2KSooQnCplD4ryKAfWkccvX/bGAxRNrnUDbYRbmr5lSQTabDkuFCg&#10;o1VBWXW4GAVm01b382Vjyt+/pDq1e0fnnVNq0O+WPyACdeEdfrW3WsF0DM8v8Q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rxR4wQAAANsAAAAPAAAAAAAAAAAAAAAA&#10;AKECAABkcnMvZG93bnJldi54bWxQSwUGAAAAAAQABAD5AAAAjwMAAAAA&#10;">
                  <v:stroke dashstyle="3 1"/>
                </v:line>
                <v:shape id="Picture 38" o:spid="_x0000_s1030" type="#_x0000_t75" style="position:absolute;left:9465;top:173;width:254;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9+drDAAAA2wAAAA8AAABkcnMvZG93bnJldi54bWxEj92KwjAUhO8F3yEcwZtFU11/lmoU0RW8&#10;UbD6AIfmbFtsTkoTtfr0RljwcpiZb5j5sjGluFHtCssKBv0IBHFqdcGZgvNp2/sB4TyyxtIyKXiQ&#10;g+Wi3ZpjrO2dj3RLfCYChF2MCnLvq1hKl+Zk0PVtRRy8P1sb9EHWmdQ13gPclHIYRRNpsOCwkGNF&#10;65zSS3I1CpJifzA4NsfJ6Ov5+43bTZKtN0p1O81qBsJT4z/h//ZOK5iO4P0l/AC5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f352sMAAADbAAAADwAAAAAAAAAAAAAAAACf&#10;AgAAZHJzL2Rvd25yZXYueG1sUEsFBgAAAAAEAAQA9wAAAI8DAAAAAA==&#10;">
                  <v:imagedata r:id="rId223" o:title=""/>
                </v:shape>
                <v:shape id="Picture 37" o:spid="_x0000_s1031" type="#_x0000_t75" style="position:absolute;left:10332;top:509;width:120;height: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XntPEAAAA2wAAAA8AAABkcnMvZG93bnJldi54bWxEj0FrAjEUhO+F/ofwCr3VrEKrrEYRQRSE&#10;gmmF9vbcPHcXNy9rEnX990Yo9DjMzDfMZNbZRlzIh9qxgn4vA0FcOFNzqeD7a/k2AhEissHGMSm4&#10;UYDZ9PlpgrlxV97SRcdSJAiHHBVUMba5lKGoyGLouZY4eQfnLcYkfSmNx2uC20YOsuxDWqw5LVTY&#10;0qKi4qjPNlH6u8/N6rQ3v8PjD63nS60PXiv1+tLNxyAidfE//NdeGwXDd3h8ST9AT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XntPEAAAA2wAAAA8AAAAAAAAAAAAAAAAA&#10;nwIAAGRycy9kb3ducmV2LnhtbFBLBQYAAAAABAAEAPcAAACQAwAAAAA=&#10;">
                  <v:imagedata r:id="rId224" o:title=""/>
                </v:shape>
                <v:shape id="Picture 36" o:spid="_x0000_s1032" type="#_x0000_t75" style="position:absolute;left:9665;top:450;width:119;height:1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Gr2HFAAAA2wAAAA8AAABkcnMvZG93bnJldi54bWxEj1FLwzAUhd8F/0O4A19kSx04t7psiDAY&#10;qMN12/s1uWtLm5uSxLX790YQfDycc77DWa4H24oL+VA7VvAwyUAQa2dqLhUcD5vxHESIyAZbx6Tg&#10;SgHWq9ubJebG9bynSxFLkSAcclRQxdjlUgZdkcUwcR1x8s7OW4xJ+lIaj32C21ZOs2wmLdacFirs&#10;6LUi3RTfVkHxcdrdHxZf1+gfm7dP3fTvW10qdTcaXp5BRBrif/ivvTUKnmbw+yX9AL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Bq9hxQAAANsAAAAPAAAAAAAAAAAAAAAA&#10;AJ8CAABkcnMvZG93bnJldi54bWxQSwUGAAAAAAQABAD3AAAAkQMAAAAA&#10;">
                  <v:imagedata r:id="rId225" o:title=""/>
                </v:shape>
                <w10:wrap anchorx="page"/>
              </v:group>
            </w:pict>
          </mc:Fallback>
        </mc:AlternateContent>
      </w:r>
      <w:r w:rsidR="004C2D9E" w:rsidRPr="00B72916">
        <w:rPr>
          <w:color w:val="000000" w:themeColor="text1"/>
        </w:rPr>
        <w:t>thành</w:t>
      </w:r>
      <w:r w:rsidR="004C2D9E" w:rsidRPr="00B72916">
        <w:rPr>
          <w:color w:val="000000" w:themeColor="text1"/>
          <w:spacing w:val="-3"/>
        </w:rPr>
        <w:t xml:space="preserve"> </w:t>
      </w:r>
      <w:r w:rsidR="004C2D9E" w:rsidRPr="00B72916">
        <w:rPr>
          <w:color w:val="000000" w:themeColor="text1"/>
        </w:rPr>
        <w:t>một</w:t>
      </w:r>
      <w:r w:rsidR="004C2D9E" w:rsidRPr="00B72916">
        <w:rPr>
          <w:color w:val="000000" w:themeColor="text1"/>
          <w:spacing w:val="-2"/>
        </w:rPr>
        <w:t xml:space="preserve"> </w:t>
      </w:r>
      <w:r w:rsidR="004C2D9E" w:rsidRPr="00B72916">
        <w:rPr>
          <w:color w:val="000000" w:themeColor="text1"/>
        </w:rPr>
        <w:t>vòng</w:t>
      </w:r>
      <w:r w:rsidR="004C2D9E" w:rsidRPr="00B72916">
        <w:rPr>
          <w:color w:val="000000" w:themeColor="text1"/>
          <w:spacing w:val="-5"/>
        </w:rPr>
        <w:t xml:space="preserve"> </w:t>
      </w:r>
      <w:r w:rsidR="004C2D9E" w:rsidRPr="00B72916">
        <w:rPr>
          <w:color w:val="000000" w:themeColor="text1"/>
        </w:rPr>
        <w:t>tròn</w:t>
      </w:r>
      <w:r w:rsidR="004C2D9E" w:rsidRPr="00B72916">
        <w:rPr>
          <w:color w:val="000000" w:themeColor="text1"/>
          <w:spacing w:val="-3"/>
        </w:rPr>
        <w:t xml:space="preserve"> </w:t>
      </w:r>
      <w:r w:rsidR="004C2D9E" w:rsidRPr="00B72916">
        <w:rPr>
          <w:color w:val="000000" w:themeColor="text1"/>
        </w:rPr>
        <w:t>bán</w:t>
      </w:r>
      <w:r w:rsidR="004C2D9E" w:rsidRPr="00B72916">
        <w:rPr>
          <w:color w:val="000000" w:themeColor="text1"/>
          <w:spacing w:val="-5"/>
        </w:rPr>
        <w:t xml:space="preserve"> </w:t>
      </w:r>
      <w:r w:rsidR="004C2D9E" w:rsidRPr="00B72916">
        <w:rPr>
          <w:color w:val="000000" w:themeColor="text1"/>
        </w:rPr>
        <w:t>kính</w:t>
      </w:r>
      <w:r w:rsidR="004C2D9E" w:rsidRPr="00B72916">
        <w:rPr>
          <w:color w:val="000000" w:themeColor="text1"/>
          <w:spacing w:val="-2"/>
        </w:rPr>
        <w:t xml:space="preserve"> </w:t>
      </w:r>
      <w:r w:rsidR="004C2D9E" w:rsidRPr="00B72916">
        <w:rPr>
          <w:color w:val="000000" w:themeColor="text1"/>
        </w:rPr>
        <w:t>1,5cm.</w:t>
      </w:r>
      <w:r w:rsidR="004C2D9E" w:rsidRPr="00B72916">
        <w:rPr>
          <w:color w:val="000000" w:themeColor="text1"/>
          <w:spacing w:val="-2"/>
        </w:rPr>
        <w:t xml:space="preserve"> </w:t>
      </w:r>
      <w:r w:rsidR="004C2D9E" w:rsidRPr="00B72916">
        <w:rPr>
          <w:color w:val="000000" w:themeColor="text1"/>
        </w:rPr>
        <w:t>Cho</w:t>
      </w:r>
      <w:r w:rsidR="004C2D9E" w:rsidRPr="00B72916">
        <w:rPr>
          <w:color w:val="000000" w:themeColor="text1"/>
          <w:spacing w:val="-5"/>
        </w:rPr>
        <w:t xml:space="preserve"> </w:t>
      </w:r>
      <w:r w:rsidR="004C2D9E" w:rsidRPr="00B72916">
        <w:rPr>
          <w:color w:val="000000" w:themeColor="text1"/>
        </w:rPr>
        <w:t>dòng</w:t>
      </w:r>
      <w:r w:rsidR="004C2D9E" w:rsidRPr="00B72916">
        <w:rPr>
          <w:color w:val="000000" w:themeColor="text1"/>
          <w:spacing w:val="-5"/>
        </w:rPr>
        <w:t xml:space="preserve"> </w:t>
      </w:r>
      <w:r w:rsidR="004C2D9E" w:rsidRPr="00B72916">
        <w:rPr>
          <w:color w:val="000000" w:themeColor="text1"/>
        </w:rPr>
        <w:t>điện</w:t>
      </w:r>
      <w:r w:rsidR="004C2D9E" w:rsidRPr="00B72916">
        <w:rPr>
          <w:color w:val="000000" w:themeColor="text1"/>
          <w:spacing w:val="-2"/>
        </w:rPr>
        <w:t xml:space="preserve"> </w:t>
      </w:r>
      <w:r w:rsidR="004C2D9E" w:rsidRPr="00B72916">
        <w:rPr>
          <w:color w:val="000000" w:themeColor="text1"/>
        </w:rPr>
        <w:t>3A</w:t>
      </w:r>
      <w:r w:rsidR="004C2D9E" w:rsidRPr="00B72916">
        <w:rPr>
          <w:color w:val="000000" w:themeColor="text1"/>
          <w:spacing w:val="-3"/>
        </w:rPr>
        <w:t xml:space="preserve"> </w:t>
      </w:r>
      <w:r w:rsidR="004C2D9E" w:rsidRPr="00B72916">
        <w:rPr>
          <w:color w:val="000000" w:themeColor="text1"/>
        </w:rPr>
        <w:t>chạy</w:t>
      </w:r>
      <w:r w:rsidR="004C2D9E" w:rsidRPr="00B72916">
        <w:rPr>
          <w:color w:val="000000" w:themeColor="text1"/>
          <w:spacing w:val="-10"/>
        </w:rPr>
        <w:t xml:space="preserve"> </w:t>
      </w:r>
      <w:r w:rsidR="004C2D9E" w:rsidRPr="00B72916">
        <w:rPr>
          <w:color w:val="000000" w:themeColor="text1"/>
        </w:rPr>
        <w:t>trong</w:t>
      </w:r>
      <w:r w:rsidR="004C2D9E" w:rsidRPr="00B72916">
        <w:rPr>
          <w:color w:val="000000" w:themeColor="text1"/>
          <w:spacing w:val="-5"/>
        </w:rPr>
        <w:t xml:space="preserve"> </w:t>
      </w:r>
      <w:r w:rsidR="004C2D9E" w:rsidRPr="00B72916">
        <w:rPr>
          <w:color w:val="000000" w:themeColor="text1"/>
        </w:rPr>
        <w:t>dây</w:t>
      </w:r>
      <w:r w:rsidR="004C2D9E" w:rsidRPr="00B72916">
        <w:rPr>
          <w:color w:val="000000" w:themeColor="text1"/>
          <w:spacing w:val="-8"/>
        </w:rPr>
        <w:t xml:space="preserve"> </w:t>
      </w:r>
      <w:r w:rsidR="004C2D9E" w:rsidRPr="00B72916">
        <w:rPr>
          <w:color w:val="000000" w:themeColor="text1"/>
        </w:rPr>
        <w:t>dẫn.</w:t>
      </w:r>
      <w:r w:rsidR="004C2D9E" w:rsidRPr="00B72916">
        <w:rPr>
          <w:color w:val="000000" w:themeColor="text1"/>
          <w:spacing w:val="-3"/>
        </w:rPr>
        <w:t xml:space="preserve"> </w:t>
      </w:r>
      <w:r w:rsidR="004C2D9E" w:rsidRPr="00B72916">
        <w:rPr>
          <w:color w:val="000000" w:themeColor="text1"/>
        </w:rPr>
        <w:t>Xác</w:t>
      </w:r>
      <w:r w:rsidR="004C2D9E" w:rsidRPr="00B72916">
        <w:rPr>
          <w:color w:val="000000" w:themeColor="text1"/>
        </w:rPr>
        <w:tab/>
      </w:r>
      <w:r w:rsidR="004C2D9E" w:rsidRPr="00B72916">
        <w:rPr>
          <w:color w:val="000000" w:themeColor="text1"/>
          <w:position w:val="13"/>
        </w:rPr>
        <w:t>I</w:t>
      </w:r>
      <w:r w:rsidR="004C2D9E" w:rsidRPr="00B72916">
        <w:rPr>
          <w:color w:val="000000" w:themeColor="text1"/>
          <w:position w:val="13"/>
        </w:rPr>
        <w:tab/>
      </w:r>
      <w:r w:rsidR="004C2D9E" w:rsidRPr="00B72916">
        <w:rPr>
          <w:color w:val="000000" w:themeColor="text1"/>
          <w:position w:val="13"/>
        </w:rPr>
        <w:tab/>
      </w:r>
      <w:r w:rsidR="004C2D9E" w:rsidRPr="00B72916">
        <w:rPr>
          <w:color w:val="000000" w:themeColor="text1"/>
          <w:position w:val="13"/>
          <w:u w:val="dotted"/>
        </w:rPr>
        <w:tab/>
      </w:r>
      <w:r w:rsidR="004C2D9E" w:rsidRPr="00B72916">
        <w:rPr>
          <w:color w:val="000000" w:themeColor="text1"/>
          <w:position w:val="13"/>
        </w:rPr>
        <w:t xml:space="preserve"> </w:t>
      </w:r>
      <w:r w:rsidR="004C2D9E" w:rsidRPr="00B72916">
        <w:rPr>
          <w:color w:val="000000" w:themeColor="text1"/>
        </w:rPr>
        <w:t>định</w:t>
      </w:r>
      <w:r w:rsidR="004C2D9E" w:rsidRPr="00B72916">
        <w:rPr>
          <w:color w:val="000000" w:themeColor="text1"/>
          <w:spacing w:val="-10"/>
        </w:rPr>
        <w:t xml:space="preserve"> </w:t>
      </w:r>
      <w:r w:rsidR="004C2D9E" w:rsidRPr="00B72916">
        <w:rPr>
          <w:color w:val="000000" w:themeColor="text1"/>
        </w:rPr>
        <w:t>cảm</w:t>
      </w:r>
      <w:r w:rsidR="004C2D9E" w:rsidRPr="00B72916">
        <w:rPr>
          <w:color w:val="000000" w:themeColor="text1"/>
          <w:spacing w:val="-9"/>
        </w:rPr>
        <w:t xml:space="preserve"> </w:t>
      </w:r>
      <w:r w:rsidR="004C2D9E" w:rsidRPr="00B72916">
        <w:rPr>
          <w:color w:val="000000" w:themeColor="text1"/>
        </w:rPr>
        <w:t>ứng</w:t>
      </w:r>
      <w:r w:rsidR="004C2D9E" w:rsidRPr="00B72916">
        <w:rPr>
          <w:color w:val="000000" w:themeColor="text1"/>
          <w:spacing w:val="-9"/>
        </w:rPr>
        <w:t xml:space="preserve"> </w:t>
      </w:r>
      <w:r w:rsidR="004C2D9E" w:rsidRPr="00B72916">
        <w:rPr>
          <w:color w:val="000000" w:themeColor="text1"/>
        </w:rPr>
        <w:t>từ</w:t>
      </w:r>
      <w:r w:rsidR="004C2D9E" w:rsidRPr="00B72916">
        <w:rPr>
          <w:color w:val="000000" w:themeColor="text1"/>
          <w:spacing w:val="-10"/>
        </w:rPr>
        <w:t xml:space="preserve"> </w:t>
      </w:r>
      <w:r w:rsidR="004C2D9E" w:rsidRPr="00B72916">
        <w:rPr>
          <w:color w:val="000000" w:themeColor="text1"/>
        </w:rPr>
        <w:t>tại</w:t>
      </w:r>
      <w:r w:rsidR="004C2D9E" w:rsidRPr="00B72916">
        <w:rPr>
          <w:color w:val="000000" w:themeColor="text1"/>
          <w:spacing w:val="-10"/>
        </w:rPr>
        <w:t xml:space="preserve"> </w:t>
      </w:r>
      <w:r w:rsidR="004C2D9E" w:rsidRPr="00B72916">
        <w:rPr>
          <w:color w:val="000000" w:themeColor="text1"/>
        </w:rPr>
        <w:t>tâm</w:t>
      </w:r>
      <w:r w:rsidR="004C2D9E" w:rsidRPr="00B72916">
        <w:rPr>
          <w:color w:val="000000" w:themeColor="text1"/>
          <w:spacing w:val="-7"/>
        </w:rPr>
        <w:t xml:space="preserve"> </w:t>
      </w:r>
      <w:r w:rsidR="004C2D9E" w:rsidRPr="00B72916">
        <w:rPr>
          <w:color w:val="000000" w:themeColor="text1"/>
        </w:rPr>
        <w:t>của</w:t>
      </w:r>
      <w:r w:rsidR="004C2D9E" w:rsidRPr="00B72916">
        <w:rPr>
          <w:color w:val="000000" w:themeColor="text1"/>
          <w:spacing w:val="-10"/>
        </w:rPr>
        <w:t xml:space="preserve"> </w:t>
      </w:r>
      <w:r w:rsidR="004C2D9E" w:rsidRPr="00B72916">
        <w:rPr>
          <w:color w:val="000000" w:themeColor="text1"/>
        </w:rPr>
        <w:t>vòng</w:t>
      </w:r>
      <w:r w:rsidR="004C2D9E" w:rsidRPr="00B72916">
        <w:rPr>
          <w:color w:val="000000" w:themeColor="text1"/>
          <w:spacing w:val="-11"/>
        </w:rPr>
        <w:t xml:space="preserve"> </w:t>
      </w:r>
      <w:r w:rsidR="004C2D9E" w:rsidRPr="00B72916">
        <w:rPr>
          <w:color w:val="000000" w:themeColor="text1"/>
        </w:rPr>
        <w:t>tròn</w:t>
      </w:r>
      <w:r w:rsidR="004C2D9E" w:rsidRPr="00B72916">
        <w:rPr>
          <w:color w:val="000000" w:themeColor="text1"/>
          <w:spacing w:val="-8"/>
        </w:rPr>
        <w:t xml:space="preserve"> </w:t>
      </w:r>
      <w:r w:rsidR="004C2D9E" w:rsidRPr="00B72916">
        <w:rPr>
          <w:color w:val="000000" w:themeColor="text1"/>
        </w:rPr>
        <w:t>nếu</w:t>
      </w:r>
      <w:r w:rsidR="004C2D9E" w:rsidRPr="00B72916">
        <w:rPr>
          <w:color w:val="000000" w:themeColor="text1"/>
          <w:spacing w:val="-7"/>
        </w:rPr>
        <w:t xml:space="preserve"> </w:t>
      </w:r>
      <w:r w:rsidR="004C2D9E" w:rsidRPr="00B72916">
        <w:rPr>
          <w:color w:val="000000" w:themeColor="text1"/>
        </w:rPr>
        <w:t>vòng</w:t>
      </w:r>
      <w:r w:rsidR="004C2D9E" w:rsidRPr="00B72916">
        <w:rPr>
          <w:color w:val="000000" w:themeColor="text1"/>
          <w:spacing w:val="-11"/>
        </w:rPr>
        <w:t xml:space="preserve"> </w:t>
      </w:r>
      <w:r w:rsidR="004C2D9E" w:rsidRPr="00B72916">
        <w:rPr>
          <w:color w:val="000000" w:themeColor="text1"/>
        </w:rPr>
        <w:t>tròn</w:t>
      </w:r>
      <w:r w:rsidR="004C2D9E" w:rsidRPr="00B72916">
        <w:rPr>
          <w:color w:val="000000" w:themeColor="text1"/>
          <w:spacing w:val="-9"/>
        </w:rPr>
        <w:t xml:space="preserve"> </w:t>
      </w:r>
      <w:r w:rsidR="004C2D9E" w:rsidRPr="00B72916">
        <w:rPr>
          <w:color w:val="000000" w:themeColor="text1"/>
        </w:rPr>
        <w:t>và</w:t>
      </w:r>
      <w:r w:rsidR="004C2D9E" w:rsidRPr="00B72916">
        <w:rPr>
          <w:color w:val="000000" w:themeColor="text1"/>
          <w:spacing w:val="-11"/>
        </w:rPr>
        <w:t xml:space="preserve"> </w:t>
      </w:r>
      <w:r w:rsidR="004C2D9E" w:rsidRPr="00B72916">
        <w:rPr>
          <w:color w:val="000000" w:themeColor="text1"/>
        </w:rPr>
        <w:t>phần</w:t>
      </w:r>
      <w:r w:rsidR="004C2D9E" w:rsidRPr="00B72916">
        <w:rPr>
          <w:color w:val="000000" w:themeColor="text1"/>
          <w:spacing w:val="-9"/>
        </w:rPr>
        <w:t xml:space="preserve"> </w:t>
      </w:r>
      <w:r w:rsidR="004C2D9E" w:rsidRPr="00B72916">
        <w:rPr>
          <w:color w:val="000000" w:themeColor="text1"/>
        </w:rPr>
        <w:t>dây</w:t>
      </w:r>
      <w:r w:rsidR="004C2D9E" w:rsidRPr="00B72916">
        <w:rPr>
          <w:color w:val="000000" w:themeColor="text1"/>
          <w:spacing w:val="-14"/>
        </w:rPr>
        <w:t xml:space="preserve"> </w:t>
      </w:r>
      <w:r w:rsidR="004C2D9E" w:rsidRPr="00B72916">
        <w:rPr>
          <w:color w:val="000000" w:themeColor="text1"/>
        </w:rPr>
        <w:t>thẳng</w:t>
      </w:r>
      <w:r w:rsidR="004C2D9E" w:rsidRPr="00B72916">
        <w:rPr>
          <w:color w:val="000000" w:themeColor="text1"/>
          <w:spacing w:val="-9"/>
        </w:rPr>
        <w:t xml:space="preserve"> </w:t>
      </w:r>
      <w:r w:rsidR="004C2D9E" w:rsidRPr="00B72916">
        <w:rPr>
          <w:color w:val="000000" w:themeColor="text1"/>
        </w:rPr>
        <w:t>cùng</w:t>
      </w:r>
      <w:r w:rsidR="004C2D9E" w:rsidRPr="00B72916">
        <w:rPr>
          <w:color w:val="000000" w:themeColor="text1"/>
          <w:spacing w:val="-10"/>
        </w:rPr>
        <w:t xml:space="preserve"> </w:t>
      </w:r>
      <w:r w:rsidR="004C2D9E" w:rsidRPr="00B72916">
        <w:rPr>
          <w:color w:val="000000" w:themeColor="text1"/>
        </w:rPr>
        <w:t>nằm</w:t>
      </w:r>
      <w:r w:rsidR="004C2D9E" w:rsidRPr="00B72916">
        <w:rPr>
          <w:color w:val="000000" w:themeColor="text1"/>
        </w:rPr>
        <w:tab/>
      </w:r>
      <w:r w:rsidR="004C2D9E" w:rsidRPr="00B72916">
        <w:rPr>
          <w:color w:val="000000" w:themeColor="text1"/>
        </w:rPr>
        <w:tab/>
      </w:r>
      <w:r w:rsidR="004C2D9E" w:rsidRPr="00B72916">
        <w:rPr>
          <w:color w:val="000000" w:themeColor="text1"/>
          <w:position w:val="2"/>
        </w:rPr>
        <w:t>O</w:t>
      </w:r>
    </w:p>
    <w:p w:rsidR="00194883" w:rsidRPr="00B72916" w:rsidRDefault="004C2D9E">
      <w:pPr>
        <w:pStyle w:val="BodyText"/>
        <w:spacing w:before="7"/>
        <w:rPr>
          <w:color w:val="000000" w:themeColor="text1"/>
        </w:rPr>
      </w:pPr>
      <w:r w:rsidRPr="00B72916">
        <w:rPr>
          <w:color w:val="000000" w:themeColor="text1"/>
        </w:rPr>
        <w:t>trong một mặt phẳng, chỗ bắt chéo hai đoạn dây không nối với nhau:</w:t>
      </w:r>
    </w:p>
    <w:p w:rsidR="00194883" w:rsidRPr="00B72916" w:rsidRDefault="004C2D9E">
      <w:pPr>
        <w:tabs>
          <w:tab w:val="left" w:pos="3308"/>
          <w:tab w:val="left" w:pos="5859"/>
          <w:tab w:val="left" w:pos="8411"/>
        </w:tabs>
        <w:spacing w:before="43"/>
        <w:ind w:left="756"/>
        <w:jc w:val="both"/>
        <w:rPr>
          <w:color w:val="000000" w:themeColor="text1"/>
          <w:sz w:val="24"/>
          <w:szCs w:val="24"/>
        </w:rPr>
      </w:pPr>
      <w:r w:rsidRPr="00B72916">
        <w:rPr>
          <w:b/>
          <w:color w:val="000000" w:themeColor="text1"/>
          <w:sz w:val="24"/>
          <w:szCs w:val="24"/>
        </w:rPr>
        <w:t>A.</w:t>
      </w:r>
      <w:r w:rsidRPr="00B72916">
        <w:rPr>
          <w:b/>
          <w:color w:val="000000" w:themeColor="text1"/>
          <w:spacing w:val="-2"/>
          <w:sz w:val="24"/>
          <w:szCs w:val="24"/>
        </w:rPr>
        <w:t xml:space="preserve"> </w:t>
      </w:r>
      <w:r w:rsidRPr="00B72916">
        <w:rPr>
          <w:color w:val="000000" w:themeColor="text1"/>
          <w:sz w:val="24"/>
          <w:szCs w:val="24"/>
        </w:rPr>
        <w:t>15,6.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B.</w:t>
      </w:r>
      <w:r w:rsidRPr="00B72916">
        <w:rPr>
          <w:b/>
          <w:color w:val="000000" w:themeColor="text1"/>
          <w:spacing w:val="-1"/>
          <w:sz w:val="24"/>
          <w:szCs w:val="24"/>
        </w:rPr>
        <w:t xml:space="preserve"> </w:t>
      </w:r>
      <w:r w:rsidRPr="00B72916">
        <w:rPr>
          <w:color w:val="000000" w:themeColor="text1"/>
          <w:sz w:val="24"/>
          <w:szCs w:val="24"/>
        </w:rPr>
        <w:t>16,6.</w:t>
      </w:r>
      <w:r w:rsidRPr="00B72916">
        <w:rPr>
          <w:color w:val="000000" w:themeColor="text1"/>
          <w:spacing w:val="-1"/>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17,6.</w:t>
      </w:r>
      <w:r w:rsidRPr="00B72916">
        <w:rPr>
          <w:color w:val="000000" w:themeColor="text1"/>
          <w:spacing w:val="-1"/>
          <w:sz w:val="24"/>
          <w:szCs w:val="24"/>
        </w:rPr>
        <w:t xml:space="preserve"> </w:t>
      </w:r>
      <w:r w:rsidRPr="00B72916">
        <w:rPr>
          <w:color w:val="000000" w:themeColor="text1"/>
          <w:sz w:val="24"/>
          <w:szCs w:val="24"/>
        </w:rPr>
        <w:t>10</w:t>
      </w:r>
      <w:r w:rsidRPr="00B72916">
        <w:rPr>
          <w:color w:val="000000" w:themeColor="text1"/>
          <w:sz w:val="24"/>
          <w:szCs w:val="24"/>
          <w:vertAlign w:val="superscript"/>
        </w:rPr>
        <w:t>-5</w:t>
      </w:r>
      <w:r w:rsidRPr="00B72916">
        <w:rPr>
          <w:color w:val="000000" w:themeColor="text1"/>
          <w:sz w:val="24"/>
          <w:szCs w:val="24"/>
        </w:rPr>
        <w:t>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18,6. 10</w:t>
      </w:r>
      <w:r w:rsidRPr="00B72916">
        <w:rPr>
          <w:color w:val="000000" w:themeColor="text1"/>
          <w:sz w:val="24"/>
          <w:szCs w:val="24"/>
          <w:vertAlign w:val="superscript"/>
        </w:rPr>
        <w:t>-5</w:t>
      </w:r>
      <w:r w:rsidRPr="00B72916">
        <w:rPr>
          <w:color w:val="000000" w:themeColor="text1"/>
          <w:sz w:val="24"/>
          <w:szCs w:val="24"/>
        </w:rPr>
        <w:t>T.</w:t>
      </w:r>
    </w:p>
    <w:p w:rsidR="00194883" w:rsidRPr="00B72916" w:rsidRDefault="003812AA">
      <w:pPr>
        <w:pStyle w:val="BodyText"/>
        <w:spacing w:before="3"/>
        <w:ind w:left="0"/>
        <w:rPr>
          <w:rFonts w:ascii="Symbol" w:hAnsi="Symbol"/>
          <w:i/>
          <w:color w:val="000000" w:themeColor="text1"/>
        </w:rPr>
      </w:pPr>
      <w:r w:rsidRPr="00B72916">
        <w:rPr>
          <w:noProof/>
          <w:color w:val="000000" w:themeColor="text1"/>
          <w:lang w:val="en-US"/>
        </w:rPr>
        <mc:AlternateContent>
          <mc:Choice Requires="wps">
            <w:drawing>
              <wp:anchor distT="0" distB="0" distL="0" distR="0" simplePos="0" relativeHeight="487806464" behindDoc="1" locked="0" layoutInCell="1" allowOverlap="1" wp14:anchorId="20360DE3" wp14:editId="54BF7A02">
                <wp:simplePos x="0" y="0"/>
                <wp:positionH relativeFrom="page">
                  <wp:posOffset>705485</wp:posOffset>
                </wp:positionH>
                <wp:positionV relativeFrom="paragraph">
                  <wp:posOffset>201295</wp:posOffset>
                </wp:positionV>
                <wp:extent cx="6487795" cy="205740"/>
                <wp:effectExtent l="0" t="0" r="0" b="0"/>
                <wp:wrapTopAndBottom/>
                <wp:docPr id="3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7795" cy="205740"/>
                        </a:xfrm>
                        <a:prstGeom prst="rect">
                          <a:avLst/>
                        </a:prstGeom>
                        <a:solidFill>
                          <a:srgbClr val="FAD3B4"/>
                        </a:solidFill>
                        <a:ln w="6096">
                          <a:solidFill>
                            <a:srgbClr val="000000"/>
                          </a:solidFill>
                          <a:prstDash val="solid"/>
                          <a:miter lim="800000"/>
                          <a:headEnd/>
                          <a:tailEnd/>
                        </a:ln>
                      </wps:spPr>
                      <wps:txbx>
                        <w:txbxContent>
                          <w:p w:rsidR="00D60C4C" w:rsidRDefault="00D60C4C">
                            <w:pPr>
                              <w:spacing w:before="18"/>
                              <w:ind w:left="1570" w:right="1382"/>
                              <w:jc w:val="center"/>
                              <w:rPr>
                                <w:b/>
                                <w:sz w:val="24"/>
                              </w:rPr>
                            </w:pPr>
                            <w:r>
                              <w:rPr>
                                <w:b/>
                                <w:color w:val="FF0000"/>
                                <w:sz w:val="24"/>
                              </w:rPr>
                              <w:t>DẠNG 2. CẢM ỨNG TỪ DO DÂY DẪN DẠNG HÌNH TRỤ GÂY R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268" type="#_x0000_t202" style="position:absolute;margin-left:55.55pt;margin-top:15.85pt;width:510.85pt;height:16.2pt;z-index:-155100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" fillcolor="#fad3b4" strokeweight=".48pt">
                <v:textbox inset="0,0,0,0">
                  <w:txbxContent>
                    <w:p w:rsidR="00D60C4C" w:rsidRDefault="00D60C4C">
                      <w:pPr>
                        <w:spacing w:before="18"/>
                        <w:ind w:left="1570" w:right="1382"/>
                        <w:jc w:val="center"/>
                        <w:rPr>
                          <w:b/>
                          <w:sz w:val="24"/>
                        </w:rPr>
                      </w:pPr>
                      <w:r>
                        <w:rPr>
                          <w:b/>
                          <w:color w:val="FF0000"/>
                          <w:sz w:val="24"/>
                        </w:rPr>
                        <w:t>DẠNG 2. CẢM ỨNG TỪ DO DÂY DẪN DẠNG HÌNH TRỤ GÂY RA</w:t>
                      </w:r>
                    </w:p>
                  </w:txbxContent>
                </v:textbox>
                <w10:wrap type="topAndBottom" anchorx="page"/>
              </v:shape>
            </w:pict>
          </mc:Fallback>
        </mc:AlternateContent>
      </w:r>
    </w:p>
    <w:p w:rsidR="00194883" w:rsidRPr="00B72916" w:rsidRDefault="00194883">
      <w:pPr>
        <w:pStyle w:val="BodyText"/>
        <w:spacing w:before="6"/>
        <w:ind w:left="0"/>
        <w:rPr>
          <w:rFonts w:ascii="Symbol" w:hAnsi="Symbol"/>
          <w:i/>
          <w:color w:val="000000" w:themeColor="text1"/>
        </w:rPr>
      </w:pPr>
    </w:p>
    <w:p w:rsidR="00194883" w:rsidRPr="00B72916" w:rsidRDefault="003812AA">
      <w:pPr>
        <w:pStyle w:val="BodyText"/>
        <w:spacing w:before="90" w:line="276" w:lineRule="auto"/>
        <w:ind w:right="180"/>
        <w:jc w:val="both"/>
        <w:rPr>
          <w:color w:val="000000" w:themeColor="text1"/>
        </w:rPr>
      </w:pPr>
      <w:r w:rsidRPr="00B72916">
        <w:rPr>
          <w:noProof/>
          <w:color w:val="000000" w:themeColor="text1"/>
          <w:lang w:val="en-US"/>
        </w:rPr>
        <mc:AlternateContent>
          <mc:Choice Requires="wps">
            <w:drawing>
              <wp:anchor distT="0" distB="0" distL="114300" distR="114300" simplePos="0" relativeHeight="15948288" behindDoc="0" locked="0" layoutInCell="1" allowOverlap="1" wp14:anchorId="27B6461A" wp14:editId="16AC1FCD">
                <wp:simplePos x="0" y="0"/>
                <wp:positionH relativeFrom="page">
                  <wp:posOffset>708660</wp:posOffset>
                </wp:positionH>
                <wp:positionV relativeFrom="paragraph">
                  <wp:posOffset>-200025</wp:posOffset>
                </wp:positionV>
                <wp:extent cx="6481445" cy="6350"/>
                <wp:effectExtent l="0" t="0" r="0" b="0"/>
                <wp:wrapNone/>
                <wp:docPr id="3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144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5.8pt;margin-top:-15.75pt;width:510.35pt;height:.5pt;z-index:15948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" fillcolor="black" stroked="f">
                <w10:wrap anchorx="page"/>
              </v:rect>
            </w:pict>
          </mc:Fallback>
        </mc:AlternateContent>
      </w:r>
      <w:r w:rsidRPr="00B72916">
        <w:rPr>
          <w:noProof/>
          <w:color w:val="000000" w:themeColor="text1"/>
          <w:lang w:val="en-US"/>
        </w:rPr>
        <mc:AlternateContent>
          <mc:Choice Requires="wps">
            <w:drawing>
              <wp:anchor distT="0" distB="0" distL="114300" distR="114300" simplePos="0" relativeHeight="15954944" behindDoc="0" locked="0" layoutInCell="1" allowOverlap="1" wp14:anchorId="65A637E0" wp14:editId="34BA726E">
                <wp:simplePos x="0" y="0"/>
                <wp:positionH relativeFrom="page">
                  <wp:posOffset>705485</wp:posOffset>
                </wp:positionH>
                <wp:positionV relativeFrom="paragraph">
                  <wp:posOffset>-193675</wp:posOffset>
                </wp:positionV>
                <wp:extent cx="6487795" cy="175260"/>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7795" cy="175260"/>
                        </a:xfrm>
                        <a:prstGeom prst="rect">
                          <a:avLst/>
                        </a:prstGeom>
                        <a:solidFill>
                          <a:srgbClr val="92CDDC"/>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spacing w:line="275" w:lineRule="exact"/>
                              <w:ind w:left="305"/>
                              <w:rPr>
                                <w:b/>
                                <w:sz w:val="24"/>
                              </w:rPr>
                            </w:pPr>
                            <w:r>
                              <w:rPr>
                                <w:b/>
                                <w:sz w:val="24"/>
                              </w:rPr>
                              <w:t>1.Bài toán cơ bản về cảm ứng từ do ống dây hình trụ gây r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269" type="#_x0000_t202" style="position:absolute;left:0;text-align:left;margin-left:55.55pt;margin-top:-15.25pt;width:510.85pt;height:13.8pt;z-index:15954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" fillcolor="#92cddc" stroked="f">
                <v:textbox inset="0,0,0,0">
                  <w:txbxContent>
                    <w:p w:rsidR="00D60C4C" w:rsidRDefault="00D60C4C">
                      <w:pPr>
                        <w:spacing w:line="275" w:lineRule="exact"/>
                        <w:ind w:left="305"/>
                        <w:rPr>
                          <w:b/>
                          <w:sz w:val="24"/>
                        </w:rPr>
                      </w:pPr>
                      <w:r>
                        <w:rPr>
                          <w:b/>
                          <w:sz w:val="24"/>
                        </w:rPr>
                        <w:t>1.Bài toán cơ bản về cảm ứng từ do ống dây hình trụ gây ra.</w:t>
                      </w:r>
                    </w:p>
                  </w:txbxContent>
                </v:textbox>
                <w10:wrap anchorx="page"/>
              </v:shape>
            </w:pict>
          </mc:Fallback>
        </mc:AlternateContent>
      </w:r>
      <w:r w:rsidR="0009088B" w:rsidRPr="00B72916">
        <w:rPr>
          <w:b/>
          <w:color w:val="000000" w:themeColor="text1"/>
        </w:rPr>
        <w:t xml:space="preserve">Câu </w:t>
      </w:r>
      <w:r w:rsidR="0009088B" w:rsidRPr="00B72916">
        <w:rPr>
          <w:b/>
          <w:color w:val="000000" w:themeColor="text1"/>
          <w:lang w:val="en-US"/>
        </w:rPr>
        <w:t>57</w:t>
      </w:r>
      <w:r w:rsidR="004C2D9E" w:rsidRPr="00B72916">
        <w:rPr>
          <w:b/>
          <w:color w:val="000000" w:themeColor="text1"/>
        </w:rPr>
        <w:t xml:space="preserve">. </w:t>
      </w:r>
      <w:r w:rsidR="004C2D9E" w:rsidRPr="00B72916">
        <w:rPr>
          <w:color w:val="000000" w:themeColor="text1"/>
        </w:rPr>
        <w:t>Một ống hình trụ dài 0,5m, đường kính 16cm. Một dây dẫn dài 10m, được quấn quanh ống dây với các vòng khít nhau cách điện với nhau, cho dòng điện chạy qua mỗi vòng là 100A. Cảm ứng từ trong lòng ống dây có độ lớn.</w:t>
      </w:r>
    </w:p>
    <w:p w:rsidR="00194883" w:rsidRPr="00B72916" w:rsidRDefault="004C2D9E">
      <w:pPr>
        <w:pStyle w:val="BodyText"/>
        <w:tabs>
          <w:tab w:val="left" w:pos="3308"/>
          <w:tab w:val="left" w:pos="5859"/>
          <w:tab w:val="left" w:pos="8411"/>
        </w:tabs>
        <w:spacing w:line="275" w:lineRule="exact"/>
        <w:ind w:left="756"/>
        <w:jc w:val="both"/>
        <w:rPr>
          <w:color w:val="000000" w:themeColor="text1"/>
        </w:rPr>
      </w:pPr>
      <w:r w:rsidRPr="00B72916">
        <w:rPr>
          <w:b/>
          <w:color w:val="000000" w:themeColor="text1"/>
        </w:rPr>
        <w:t>A.</w:t>
      </w:r>
      <w:r w:rsidRPr="00B72916">
        <w:rPr>
          <w:color w:val="000000" w:themeColor="text1"/>
        </w:rPr>
        <w:t>2,5.10</w:t>
      </w:r>
      <w:r w:rsidRPr="00B72916">
        <w:rPr>
          <w:color w:val="000000" w:themeColor="text1"/>
          <w:vertAlign w:val="superscript"/>
        </w:rPr>
        <w:t>-3</w:t>
      </w:r>
      <w:r w:rsidRPr="00B72916">
        <w:rPr>
          <w:color w:val="000000" w:themeColor="text1"/>
        </w:rPr>
        <w:t>T</w:t>
      </w:r>
      <w:r w:rsidRPr="00B72916">
        <w:rPr>
          <w:color w:val="000000" w:themeColor="text1"/>
        </w:rPr>
        <w:tab/>
      </w:r>
      <w:r w:rsidRPr="00B72916">
        <w:rPr>
          <w:b/>
          <w:color w:val="000000" w:themeColor="text1"/>
        </w:rPr>
        <w:t>B.</w:t>
      </w:r>
      <w:r w:rsidRPr="00B72916">
        <w:rPr>
          <w:color w:val="000000" w:themeColor="text1"/>
        </w:rPr>
        <w:t>5.10</w:t>
      </w:r>
      <w:r w:rsidRPr="00B72916">
        <w:rPr>
          <w:color w:val="000000" w:themeColor="text1"/>
          <w:vertAlign w:val="superscript"/>
        </w:rPr>
        <w:t>-3</w:t>
      </w:r>
      <w:r w:rsidRPr="00B72916">
        <w:rPr>
          <w:color w:val="000000" w:themeColor="text1"/>
        </w:rPr>
        <w:t>T.</w:t>
      </w:r>
      <w:r w:rsidRPr="00B72916">
        <w:rPr>
          <w:color w:val="000000" w:themeColor="text1"/>
        </w:rPr>
        <w:tab/>
      </w:r>
      <w:r w:rsidRPr="00B72916">
        <w:rPr>
          <w:b/>
          <w:color w:val="000000" w:themeColor="text1"/>
        </w:rPr>
        <w:t>C.</w:t>
      </w:r>
      <w:r w:rsidRPr="00B72916">
        <w:rPr>
          <w:color w:val="000000" w:themeColor="text1"/>
        </w:rPr>
        <w:t>7,5.10</w:t>
      </w:r>
      <w:r w:rsidRPr="00B72916">
        <w:rPr>
          <w:color w:val="000000" w:themeColor="text1"/>
          <w:vertAlign w:val="superscript"/>
        </w:rPr>
        <w:t>-3</w:t>
      </w:r>
      <w:r w:rsidRPr="00B72916">
        <w:rPr>
          <w:color w:val="000000" w:themeColor="text1"/>
        </w:rPr>
        <w:t>T.</w:t>
      </w:r>
      <w:r w:rsidRPr="00B72916">
        <w:rPr>
          <w:color w:val="000000" w:themeColor="text1"/>
        </w:rPr>
        <w:tab/>
      </w:r>
      <w:r w:rsidRPr="00B72916">
        <w:rPr>
          <w:b/>
          <w:color w:val="000000" w:themeColor="text1"/>
        </w:rPr>
        <w:t>D.</w:t>
      </w:r>
      <w:r w:rsidRPr="00B72916">
        <w:rPr>
          <w:color w:val="000000" w:themeColor="text1"/>
        </w:rPr>
        <w:t>2.10</w:t>
      </w:r>
      <w:r w:rsidRPr="00B72916">
        <w:rPr>
          <w:color w:val="000000" w:themeColor="text1"/>
          <w:vertAlign w:val="superscript"/>
        </w:rPr>
        <w:t>-3</w:t>
      </w:r>
      <w:r w:rsidRPr="00B72916">
        <w:rPr>
          <w:color w:val="000000" w:themeColor="text1"/>
        </w:rPr>
        <w:t>T.</w:t>
      </w:r>
    </w:p>
    <w:p w:rsidR="00194883" w:rsidRPr="00B72916" w:rsidRDefault="0009088B">
      <w:pPr>
        <w:pStyle w:val="BodyText"/>
        <w:spacing w:before="120" w:line="278" w:lineRule="auto"/>
        <w:ind w:right="185"/>
        <w:jc w:val="both"/>
        <w:rPr>
          <w:color w:val="000000" w:themeColor="text1"/>
        </w:rPr>
      </w:pPr>
      <w:r w:rsidRPr="00B72916">
        <w:rPr>
          <w:b/>
          <w:color w:val="000000" w:themeColor="text1"/>
        </w:rPr>
        <w:t xml:space="preserve">Câu </w:t>
      </w:r>
      <w:r w:rsidRPr="00B72916">
        <w:rPr>
          <w:b/>
          <w:color w:val="000000" w:themeColor="text1"/>
          <w:lang w:val="en-US"/>
        </w:rPr>
        <w:t>58</w:t>
      </w:r>
      <w:r w:rsidR="004C2D9E" w:rsidRPr="00B72916">
        <w:rPr>
          <w:b/>
          <w:color w:val="000000" w:themeColor="text1"/>
        </w:rPr>
        <w:t xml:space="preserve">. </w:t>
      </w:r>
      <w:r w:rsidR="004C2D9E" w:rsidRPr="00B72916">
        <w:rPr>
          <w:color w:val="000000" w:themeColor="text1"/>
        </w:rPr>
        <w:t>Một ống dây được cuốn bằng loại dây mà tiết diện có bán kính 0,5 mm sao cho các vòng sát nhau. Khi có dòng điện 20 A chạy qua thì độ lớn cảm ứng từ trong lòng ống dây là</w:t>
      </w:r>
    </w:p>
    <w:p w:rsidR="00194883" w:rsidRPr="00B72916" w:rsidRDefault="004C2D9E">
      <w:pPr>
        <w:tabs>
          <w:tab w:val="left" w:pos="3308"/>
          <w:tab w:val="left" w:pos="5859"/>
          <w:tab w:val="left" w:pos="8411"/>
        </w:tabs>
        <w:spacing w:line="272" w:lineRule="exact"/>
        <w:ind w:left="756"/>
        <w:jc w:val="both"/>
        <w:rPr>
          <w:color w:val="000000" w:themeColor="text1"/>
          <w:sz w:val="24"/>
          <w:szCs w:val="24"/>
        </w:rPr>
      </w:pPr>
      <w:r w:rsidRPr="00B72916">
        <w:rPr>
          <w:b/>
          <w:color w:val="000000" w:themeColor="text1"/>
          <w:sz w:val="24"/>
          <w:szCs w:val="24"/>
        </w:rPr>
        <w:t>A.</w:t>
      </w:r>
      <w:r w:rsidRPr="00B72916">
        <w:rPr>
          <w:color w:val="000000" w:themeColor="text1"/>
          <w:sz w:val="24"/>
          <w:szCs w:val="24"/>
        </w:rPr>
        <w:t>4</w:t>
      </w:r>
      <w:r w:rsidRPr="00B72916">
        <w:rPr>
          <w:color w:val="000000" w:themeColor="text1"/>
          <w:spacing w:val="-1"/>
          <w:sz w:val="24"/>
          <w:szCs w:val="24"/>
        </w:rPr>
        <w:t xml:space="preserve"> </w:t>
      </w:r>
      <w:r w:rsidRPr="00B72916">
        <w:rPr>
          <w:color w:val="000000" w:themeColor="text1"/>
          <w:sz w:val="24"/>
          <w:szCs w:val="24"/>
        </w:rPr>
        <w:t>mT.</w:t>
      </w:r>
      <w:r w:rsidRPr="00B72916">
        <w:rPr>
          <w:color w:val="000000" w:themeColor="text1"/>
          <w:sz w:val="24"/>
          <w:szCs w:val="24"/>
        </w:rPr>
        <w:tab/>
      </w:r>
      <w:r w:rsidRPr="00B72916">
        <w:rPr>
          <w:b/>
          <w:color w:val="000000" w:themeColor="text1"/>
          <w:sz w:val="24"/>
          <w:szCs w:val="24"/>
        </w:rPr>
        <w:t>B.</w:t>
      </w:r>
      <w:r w:rsidRPr="00B72916">
        <w:rPr>
          <w:color w:val="000000" w:themeColor="text1"/>
          <w:sz w:val="24"/>
          <w:szCs w:val="24"/>
        </w:rPr>
        <w:t>8 mT.</w:t>
      </w:r>
      <w:r w:rsidRPr="00B72916">
        <w:rPr>
          <w:color w:val="000000" w:themeColor="text1"/>
          <w:sz w:val="24"/>
          <w:szCs w:val="24"/>
        </w:rPr>
        <w:tab/>
      </w:r>
      <w:r w:rsidRPr="00B72916">
        <w:rPr>
          <w:b/>
          <w:color w:val="000000" w:themeColor="text1"/>
          <w:sz w:val="24"/>
          <w:szCs w:val="24"/>
        </w:rPr>
        <w:t>C.</w:t>
      </w:r>
      <w:r w:rsidRPr="00B72916">
        <w:rPr>
          <w:color w:val="000000" w:themeColor="text1"/>
          <w:sz w:val="24"/>
          <w:szCs w:val="24"/>
        </w:rPr>
        <w:t>8π</w:t>
      </w:r>
      <w:r w:rsidRPr="00B72916">
        <w:rPr>
          <w:color w:val="000000" w:themeColor="text1"/>
          <w:spacing w:val="-2"/>
          <w:sz w:val="24"/>
          <w:szCs w:val="24"/>
        </w:rPr>
        <w:t xml:space="preserve"> </w:t>
      </w:r>
      <w:r w:rsidRPr="00B72916">
        <w:rPr>
          <w:color w:val="000000" w:themeColor="text1"/>
          <w:sz w:val="24"/>
          <w:szCs w:val="24"/>
        </w:rPr>
        <w:t>mT.</w:t>
      </w:r>
      <w:r w:rsidRPr="00B72916">
        <w:rPr>
          <w:color w:val="000000" w:themeColor="text1"/>
          <w:sz w:val="24"/>
          <w:szCs w:val="24"/>
        </w:rPr>
        <w:tab/>
      </w:r>
      <w:r w:rsidRPr="00B72916">
        <w:rPr>
          <w:b/>
          <w:color w:val="000000" w:themeColor="text1"/>
          <w:sz w:val="24"/>
          <w:szCs w:val="24"/>
        </w:rPr>
        <w:t>D.</w:t>
      </w:r>
      <w:r w:rsidRPr="00B72916">
        <w:rPr>
          <w:color w:val="000000" w:themeColor="text1"/>
          <w:sz w:val="24"/>
          <w:szCs w:val="24"/>
        </w:rPr>
        <w:t>4π</w:t>
      </w:r>
      <w:r w:rsidRPr="00B72916">
        <w:rPr>
          <w:color w:val="000000" w:themeColor="text1"/>
          <w:spacing w:val="-2"/>
          <w:sz w:val="24"/>
          <w:szCs w:val="24"/>
        </w:rPr>
        <w:t xml:space="preserve"> </w:t>
      </w:r>
      <w:r w:rsidRPr="00B72916">
        <w:rPr>
          <w:color w:val="000000" w:themeColor="text1"/>
          <w:sz w:val="24"/>
          <w:szCs w:val="24"/>
        </w:rPr>
        <w:t>mT.</w:t>
      </w:r>
    </w:p>
    <w:p w:rsidR="00194883" w:rsidRPr="00B72916" w:rsidRDefault="0009088B">
      <w:pPr>
        <w:pStyle w:val="BodyText"/>
        <w:spacing w:before="10" w:line="276" w:lineRule="auto"/>
        <w:ind w:right="180"/>
        <w:jc w:val="both"/>
        <w:rPr>
          <w:color w:val="000000" w:themeColor="text1"/>
        </w:rPr>
      </w:pPr>
      <w:r w:rsidRPr="00B72916">
        <w:rPr>
          <w:b/>
          <w:color w:val="000000" w:themeColor="text1"/>
        </w:rPr>
        <w:t xml:space="preserve">Câu </w:t>
      </w:r>
      <w:r w:rsidRPr="00B72916">
        <w:rPr>
          <w:b/>
          <w:color w:val="000000" w:themeColor="text1"/>
          <w:lang w:val="en-US"/>
        </w:rPr>
        <w:t>59</w:t>
      </w:r>
      <w:r w:rsidR="004C2D9E" w:rsidRPr="00B72916">
        <w:rPr>
          <w:b/>
          <w:color w:val="000000" w:themeColor="text1"/>
        </w:rPr>
        <w:t xml:space="preserve">. </w:t>
      </w:r>
      <w:r w:rsidR="004C2D9E" w:rsidRPr="00B72916">
        <w:rPr>
          <w:color w:val="000000" w:themeColor="text1"/>
        </w:rPr>
        <w:t>Người ta muốn tạo ra từ trường có cảm ứng từ B = 250.10</w:t>
      </w:r>
      <w:r w:rsidR="004C2D9E" w:rsidRPr="00B72916">
        <w:rPr>
          <w:color w:val="000000" w:themeColor="text1"/>
          <w:vertAlign w:val="superscript"/>
        </w:rPr>
        <w:t>-5</w:t>
      </w:r>
      <w:r w:rsidR="004C2D9E" w:rsidRPr="00B72916">
        <w:rPr>
          <w:color w:val="000000" w:themeColor="text1"/>
        </w:rPr>
        <w:t>T bên trong một ống dây, mà dòng điện chạy trong mỗi vòng của ống dây chỉ là 2A thì số vòng quấn trên ống phải là bao nhiêu, biết ống dây dài 50cm</w:t>
      </w:r>
    </w:p>
    <w:p w:rsidR="00194883" w:rsidRPr="00B72916" w:rsidRDefault="004C2D9E">
      <w:pPr>
        <w:tabs>
          <w:tab w:val="left" w:pos="3308"/>
          <w:tab w:val="left" w:pos="5859"/>
          <w:tab w:val="left" w:pos="8411"/>
        </w:tabs>
        <w:spacing w:line="274" w:lineRule="exact"/>
        <w:ind w:left="756"/>
        <w:jc w:val="both"/>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7490 vòng</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4790 vòng</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479</w:t>
      </w:r>
      <w:r w:rsidRPr="00B72916">
        <w:rPr>
          <w:color w:val="000000" w:themeColor="text1"/>
          <w:spacing w:val="-1"/>
          <w:sz w:val="24"/>
          <w:szCs w:val="24"/>
        </w:rPr>
        <w:t xml:space="preserve"> </w:t>
      </w:r>
      <w:r w:rsidRPr="00B72916">
        <w:rPr>
          <w:color w:val="000000" w:themeColor="text1"/>
          <w:sz w:val="24"/>
          <w:szCs w:val="24"/>
        </w:rPr>
        <w:t>vòng.</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497 vòng.</w:t>
      </w:r>
    </w:p>
    <w:p w:rsidR="00194883" w:rsidRPr="00B72916" w:rsidRDefault="004C2D9E">
      <w:pPr>
        <w:pStyle w:val="Heading2"/>
        <w:tabs>
          <w:tab w:val="left" w:pos="10711"/>
        </w:tabs>
        <w:spacing w:before="90"/>
        <w:ind w:left="444"/>
        <w:jc w:val="both"/>
        <w:rPr>
          <w:color w:val="000000" w:themeColor="text1"/>
        </w:rPr>
      </w:pPr>
      <w:r w:rsidRPr="00B72916">
        <w:rPr>
          <w:color w:val="000000" w:themeColor="text1"/>
          <w:shd w:val="clear" w:color="auto" w:fill="92CDDC"/>
        </w:rPr>
        <w:t>2. Ống dây nối với nguồn</w:t>
      </w:r>
      <w:r w:rsidRPr="00B72916">
        <w:rPr>
          <w:color w:val="000000" w:themeColor="text1"/>
          <w:spacing w:val="-4"/>
          <w:shd w:val="clear" w:color="auto" w:fill="92CDDC"/>
        </w:rPr>
        <w:t xml:space="preserve"> </w:t>
      </w:r>
      <w:r w:rsidRPr="00B72916">
        <w:rPr>
          <w:color w:val="000000" w:themeColor="text1"/>
          <w:shd w:val="clear" w:color="auto" w:fill="92CDDC"/>
        </w:rPr>
        <w:t>điện</w:t>
      </w:r>
      <w:r w:rsidRPr="00B72916">
        <w:rPr>
          <w:color w:val="000000" w:themeColor="text1"/>
          <w:shd w:val="clear" w:color="auto" w:fill="92CDDC"/>
        </w:rPr>
        <w:tab/>
      </w:r>
    </w:p>
    <w:p w:rsidR="00194883" w:rsidRPr="00B72916" w:rsidRDefault="004C2D9E">
      <w:pPr>
        <w:pStyle w:val="BodyText"/>
        <w:spacing w:before="120" w:line="276" w:lineRule="auto"/>
        <w:ind w:right="182"/>
        <w:jc w:val="both"/>
        <w:rPr>
          <w:color w:val="000000" w:themeColor="text1"/>
        </w:rPr>
      </w:pPr>
      <w:r w:rsidRPr="00B72916">
        <w:rPr>
          <w:b/>
          <w:color w:val="000000" w:themeColor="text1"/>
        </w:rPr>
        <w:t xml:space="preserve">Câu </w:t>
      </w:r>
      <w:r w:rsidR="00691680" w:rsidRPr="00B72916">
        <w:rPr>
          <w:b/>
          <w:color w:val="000000" w:themeColor="text1"/>
          <w:lang w:val="en-US"/>
        </w:rPr>
        <w:t>60</w:t>
      </w:r>
      <w:r w:rsidRPr="00B72916">
        <w:rPr>
          <w:b/>
          <w:color w:val="000000" w:themeColor="text1"/>
        </w:rPr>
        <w:t>.</w:t>
      </w:r>
      <w:r w:rsidRPr="00B72916">
        <w:rPr>
          <w:b/>
          <w:color w:val="000000" w:themeColor="text1"/>
          <w:spacing w:val="37"/>
        </w:rPr>
        <w:t xml:space="preserve"> </w:t>
      </w:r>
      <w:r w:rsidRPr="00B72916">
        <w:rPr>
          <w:b/>
          <w:color w:val="000000" w:themeColor="text1"/>
        </w:rPr>
        <w:t xml:space="preserve">(KSCL THPT Yên Lạc – Vĩnh Phúc). </w:t>
      </w:r>
      <w:r w:rsidRPr="00B72916">
        <w:rPr>
          <w:color w:val="000000" w:themeColor="text1"/>
        </w:rPr>
        <w:t xml:space="preserve">Một sợi dây nhôm hình trụ có đường kính 0,4mm, hiệu điện thế đặt vào hai đầu ống dây là 4 V, lớp sơn bên ngoài rất mỏng. Dùng dây này để cuốn một ống dây </w:t>
      </w:r>
      <w:r w:rsidRPr="00B72916">
        <w:rPr>
          <w:color w:val="000000" w:themeColor="text1"/>
          <w:spacing w:val="-1"/>
        </w:rPr>
        <w:t xml:space="preserve">dài  </w:t>
      </w:r>
      <w:r w:rsidRPr="00B72916">
        <w:rPr>
          <w:noProof/>
          <w:color w:val="000000" w:themeColor="text1"/>
          <w:spacing w:val="-24"/>
          <w:position w:val="-3"/>
          <w:lang w:val="en-US"/>
        </w:rPr>
        <w:drawing>
          <wp:inline distT="0" distB="0" distL="0" distR="0" wp14:anchorId="4E7E5D84" wp14:editId="60D65F40">
            <wp:extent cx="93783" cy="161287"/>
            <wp:effectExtent l="0" t="0" r="0" b="0"/>
            <wp:docPr id="33" name="image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43.png"/>
                    <pic:cNvPicPr/>
                  </pic:nvPicPr>
                  <pic:blipFill>
                    <a:blip r:embed="rId226" cstate="print"/>
                    <a:stretch>
                      <a:fillRect/>
                    </a:stretch>
                  </pic:blipFill>
                  <pic:spPr>
                    <a:xfrm>
                      <a:off x="0" y="0"/>
                      <a:ext cx="93783" cy="161287"/>
                    </a:xfrm>
                    <a:prstGeom prst="rect">
                      <a:avLst/>
                    </a:prstGeom>
                  </pic:spPr>
                </pic:pic>
              </a:graphicData>
            </a:graphic>
          </wp:inline>
        </w:drawing>
      </w:r>
      <w:r w:rsidRPr="00B72916">
        <w:rPr>
          <w:color w:val="000000" w:themeColor="text1"/>
        </w:rPr>
        <w:t>= 20cm, các vòng dây cuốn sát nhau. Cho dòng điện chạy qua ống dây thì cảm ứng từ bên trong ống dây có độ lớn là B = 6,28.10</w:t>
      </w:r>
      <w:r w:rsidRPr="00B72916">
        <w:rPr>
          <w:color w:val="000000" w:themeColor="text1"/>
          <w:vertAlign w:val="superscript"/>
        </w:rPr>
        <w:t>-3</w:t>
      </w:r>
      <w:r w:rsidRPr="00B72916">
        <w:rPr>
          <w:color w:val="000000" w:themeColor="text1"/>
        </w:rPr>
        <w:t xml:space="preserve"> T, điện trở của ống dây và số vòng dây cuốn trên ống</w:t>
      </w:r>
      <w:r w:rsidRPr="00B72916">
        <w:rPr>
          <w:color w:val="000000" w:themeColor="text1"/>
          <w:spacing w:val="-16"/>
        </w:rPr>
        <w:t xml:space="preserve"> </w:t>
      </w:r>
      <w:r w:rsidRPr="00B72916">
        <w:rPr>
          <w:color w:val="000000" w:themeColor="text1"/>
        </w:rPr>
        <w:t>là</w:t>
      </w:r>
    </w:p>
    <w:p w:rsidR="00194883" w:rsidRPr="00B72916" w:rsidRDefault="004C2D9E">
      <w:pPr>
        <w:pStyle w:val="BodyText"/>
        <w:ind w:left="756"/>
        <w:jc w:val="both"/>
        <w:rPr>
          <w:color w:val="000000" w:themeColor="text1"/>
        </w:rPr>
      </w:pPr>
      <w:r w:rsidRPr="00B72916">
        <w:rPr>
          <w:b/>
          <w:color w:val="000000" w:themeColor="text1"/>
        </w:rPr>
        <w:t xml:space="preserve">A. </w:t>
      </w:r>
      <w:r w:rsidRPr="00B72916">
        <w:rPr>
          <w:color w:val="000000" w:themeColor="text1"/>
        </w:rPr>
        <w:t xml:space="preserve">R = 2Ω; 2500 vòng. </w:t>
      </w:r>
      <w:r w:rsidRPr="00B72916">
        <w:rPr>
          <w:b/>
          <w:color w:val="000000" w:themeColor="text1"/>
        </w:rPr>
        <w:t xml:space="preserve">B. </w:t>
      </w:r>
      <w:r w:rsidRPr="00B72916">
        <w:rPr>
          <w:color w:val="000000" w:themeColor="text1"/>
        </w:rPr>
        <w:t xml:space="preserve">R = 4Ω; 500 vòng. </w:t>
      </w:r>
      <w:r w:rsidRPr="00B72916">
        <w:rPr>
          <w:b/>
          <w:color w:val="000000" w:themeColor="text1"/>
        </w:rPr>
        <w:t xml:space="preserve">C. </w:t>
      </w:r>
      <w:r w:rsidRPr="00B72916">
        <w:rPr>
          <w:color w:val="000000" w:themeColor="text1"/>
        </w:rPr>
        <w:t xml:space="preserve">R = 4Ω; 2500 vòng. </w:t>
      </w:r>
      <w:r w:rsidRPr="00B72916">
        <w:rPr>
          <w:b/>
          <w:color w:val="000000" w:themeColor="text1"/>
        </w:rPr>
        <w:t xml:space="preserve">D. </w:t>
      </w:r>
      <w:r w:rsidRPr="00B72916">
        <w:rPr>
          <w:color w:val="000000" w:themeColor="text1"/>
        </w:rPr>
        <w:t>R = 2Ω; 500 vòng.</w:t>
      </w:r>
    </w:p>
    <w:p w:rsidR="00194883" w:rsidRPr="00B72916" w:rsidRDefault="00691680">
      <w:pPr>
        <w:pStyle w:val="BodyText"/>
        <w:spacing w:before="121" w:line="276" w:lineRule="auto"/>
        <w:ind w:right="180"/>
        <w:jc w:val="both"/>
        <w:rPr>
          <w:color w:val="000000" w:themeColor="text1"/>
        </w:rPr>
      </w:pPr>
      <w:r w:rsidRPr="00B72916">
        <w:rPr>
          <w:b/>
          <w:color w:val="000000" w:themeColor="text1"/>
        </w:rPr>
        <w:t xml:space="preserve">Câu </w:t>
      </w:r>
      <w:r w:rsidRPr="00B72916">
        <w:rPr>
          <w:b/>
          <w:color w:val="000000" w:themeColor="text1"/>
          <w:lang w:val="en-US"/>
        </w:rPr>
        <w:t>61</w:t>
      </w:r>
      <w:r w:rsidR="004C2D9E" w:rsidRPr="00B72916">
        <w:rPr>
          <w:b/>
          <w:color w:val="000000" w:themeColor="text1"/>
        </w:rPr>
        <w:t>.</w:t>
      </w:r>
      <w:r w:rsidR="004C2D9E" w:rsidRPr="00B72916">
        <w:rPr>
          <w:b/>
          <w:color w:val="000000" w:themeColor="text1"/>
          <w:spacing w:val="22"/>
        </w:rPr>
        <w:t xml:space="preserve"> </w:t>
      </w:r>
      <w:r w:rsidR="004C2D9E" w:rsidRPr="00B72916">
        <w:rPr>
          <w:b/>
          <w:color w:val="000000" w:themeColor="text1"/>
        </w:rPr>
        <w:t xml:space="preserve">(KSCL THPT Yên Lạc – Vĩnh Phúc). </w:t>
      </w:r>
      <w:r w:rsidR="004C2D9E" w:rsidRPr="00B72916">
        <w:rPr>
          <w:color w:val="000000" w:themeColor="text1"/>
        </w:rPr>
        <w:t>Dùng một dây đồng đường kính 0,8mm có một lớp sơn mỏng</w:t>
      </w:r>
      <w:r w:rsidR="004C2D9E" w:rsidRPr="00B72916">
        <w:rPr>
          <w:color w:val="000000" w:themeColor="text1"/>
          <w:spacing w:val="-8"/>
        </w:rPr>
        <w:t xml:space="preserve"> </w:t>
      </w:r>
      <w:r w:rsidR="004C2D9E" w:rsidRPr="00B72916">
        <w:rPr>
          <w:color w:val="000000" w:themeColor="text1"/>
        </w:rPr>
        <w:t>cách</w:t>
      </w:r>
      <w:r w:rsidR="004C2D9E" w:rsidRPr="00B72916">
        <w:rPr>
          <w:color w:val="000000" w:themeColor="text1"/>
          <w:spacing w:val="-6"/>
        </w:rPr>
        <w:t xml:space="preserve"> </w:t>
      </w:r>
      <w:r w:rsidR="004C2D9E" w:rsidRPr="00B72916">
        <w:rPr>
          <w:color w:val="000000" w:themeColor="text1"/>
        </w:rPr>
        <w:t>điện</w:t>
      </w:r>
      <w:r w:rsidR="004C2D9E" w:rsidRPr="00B72916">
        <w:rPr>
          <w:color w:val="000000" w:themeColor="text1"/>
          <w:spacing w:val="-8"/>
        </w:rPr>
        <w:t xml:space="preserve"> </w:t>
      </w:r>
      <w:r w:rsidR="004C2D9E" w:rsidRPr="00B72916">
        <w:rPr>
          <w:color w:val="000000" w:themeColor="text1"/>
        </w:rPr>
        <w:t>quấn</w:t>
      </w:r>
      <w:r w:rsidR="004C2D9E" w:rsidRPr="00B72916">
        <w:rPr>
          <w:color w:val="000000" w:themeColor="text1"/>
          <w:spacing w:val="-8"/>
        </w:rPr>
        <w:t xml:space="preserve"> </w:t>
      </w:r>
      <w:r w:rsidR="004C2D9E" w:rsidRPr="00B72916">
        <w:rPr>
          <w:color w:val="000000" w:themeColor="text1"/>
        </w:rPr>
        <w:t>quanh</w:t>
      </w:r>
      <w:r w:rsidR="004C2D9E" w:rsidRPr="00B72916">
        <w:rPr>
          <w:color w:val="000000" w:themeColor="text1"/>
          <w:spacing w:val="-7"/>
        </w:rPr>
        <w:t xml:space="preserve"> </w:t>
      </w:r>
      <w:r w:rsidR="004C2D9E" w:rsidRPr="00B72916">
        <w:rPr>
          <w:color w:val="000000" w:themeColor="text1"/>
        </w:rPr>
        <w:t>hình</w:t>
      </w:r>
      <w:r w:rsidR="004C2D9E" w:rsidRPr="00B72916">
        <w:rPr>
          <w:color w:val="000000" w:themeColor="text1"/>
          <w:spacing w:val="-7"/>
        </w:rPr>
        <w:t xml:space="preserve"> </w:t>
      </w:r>
      <w:r w:rsidR="004C2D9E" w:rsidRPr="00B72916">
        <w:rPr>
          <w:color w:val="000000" w:themeColor="text1"/>
        </w:rPr>
        <w:t>trụ</w:t>
      </w:r>
      <w:r w:rsidR="004C2D9E" w:rsidRPr="00B72916">
        <w:rPr>
          <w:color w:val="000000" w:themeColor="text1"/>
          <w:spacing w:val="-8"/>
        </w:rPr>
        <w:t xml:space="preserve"> </w:t>
      </w:r>
      <w:r w:rsidR="004C2D9E" w:rsidRPr="00B72916">
        <w:rPr>
          <w:color w:val="000000" w:themeColor="text1"/>
        </w:rPr>
        <w:t>đường</w:t>
      </w:r>
      <w:r w:rsidR="004C2D9E" w:rsidRPr="00B72916">
        <w:rPr>
          <w:color w:val="000000" w:themeColor="text1"/>
          <w:spacing w:val="-10"/>
        </w:rPr>
        <w:t xml:space="preserve"> </w:t>
      </w:r>
      <w:r w:rsidR="004C2D9E" w:rsidRPr="00B72916">
        <w:rPr>
          <w:color w:val="000000" w:themeColor="text1"/>
        </w:rPr>
        <w:t>kính</w:t>
      </w:r>
      <w:r w:rsidR="004C2D9E" w:rsidRPr="00B72916">
        <w:rPr>
          <w:color w:val="000000" w:themeColor="text1"/>
          <w:spacing w:val="-7"/>
        </w:rPr>
        <w:t xml:space="preserve"> </w:t>
      </w:r>
      <w:r w:rsidR="004C2D9E" w:rsidRPr="00B72916">
        <w:rPr>
          <w:color w:val="000000" w:themeColor="text1"/>
        </w:rPr>
        <w:t>4cm</w:t>
      </w:r>
      <w:r w:rsidR="004C2D9E" w:rsidRPr="00B72916">
        <w:rPr>
          <w:color w:val="000000" w:themeColor="text1"/>
          <w:spacing w:val="-6"/>
        </w:rPr>
        <w:t xml:space="preserve"> </w:t>
      </w:r>
      <w:r w:rsidR="004C2D9E" w:rsidRPr="00B72916">
        <w:rPr>
          <w:color w:val="000000" w:themeColor="text1"/>
        </w:rPr>
        <w:t>để</w:t>
      </w:r>
      <w:r w:rsidR="004C2D9E" w:rsidRPr="00B72916">
        <w:rPr>
          <w:color w:val="000000" w:themeColor="text1"/>
          <w:spacing w:val="-9"/>
        </w:rPr>
        <w:t xml:space="preserve"> </w:t>
      </w:r>
      <w:r w:rsidR="004C2D9E" w:rsidRPr="00B72916">
        <w:rPr>
          <w:color w:val="000000" w:themeColor="text1"/>
        </w:rPr>
        <w:t>làm</w:t>
      </w:r>
      <w:r w:rsidR="004C2D9E" w:rsidRPr="00B72916">
        <w:rPr>
          <w:color w:val="000000" w:themeColor="text1"/>
          <w:spacing w:val="-5"/>
        </w:rPr>
        <w:t xml:space="preserve"> </w:t>
      </w:r>
      <w:r w:rsidR="004C2D9E" w:rsidRPr="00B72916">
        <w:rPr>
          <w:color w:val="000000" w:themeColor="text1"/>
        </w:rPr>
        <w:t>một</w:t>
      </w:r>
      <w:r w:rsidR="004C2D9E" w:rsidRPr="00B72916">
        <w:rPr>
          <w:color w:val="000000" w:themeColor="text1"/>
          <w:spacing w:val="-7"/>
        </w:rPr>
        <w:t xml:space="preserve"> </w:t>
      </w:r>
      <w:r w:rsidR="004C2D9E" w:rsidRPr="00B72916">
        <w:rPr>
          <w:color w:val="000000" w:themeColor="text1"/>
        </w:rPr>
        <w:t>ống</w:t>
      </w:r>
      <w:r w:rsidR="004C2D9E" w:rsidRPr="00B72916">
        <w:rPr>
          <w:color w:val="000000" w:themeColor="text1"/>
          <w:spacing w:val="-7"/>
        </w:rPr>
        <w:t xml:space="preserve"> </w:t>
      </w:r>
      <w:r w:rsidR="004C2D9E" w:rsidRPr="00B72916">
        <w:rPr>
          <w:color w:val="000000" w:themeColor="text1"/>
        </w:rPr>
        <w:t>dây.</w:t>
      </w:r>
      <w:r w:rsidR="004C2D9E" w:rsidRPr="00B72916">
        <w:rPr>
          <w:color w:val="000000" w:themeColor="text1"/>
          <w:spacing w:val="-3"/>
        </w:rPr>
        <w:t xml:space="preserve"> </w:t>
      </w:r>
      <w:r w:rsidR="004C2D9E" w:rsidRPr="00B72916">
        <w:rPr>
          <w:color w:val="000000" w:themeColor="text1"/>
        </w:rPr>
        <w:t>Khi</w:t>
      </w:r>
      <w:r w:rsidR="004C2D9E" w:rsidRPr="00B72916">
        <w:rPr>
          <w:color w:val="000000" w:themeColor="text1"/>
          <w:spacing w:val="-8"/>
        </w:rPr>
        <w:t xml:space="preserve"> </w:t>
      </w:r>
      <w:r w:rsidR="004C2D9E" w:rsidRPr="00B72916">
        <w:rPr>
          <w:color w:val="000000" w:themeColor="text1"/>
        </w:rPr>
        <w:t>nối</w:t>
      </w:r>
      <w:r w:rsidR="004C2D9E" w:rsidRPr="00B72916">
        <w:rPr>
          <w:color w:val="000000" w:themeColor="text1"/>
          <w:spacing w:val="-7"/>
        </w:rPr>
        <w:t xml:space="preserve"> </w:t>
      </w:r>
      <w:r w:rsidR="004C2D9E" w:rsidRPr="00B72916">
        <w:rPr>
          <w:color w:val="000000" w:themeColor="text1"/>
        </w:rPr>
        <w:lastRenderedPageBreak/>
        <w:t>hai</w:t>
      </w:r>
      <w:r w:rsidR="004C2D9E" w:rsidRPr="00B72916">
        <w:rPr>
          <w:color w:val="000000" w:themeColor="text1"/>
          <w:spacing w:val="-7"/>
        </w:rPr>
        <w:t xml:space="preserve"> </w:t>
      </w:r>
      <w:r w:rsidR="004C2D9E" w:rsidRPr="00B72916">
        <w:rPr>
          <w:color w:val="000000" w:themeColor="text1"/>
        </w:rPr>
        <w:t>đầu</w:t>
      </w:r>
      <w:r w:rsidR="004C2D9E" w:rsidRPr="00B72916">
        <w:rPr>
          <w:color w:val="000000" w:themeColor="text1"/>
          <w:spacing w:val="-4"/>
        </w:rPr>
        <w:t xml:space="preserve"> </w:t>
      </w:r>
      <w:r w:rsidR="004C2D9E" w:rsidRPr="00B72916">
        <w:rPr>
          <w:color w:val="000000" w:themeColor="text1"/>
        </w:rPr>
        <w:t>ống</w:t>
      </w:r>
      <w:r w:rsidR="004C2D9E" w:rsidRPr="00B72916">
        <w:rPr>
          <w:color w:val="000000" w:themeColor="text1"/>
          <w:spacing w:val="-10"/>
        </w:rPr>
        <w:t xml:space="preserve"> </w:t>
      </w:r>
      <w:r w:rsidR="004C2D9E" w:rsidRPr="00B72916">
        <w:rPr>
          <w:color w:val="000000" w:themeColor="text1"/>
        </w:rPr>
        <w:t>dây</w:t>
      </w:r>
      <w:r w:rsidR="004C2D9E" w:rsidRPr="00B72916">
        <w:rPr>
          <w:color w:val="000000" w:themeColor="text1"/>
          <w:spacing w:val="-10"/>
        </w:rPr>
        <w:t xml:space="preserve"> </w:t>
      </w:r>
      <w:r w:rsidR="004C2D9E" w:rsidRPr="00B72916">
        <w:rPr>
          <w:color w:val="000000" w:themeColor="text1"/>
        </w:rPr>
        <w:t>với</w:t>
      </w:r>
      <w:r w:rsidR="004C2D9E" w:rsidRPr="00B72916">
        <w:rPr>
          <w:color w:val="000000" w:themeColor="text1"/>
          <w:spacing w:val="-7"/>
        </w:rPr>
        <w:t xml:space="preserve"> </w:t>
      </w:r>
      <w:r w:rsidR="004C2D9E" w:rsidRPr="00B72916">
        <w:rPr>
          <w:color w:val="000000" w:themeColor="text1"/>
        </w:rPr>
        <w:t>một nguồn điện có hiệu điện thế 3,3V thì cảm ứng từ bên trong ống dây là 15,7.10</w:t>
      </w:r>
      <w:r w:rsidR="004C2D9E" w:rsidRPr="00B72916">
        <w:rPr>
          <w:color w:val="000000" w:themeColor="text1"/>
          <w:vertAlign w:val="superscript"/>
        </w:rPr>
        <w:t>-4</w:t>
      </w:r>
      <w:r w:rsidR="004C2D9E" w:rsidRPr="00B72916">
        <w:rPr>
          <w:color w:val="000000" w:themeColor="text1"/>
        </w:rPr>
        <w:t>T. Tính chiều dài của ống dây và cường độ dòng điện trong ống. Biết điện trở suất của đồng là 1,76.10</w:t>
      </w:r>
      <w:r w:rsidR="004C2D9E" w:rsidRPr="00B72916">
        <w:rPr>
          <w:color w:val="000000" w:themeColor="text1"/>
          <w:vertAlign w:val="superscript"/>
        </w:rPr>
        <w:t>-8</w:t>
      </w:r>
      <w:r w:rsidR="004C2D9E" w:rsidRPr="00B72916">
        <w:rPr>
          <w:color w:val="000000" w:themeColor="text1"/>
        </w:rPr>
        <w:t>Ωm, các vòng của ống dây được quấn sát</w:t>
      </w:r>
      <w:r w:rsidR="004C2D9E" w:rsidRPr="00B72916">
        <w:rPr>
          <w:color w:val="000000" w:themeColor="text1"/>
          <w:spacing w:val="-2"/>
        </w:rPr>
        <w:t xml:space="preserve"> </w:t>
      </w:r>
      <w:r w:rsidR="004C2D9E" w:rsidRPr="00B72916">
        <w:rPr>
          <w:color w:val="000000" w:themeColor="text1"/>
        </w:rPr>
        <w:t>nhau.</w:t>
      </w:r>
    </w:p>
    <w:p w:rsidR="00194883" w:rsidRPr="00B72916" w:rsidRDefault="004C2D9E">
      <w:pPr>
        <w:tabs>
          <w:tab w:val="left" w:pos="3308"/>
          <w:tab w:val="left" w:pos="5859"/>
          <w:tab w:val="left" w:pos="8411"/>
        </w:tabs>
        <w:ind w:left="756"/>
        <w:jc w:val="both"/>
        <w:rPr>
          <w:color w:val="000000" w:themeColor="text1"/>
          <w:sz w:val="24"/>
          <w:szCs w:val="24"/>
        </w:rPr>
      </w:pPr>
      <w:r w:rsidRPr="00B72916">
        <w:rPr>
          <w:b/>
          <w:color w:val="000000" w:themeColor="text1"/>
          <w:sz w:val="24"/>
          <w:szCs w:val="24"/>
        </w:rPr>
        <w:t>A.</w:t>
      </w:r>
      <w:r w:rsidRPr="00B72916">
        <w:rPr>
          <w:b/>
          <w:color w:val="000000" w:themeColor="text1"/>
          <w:spacing w:val="-1"/>
          <w:sz w:val="24"/>
          <w:szCs w:val="24"/>
        </w:rPr>
        <w:t xml:space="preserve"> </w:t>
      </w:r>
      <w:r w:rsidRPr="00B72916">
        <w:rPr>
          <w:color w:val="000000" w:themeColor="text1"/>
          <w:sz w:val="24"/>
          <w:szCs w:val="24"/>
        </w:rPr>
        <w:t>0,8m; 1A</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0,6m; 1A</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0,8m; 1,5A</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7m;</w:t>
      </w:r>
      <w:r w:rsidRPr="00B72916">
        <w:rPr>
          <w:color w:val="000000" w:themeColor="text1"/>
          <w:spacing w:val="-1"/>
          <w:sz w:val="24"/>
          <w:szCs w:val="24"/>
        </w:rPr>
        <w:t xml:space="preserve"> </w:t>
      </w:r>
      <w:r w:rsidRPr="00B72916">
        <w:rPr>
          <w:color w:val="000000" w:themeColor="text1"/>
          <w:sz w:val="24"/>
          <w:szCs w:val="24"/>
        </w:rPr>
        <w:t>2A</w:t>
      </w:r>
    </w:p>
    <w:p w:rsidR="00194883" w:rsidRPr="00B72916" w:rsidRDefault="004C2D9E">
      <w:pPr>
        <w:pStyle w:val="BodyText"/>
        <w:spacing w:before="119" w:line="276" w:lineRule="auto"/>
        <w:ind w:right="2632"/>
        <w:jc w:val="both"/>
        <w:rPr>
          <w:color w:val="000000" w:themeColor="text1"/>
        </w:rPr>
      </w:pPr>
      <w:r w:rsidRPr="00B72916">
        <w:rPr>
          <w:noProof/>
          <w:color w:val="000000" w:themeColor="text1"/>
          <w:lang w:val="en-US"/>
        </w:rPr>
        <w:drawing>
          <wp:anchor distT="0" distB="0" distL="0" distR="0" simplePos="0" relativeHeight="15959552" behindDoc="0" locked="0" layoutInCell="1" allowOverlap="1" wp14:anchorId="4EEE0DB5" wp14:editId="1D90C63A">
            <wp:simplePos x="0" y="0"/>
            <wp:positionH relativeFrom="page">
              <wp:posOffset>5827395</wp:posOffset>
            </wp:positionH>
            <wp:positionV relativeFrom="paragraph">
              <wp:posOffset>131992</wp:posOffset>
            </wp:positionV>
            <wp:extent cx="1104900" cy="676275"/>
            <wp:effectExtent l="0" t="0" r="0" b="0"/>
            <wp:wrapNone/>
            <wp:docPr id="35" name="image1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44.jpeg"/>
                    <pic:cNvPicPr/>
                  </pic:nvPicPr>
                  <pic:blipFill>
                    <a:blip r:embed="rId227" cstate="print"/>
                    <a:stretch>
                      <a:fillRect/>
                    </a:stretch>
                  </pic:blipFill>
                  <pic:spPr>
                    <a:xfrm>
                      <a:off x="0" y="0"/>
                      <a:ext cx="1104900" cy="676275"/>
                    </a:xfrm>
                    <a:prstGeom prst="rect">
                      <a:avLst/>
                    </a:prstGeom>
                  </pic:spPr>
                </pic:pic>
              </a:graphicData>
            </a:graphic>
          </wp:anchor>
        </w:drawing>
      </w:r>
      <w:r w:rsidR="00691680" w:rsidRPr="00B72916">
        <w:rPr>
          <w:b/>
          <w:color w:val="000000" w:themeColor="text1"/>
        </w:rPr>
        <w:t xml:space="preserve">Câu </w:t>
      </w:r>
      <w:r w:rsidR="00691680" w:rsidRPr="00B72916">
        <w:rPr>
          <w:b/>
          <w:color w:val="000000" w:themeColor="text1"/>
          <w:lang w:val="en-US"/>
        </w:rPr>
        <w:t>62</w:t>
      </w:r>
      <w:r w:rsidRPr="00B72916">
        <w:rPr>
          <w:b/>
          <w:color w:val="000000" w:themeColor="text1"/>
        </w:rPr>
        <w:t xml:space="preserve">. (Đề minh họa của Bộ GD năm học 2017-2018). </w:t>
      </w:r>
      <w:r w:rsidRPr="00B72916">
        <w:rPr>
          <w:color w:val="000000" w:themeColor="text1"/>
        </w:rPr>
        <w:t>Cho mạch điện có sơ đồ như hình bên: L là một ống dây dẫn hình trụ dài 10 cm, gồm 1000 vòng dây, không có lõi, được đặt trong không khí; điện trở R; nguồn điện có E = 12 V và</w:t>
      </w:r>
      <w:r w:rsidRPr="00B72916">
        <w:rPr>
          <w:color w:val="000000" w:themeColor="text1"/>
          <w:spacing w:val="8"/>
        </w:rPr>
        <w:t xml:space="preserve"> </w:t>
      </w:r>
      <w:r w:rsidRPr="00B72916">
        <w:rPr>
          <w:color w:val="000000" w:themeColor="text1"/>
        </w:rPr>
        <w:t>r</w:t>
      </w:r>
      <w:r w:rsidRPr="00B72916">
        <w:rPr>
          <w:color w:val="000000" w:themeColor="text1"/>
          <w:spacing w:val="8"/>
        </w:rPr>
        <w:t xml:space="preserve"> </w:t>
      </w:r>
      <w:r w:rsidRPr="00B72916">
        <w:rPr>
          <w:color w:val="000000" w:themeColor="text1"/>
        </w:rPr>
        <w:t>=</w:t>
      </w:r>
      <w:r w:rsidRPr="00B72916">
        <w:rPr>
          <w:color w:val="000000" w:themeColor="text1"/>
          <w:spacing w:val="10"/>
        </w:rPr>
        <w:t xml:space="preserve"> </w:t>
      </w:r>
      <w:r w:rsidRPr="00B72916">
        <w:rPr>
          <w:color w:val="000000" w:themeColor="text1"/>
        </w:rPr>
        <w:t>1</w:t>
      </w:r>
      <w:r w:rsidRPr="00B72916">
        <w:rPr>
          <w:color w:val="000000" w:themeColor="text1"/>
          <w:spacing w:val="11"/>
        </w:rPr>
        <w:t xml:space="preserve"> </w:t>
      </w:r>
      <w:r w:rsidRPr="00B72916">
        <w:rPr>
          <w:rFonts w:ascii="Symbol" w:hAnsi="Symbol"/>
          <w:color w:val="000000" w:themeColor="text1"/>
        </w:rPr>
        <w:t></w:t>
      </w:r>
      <w:r w:rsidRPr="00B72916">
        <w:rPr>
          <w:color w:val="000000" w:themeColor="text1"/>
        </w:rPr>
        <w:t>.</w:t>
      </w:r>
      <w:r w:rsidRPr="00B72916">
        <w:rPr>
          <w:color w:val="000000" w:themeColor="text1"/>
          <w:spacing w:val="9"/>
        </w:rPr>
        <w:t xml:space="preserve"> </w:t>
      </w:r>
      <w:r w:rsidRPr="00B72916">
        <w:rPr>
          <w:color w:val="000000" w:themeColor="text1"/>
        </w:rPr>
        <w:t>Biết</w:t>
      </w:r>
      <w:r w:rsidRPr="00B72916">
        <w:rPr>
          <w:color w:val="000000" w:themeColor="text1"/>
          <w:spacing w:val="9"/>
        </w:rPr>
        <w:t xml:space="preserve"> </w:t>
      </w:r>
      <w:r w:rsidRPr="00B72916">
        <w:rPr>
          <w:color w:val="000000" w:themeColor="text1"/>
        </w:rPr>
        <w:t>đường</w:t>
      </w:r>
      <w:r w:rsidRPr="00B72916">
        <w:rPr>
          <w:color w:val="000000" w:themeColor="text1"/>
          <w:spacing w:val="7"/>
        </w:rPr>
        <w:t xml:space="preserve"> </w:t>
      </w:r>
      <w:r w:rsidRPr="00B72916">
        <w:rPr>
          <w:color w:val="000000" w:themeColor="text1"/>
        </w:rPr>
        <w:t>kính</w:t>
      </w:r>
      <w:r w:rsidRPr="00B72916">
        <w:rPr>
          <w:color w:val="000000" w:themeColor="text1"/>
          <w:spacing w:val="9"/>
        </w:rPr>
        <w:t xml:space="preserve"> </w:t>
      </w:r>
      <w:r w:rsidRPr="00B72916">
        <w:rPr>
          <w:color w:val="000000" w:themeColor="text1"/>
        </w:rPr>
        <w:t>của</w:t>
      </w:r>
      <w:r w:rsidRPr="00B72916">
        <w:rPr>
          <w:color w:val="000000" w:themeColor="text1"/>
          <w:spacing w:val="8"/>
        </w:rPr>
        <w:t xml:space="preserve"> </w:t>
      </w:r>
      <w:r w:rsidRPr="00B72916">
        <w:rPr>
          <w:color w:val="000000" w:themeColor="text1"/>
        </w:rPr>
        <w:t>mỗi</w:t>
      </w:r>
      <w:r w:rsidRPr="00B72916">
        <w:rPr>
          <w:color w:val="000000" w:themeColor="text1"/>
          <w:spacing w:val="9"/>
        </w:rPr>
        <w:t xml:space="preserve"> </w:t>
      </w:r>
      <w:r w:rsidRPr="00B72916">
        <w:rPr>
          <w:color w:val="000000" w:themeColor="text1"/>
        </w:rPr>
        <w:t>vòng</w:t>
      </w:r>
      <w:r w:rsidRPr="00B72916">
        <w:rPr>
          <w:color w:val="000000" w:themeColor="text1"/>
          <w:spacing w:val="6"/>
        </w:rPr>
        <w:t xml:space="preserve"> </w:t>
      </w:r>
      <w:r w:rsidRPr="00B72916">
        <w:rPr>
          <w:color w:val="000000" w:themeColor="text1"/>
        </w:rPr>
        <w:t>dây</w:t>
      </w:r>
      <w:r w:rsidRPr="00B72916">
        <w:rPr>
          <w:color w:val="000000" w:themeColor="text1"/>
          <w:spacing w:val="6"/>
        </w:rPr>
        <w:t xml:space="preserve"> </w:t>
      </w:r>
      <w:r w:rsidRPr="00B72916">
        <w:rPr>
          <w:color w:val="000000" w:themeColor="text1"/>
        </w:rPr>
        <w:t>rất</w:t>
      </w:r>
      <w:r w:rsidRPr="00B72916">
        <w:rPr>
          <w:color w:val="000000" w:themeColor="text1"/>
          <w:spacing w:val="12"/>
        </w:rPr>
        <w:t xml:space="preserve"> </w:t>
      </w:r>
      <w:r w:rsidRPr="00B72916">
        <w:rPr>
          <w:color w:val="000000" w:themeColor="text1"/>
        </w:rPr>
        <w:t>nhỏ</w:t>
      </w:r>
      <w:r w:rsidRPr="00B72916">
        <w:rPr>
          <w:color w:val="000000" w:themeColor="text1"/>
          <w:spacing w:val="10"/>
        </w:rPr>
        <w:t xml:space="preserve"> </w:t>
      </w:r>
      <w:r w:rsidRPr="00B72916">
        <w:rPr>
          <w:color w:val="000000" w:themeColor="text1"/>
        </w:rPr>
        <w:t>so</w:t>
      </w:r>
      <w:r w:rsidRPr="00B72916">
        <w:rPr>
          <w:color w:val="000000" w:themeColor="text1"/>
          <w:spacing w:val="9"/>
        </w:rPr>
        <w:t xml:space="preserve"> </w:t>
      </w:r>
      <w:r w:rsidRPr="00B72916">
        <w:rPr>
          <w:color w:val="000000" w:themeColor="text1"/>
        </w:rPr>
        <w:t>với</w:t>
      </w:r>
      <w:r w:rsidRPr="00B72916">
        <w:rPr>
          <w:color w:val="000000" w:themeColor="text1"/>
          <w:spacing w:val="9"/>
        </w:rPr>
        <w:t xml:space="preserve"> </w:t>
      </w:r>
      <w:r w:rsidRPr="00B72916">
        <w:rPr>
          <w:color w:val="000000" w:themeColor="text1"/>
        </w:rPr>
        <w:t>chiều</w:t>
      </w:r>
      <w:r w:rsidRPr="00B72916">
        <w:rPr>
          <w:color w:val="000000" w:themeColor="text1"/>
          <w:spacing w:val="9"/>
        </w:rPr>
        <w:t xml:space="preserve"> </w:t>
      </w:r>
      <w:r w:rsidRPr="00B72916">
        <w:rPr>
          <w:color w:val="000000" w:themeColor="text1"/>
        </w:rPr>
        <w:t>dài</w:t>
      </w:r>
      <w:r w:rsidRPr="00B72916">
        <w:rPr>
          <w:color w:val="000000" w:themeColor="text1"/>
          <w:spacing w:val="12"/>
        </w:rPr>
        <w:t xml:space="preserve"> </w:t>
      </w:r>
      <w:r w:rsidRPr="00B72916">
        <w:rPr>
          <w:color w:val="000000" w:themeColor="text1"/>
        </w:rPr>
        <w:t>của</w:t>
      </w:r>
      <w:r w:rsidRPr="00B72916">
        <w:rPr>
          <w:color w:val="000000" w:themeColor="text1"/>
          <w:spacing w:val="11"/>
        </w:rPr>
        <w:t xml:space="preserve"> </w:t>
      </w:r>
      <w:r w:rsidRPr="00B72916">
        <w:rPr>
          <w:color w:val="000000" w:themeColor="text1"/>
        </w:rPr>
        <w:t>ống</w:t>
      </w:r>
    </w:p>
    <w:p w:rsidR="00194883" w:rsidRPr="00B72916" w:rsidRDefault="004C2D9E">
      <w:pPr>
        <w:pStyle w:val="BodyText"/>
        <w:spacing w:line="280" w:lineRule="auto"/>
        <w:ind w:right="182"/>
        <w:jc w:val="both"/>
        <w:rPr>
          <w:color w:val="000000" w:themeColor="text1"/>
        </w:rPr>
      </w:pPr>
      <w:r w:rsidRPr="00B72916">
        <w:rPr>
          <w:color w:val="000000" w:themeColor="text1"/>
        </w:rPr>
        <w:t>dây. Bỏ qua điện trở của ống dây và dây nối. Khi dòng điện trong mạch ổn định thì cảm ứng từ trong ống dây có độ lớn là 2,51.10</w:t>
      </w:r>
      <w:r w:rsidRPr="00B72916">
        <w:rPr>
          <w:rFonts w:ascii="Symbol" w:hAnsi="Symbol"/>
          <w:color w:val="000000" w:themeColor="text1"/>
          <w:position w:val="8"/>
        </w:rPr>
        <w:t></w:t>
      </w:r>
      <w:r w:rsidRPr="00B72916">
        <w:rPr>
          <w:color w:val="000000" w:themeColor="text1"/>
          <w:position w:val="9"/>
        </w:rPr>
        <w:t xml:space="preserve">2 </w:t>
      </w:r>
      <w:r w:rsidRPr="00B72916">
        <w:rPr>
          <w:color w:val="000000" w:themeColor="text1"/>
        </w:rPr>
        <w:t>T. Giá trị của R là</w:t>
      </w:r>
    </w:p>
    <w:p w:rsidR="00194883" w:rsidRPr="00B72916" w:rsidRDefault="004C2D9E">
      <w:pPr>
        <w:tabs>
          <w:tab w:val="left" w:pos="3308"/>
          <w:tab w:val="left" w:pos="5859"/>
          <w:tab w:val="left" w:pos="8411"/>
        </w:tabs>
        <w:spacing w:line="289" w:lineRule="exact"/>
        <w:ind w:left="756"/>
        <w:jc w:val="both"/>
        <w:rPr>
          <w:color w:val="000000" w:themeColor="text1"/>
          <w:sz w:val="24"/>
          <w:szCs w:val="24"/>
        </w:rPr>
      </w:pPr>
      <w:r w:rsidRPr="00B72916">
        <w:rPr>
          <w:b/>
          <w:color w:val="000000" w:themeColor="text1"/>
          <w:sz w:val="24"/>
          <w:szCs w:val="24"/>
        </w:rPr>
        <w:t xml:space="preserve">A. </w:t>
      </w:r>
      <w:r w:rsidRPr="00B72916">
        <w:rPr>
          <w:color w:val="000000" w:themeColor="text1"/>
          <w:sz w:val="24"/>
          <w:szCs w:val="24"/>
        </w:rPr>
        <w:t xml:space="preserve">7 </w:t>
      </w:r>
      <w:r w:rsidRPr="00B72916">
        <w:rPr>
          <w:rFonts w:ascii="Symbol" w:hAnsi="Symbol"/>
          <w:color w:val="000000" w:themeColor="text1"/>
          <w:sz w:val="24"/>
          <w:szCs w:val="24"/>
        </w:rPr>
        <w:t></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6</w:t>
      </w:r>
      <w:r w:rsidRPr="00B72916">
        <w:rPr>
          <w:color w:val="000000" w:themeColor="text1"/>
          <w:spacing w:val="1"/>
          <w:sz w:val="24"/>
          <w:szCs w:val="24"/>
        </w:rPr>
        <w:t xml:space="preserve"> </w:t>
      </w:r>
      <w:r w:rsidRPr="00B72916">
        <w:rPr>
          <w:rFonts w:ascii="Symbol" w:hAnsi="Symbol"/>
          <w:color w:val="000000" w:themeColor="text1"/>
          <w:sz w:val="24"/>
          <w:szCs w:val="24"/>
        </w:rPr>
        <w:t></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 xml:space="preserve">C. </w:t>
      </w:r>
      <w:r w:rsidRPr="00B72916">
        <w:rPr>
          <w:color w:val="000000" w:themeColor="text1"/>
          <w:sz w:val="24"/>
          <w:szCs w:val="24"/>
        </w:rPr>
        <w:t xml:space="preserve">5 </w:t>
      </w:r>
      <w:r w:rsidRPr="00B72916">
        <w:rPr>
          <w:rFonts w:ascii="Symbol" w:hAnsi="Symbol"/>
          <w:color w:val="000000" w:themeColor="text1"/>
          <w:sz w:val="24"/>
          <w:szCs w:val="24"/>
        </w:rPr>
        <w:t></w:t>
      </w:r>
      <w:r w:rsidRPr="00B72916">
        <w:rPr>
          <w:color w:val="000000" w:themeColor="text1"/>
          <w:sz w:val="24"/>
          <w:szCs w:val="24"/>
        </w:rPr>
        <w:t>.</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 xml:space="preserve">4 </w:t>
      </w:r>
      <w:r w:rsidRPr="00B72916">
        <w:rPr>
          <w:rFonts w:ascii="Symbol" w:hAnsi="Symbol"/>
          <w:color w:val="000000" w:themeColor="text1"/>
          <w:sz w:val="24"/>
          <w:szCs w:val="24"/>
        </w:rPr>
        <w:t></w:t>
      </w:r>
      <w:r w:rsidRPr="00B72916">
        <w:rPr>
          <w:color w:val="000000" w:themeColor="text1"/>
          <w:sz w:val="24"/>
          <w:szCs w:val="24"/>
        </w:rPr>
        <w:t>.</w:t>
      </w:r>
    </w:p>
    <w:p w:rsidR="00194883" w:rsidRPr="00B72916" w:rsidRDefault="004C2D9E">
      <w:pPr>
        <w:pStyle w:val="BodyText"/>
        <w:tabs>
          <w:tab w:val="left" w:pos="1605"/>
        </w:tabs>
        <w:spacing w:before="121"/>
        <w:rPr>
          <w:color w:val="000000" w:themeColor="text1"/>
        </w:rPr>
      </w:pPr>
      <w:r w:rsidRPr="00B72916">
        <w:rPr>
          <w:b/>
          <w:color w:val="000000" w:themeColor="text1"/>
        </w:rPr>
        <w:t>Câu</w:t>
      </w:r>
      <w:r w:rsidRPr="00B72916">
        <w:rPr>
          <w:b/>
          <w:color w:val="000000" w:themeColor="text1"/>
          <w:spacing w:val="-1"/>
        </w:rPr>
        <w:t xml:space="preserve"> </w:t>
      </w:r>
      <w:r w:rsidR="00691680" w:rsidRPr="00B72916">
        <w:rPr>
          <w:b/>
          <w:color w:val="000000" w:themeColor="text1"/>
          <w:spacing w:val="-1"/>
          <w:lang w:val="en-US"/>
        </w:rPr>
        <w:t>63</w:t>
      </w:r>
      <w:r w:rsidRPr="00B72916">
        <w:rPr>
          <w:b/>
          <w:color w:val="000000" w:themeColor="text1"/>
        </w:rPr>
        <w:t>.</w:t>
      </w:r>
      <w:r w:rsidRPr="00B72916">
        <w:rPr>
          <w:b/>
          <w:color w:val="000000" w:themeColor="text1"/>
        </w:rPr>
        <w:tab/>
      </w:r>
      <w:r w:rsidRPr="00B72916">
        <w:rPr>
          <w:color w:val="000000" w:themeColor="text1"/>
        </w:rPr>
        <w:t>Dùng</w:t>
      </w:r>
      <w:r w:rsidRPr="00B72916">
        <w:rPr>
          <w:color w:val="000000" w:themeColor="text1"/>
          <w:spacing w:val="-10"/>
        </w:rPr>
        <w:t xml:space="preserve"> </w:t>
      </w:r>
      <w:r w:rsidRPr="00B72916">
        <w:rPr>
          <w:color w:val="000000" w:themeColor="text1"/>
        </w:rPr>
        <w:t>một</w:t>
      </w:r>
      <w:r w:rsidRPr="00B72916">
        <w:rPr>
          <w:color w:val="000000" w:themeColor="text1"/>
          <w:spacing w:val="-7"/>
        </w:rPr>
        <w:t xml:space="preserve"> </w:t>
      </w:r>
      <w:r w:rsidRPr="00B72916">
        <w:rPr>
          <w:color w:val="000000" w:themeColor="text1"/>
        </w:rPr>
        <w:t>dây</w:t>
      </w:r>
      <w:r w:rsidRPr="00B72916">
        <w:rPr>
          <w:color w:val="000000" w:themeColor="text1"/>
          <w:spacing w:val="-12"/>
        </w:rPr>
        <w:t xml:space="preserve"> </w:t>
      </w:r>
      <w:r w:rsidRPr="00B72916">
        <w:rPr>
          <w:color w:val="000000" w:themeColor="text1"/>
        </w:rPr>
        <w:t>đồng</w:t>
      </w:r>
      <w:r w:rsidRPr="00B72916">
        <w:rPr>
          <w:color w:val="000000" w:themeColor="text1"/>
          <w:spacing w:val="-10"/>
        </w:rPr>
        <w:t xml:space="preserve"> </w:t>
      </w:r>
      <w:r w:rsidRPr="00B72916">
        <w:rPr>
          <w:color w:val="000000" w:themeColor="text1"/>
        </w:rPr>
        <w:t>dài</w:t>
      </w:r>
      <w:r w:rsidRPr="00B72916">
        <w:rPr>
          <w:color w:val="000000" w:themeColor="text1"/>
          <w:spacing w:val="-7"/>
        </w:rPr>
        <w:t xml:space="preserve"> </w:t>
      </w:r>
      <w:r w:rsidRPr="00B72916">
        <w:rPr>
          <w:color w:val="000000" w:themeColor="text1"/>
        </w:rPr>
        <w:t>60m,</w:t>
      </w:r>
      <w:r w:rsidRPr="00B72916">
        <w:rPr>
          <w:color w:val="000000" w:themeColor="text1"/>
          <w:spacing w:val="-7"/>
        </w:rPr>
        <w:t xml:space="preserve"> </w:t>
      </w:r>
      <w:r w:rsidRPr="00B72916">
        <w:rPr>
          <w:color w:val="000000" w:themeColor="text1"/>
        </w:rPr>
        <w:t>có</w:t>
      </w:r>
      <w:r w:rsidRPr="00B72916">
        <w:rPr>
          <w:color w:val="000000" w:themeColor="text1"/>
          <w:spacing w:val="-8"/>
        </w:rPr>
        <w:t xml:space="preserve"> </w:t>
      </w:r>
      <w:r w:rsidRPr="00B72916">
        <w:rPr>
          <w:color w:val="000000" w:themeColor="text1"/>
        </w:rPr>
        <w:t>điện</w:t>
      </w:r>
      <w:r w:rsidRPr="00B72916">
        <w:rPr>
          <w:color w:val="000000" w:themeColor="text1"/>
          <w:spacing w:val="-8"/>
        </w:rPr>
        <w:t xml:space="preserve"> </w:t>
      </w:r>
      <w:r w:rsidRPr="00B72916">
        <w:rPr>
          <w:color w:val="000000" w:themeColor="text1"/>
        </w:rPr>
        <w:t>trở</w:t>
      </w:r>
      <w:r w:rsidRPr="00B72916">
        <w:rPr>
          <w:color w:val="000000" w:themeColor="text1"/>
          <w:spacing w:val="-7"/>
        </w:rPr>
        <w:t xml:space="preserve"> </w:t>
      </w:r>
      <w:r w:rsidRPr="00B72916">
        <w:rPr>
          <w:color w:val="000000" w:themeColor="text1"/>
        </w:rPr>
        <w:t>suất</w:t>
      </w:r>
      <w:r w:rsidRPr="00B72916">
        <w:rPr>
          <w:color w:val="000000" w:themeColor="text1"/>
          <w:spacing w:val="-10"/>
        </w:rPr>
        <w:t xml:space="preserve"> </w:t>
      </w:r>
      <w:r w:rsidRPr="00B72916">
        <w:rPr>
          <w:color w:val="000000" w:themeColor="text1"/>
        </w:rPr>
        <w:t>1,76.10</w:t>
      </w:r>
      <w:r w:rsidRPr="00B72916">
        <w:rPr>
          <w:color w:val="000000" w:themeColor="text1"/>
          <w:vertAlign w:val="superscript"/>
        </w:rPr>
        <w:t>-8</w:t>
      </w:r>
      <w:r w:rsidRPr="00B72916">
        <w:rPr>
          <w:color w:val="000000" w:themeColor="text1"/>
          <w:spacing w:val="-26"/>
        </w:rPr>
        <w:t xml:space="preserve"> </w:t>
      </w:r>
      <w:r w:rsidRPr="00B72916">
        <w:rPr>
          <w:rFonts w:ascii="Symbol" w:hAnsi="Symbol"/>
          <w:color w:val="000000" w:themeColor="text1"/>
          <w:spacing w:val="-4"/>
        </w:rPr>
        <w:t></w:t>
      </w:r>
      <w:r w:rsidRPr="00B72916">
        <w:rPr>
          <w:i/>
          <w:color w:val="000000" w:themeColor="text1"/>
          <w:spacing w:val="-4"/>
        </w:rPr>
        <w:t>.m</w:t>
      </w:r>
      <w:r w:rsidRPr="00B72916">
        <w:rPr>
          <w:i/>
          <w:color w:val="000000" w:themeColor="text1"/>
          <w:spacing w:val="37"/>
        </w:rPr>
        <w:t xml:space="preserve"> </w:t>
      </w:r>
      <w:r w:rsidRPr="00B72916">
        <w:rPr>
          <w:color w:val="000000" w:themeColor="text1"/>
        </w:rPr>
        <w:t>có</w:t>
      </w:r>
      <w:r w:rsidRPr="00B72916">
        <w:rPr>
          <w:color w:val="000000" w:themeColor="text1"/>
          <w:spacing w:val="-8"/>
        </w:rPr>
        <w:t xml:space="preserve"> </w:t>
      </w:r>
      <w:r w:rsidRPr="00B72916">
        <w:rPr>
          <w:color w:val="000000" w:themeColor="text1"/>
        </w:rPr>
        <w:t>đường</w:t>
      </w:r>
      <w:r w:rsidRPr="00B72916">
        <w:rPr>
          <w:color w:val="000000" w:themeColor="text1"/>
          <w:spacing w:val="-10"/>
        </w:rPr>
        <w:t xml:space="preserve"> </w:t>
      </w:r>
      <w:r w:rsidRPr="00B72916">
        <w:rPr>
          <w:color w:val="000000" w:themeColor="text1"/>
        </w:rPr>
        <w:t>kính</w:t>
      </w:r>
      <w:r w:rsidRPr="00B72916">
        <w:rPr>
          <w:color w:val="000000" w:themeColor="text1"/>
          <w:spacing w:val="-7"/>
        </w:rPr>
        <w:t xml:space="preserve"> </w:t>
      </w:r>
      <w:r w:rsidRPr="00B72916">
        <w:rPr>
          <w:color w:val="000000" w:themeColor="text1"/>
        </w:rPr>
        <w:t>1,2mm</w:t>
      </w:r>
      <w:r w:rsidRPr="00B72916">
        <w:rPr>
          <w:color w:val="000000" w:themeColor="text1"/>
          <w:spacing w:val="-8"/>
        </w:rPr>
        <w:t xml:space="preserve"> </w:t>
      </w:r>
      <w:r w:rsidRPr="00B72916">
        <w:rPr>
          <w:color w:val="000000" w:themeColor="text1"/>
        </w:rPr>
        <w:t>để</w:t>
      </w:r>
      <w:r w:rsidRPr="00B72916">
        <w:rPr>
          <w:color w:val="000000" w:themeColor="text1"/>
          <w:spacing w:val="-8"/>
        </w:rPr>
        <w:t xml:space="preserve"> </w:t>
      </w:r>
      <w:r w:rsidRPr="00B72916">
        <w:rPr>
          <w:color w:val="000000" w:themeColor="text1"/>
        </w:rPr>
        <w:t>quấn</w:t>
      </w:r>
      <w:r w:rsidRPr="00B72916">
        <w:rPr>
          <w:color w:val="000000" w:themeColor="text1"/>
          <w:spacing w:val="-8"/>
        </w:rPr>
        <w:t xml:space="preserve"> </w:t>
      </w:r>
      <w:r w:rsidRPr="00B72916">
        <w:rPr>
          <w:color w:val="000000" w:themeColor="text1"/>
        </w:rPr>
        <w:t>(một</w:t>
      </w:r>
    </w:p>
    <w:p w:rsidR="00194883" w:rsidRPr="00B72916" w:rsidRDefault="004C2D9E">
      <w:pPr>
        <w:pStyle w:val="BodyText"/>
        <w:spacing w:before="48" w:line="276" w:lineRule="auto"/>
        <w:ind w:right="182"/>
        <w:jc w:val="both"/>
        <w:rPr>
          <w:color w:val="000000" w:themeColor="text1"/>
        </w:rPr>
      </w:pPr>
      <w:r w:rsidRPr="00B72916">
        <w:rPr>
          <w:color w:val="000000" w:themeColor="text1"/>
        </w:rPr>
        <w:t>lớp)</w:t>
      </w:r>
      <w:r w:rsidRPr="00B72916">
        <w:rPr>
          <w:color w:val="000000" w:themeColor="text1"/>
          <w:spacing w:val="-6"/>
        </w:rPr>
        <w:t xml:space="preserve"> </w:t>
      </w:r>
      <w:r w:rsidRPr="00B72916">
        <w:rPr>
          <w:color w:val="000000" w:themeColor="text1"/>
        </w:rPr>
        <w:t>thành</w:t>
      </w:r>
      <w:r w:rsidRPr="00B72916">
        <w:rPr>
          <w:color w:val="000000" w:themeColor="text1"/>
          <w:spacing w:val="-6"/>
        </w:rPr>
        <w:t xml:space="preserve"> </w:t>
      </w:r>
      <w:r w:rsidRPr="00B72916">
        <w:rPr>
          <w:color w:val="000000" w:themeColor="text1"/>
        </w:rPr>
        <w:t>một</w:t>
      </w:r>
      <w:r w:rsidRPr="00B72916">
        <w:rPr>
          <w:color w:val="000000" w:themeColor="text1"/>
          <w:spacing w:val="-5"/>
        </w:rPr>
        <w:t xml:space="preserve"> </w:t>
      </w:r>
      <w:r w:rsidRPr="00B72916">
        <w:rPr>
          <w:color w:val="000000" w:themeColor="text1"/>
        </w:rPr>
        <w:t>ống</w:t>
      </w:r>
      <w:r w:rsidRPr="00B72916">
        <w:rPr>
          <w:color w:val="000000" w:themeColor="text1"/>
          <w:spacing w:val="-8"/>
        </w:rPr>
        <w:t xml:space="preserve"> </w:t>
      </w:r>
      <w:r w:rsidRPr="00B72916">
        <w:rPr>
          <w:color w:val="000000" w:themeColor="text1"/>
        </w:rPr>
        <w:t>dây</w:t>
      </w:r>
      <w:r w:rsidRPr="00B72916">
        <w:rPr>
          <w:color w:val="000000" w:themeColor="text1"/>
          <w:spacing w:val="-10"/>
        </w:rPr>
        <w:t xml:space="preserve"> </w:t>
      </w:r>
      <w:r w:rsidRPr="00B72916">
        <w:rPr>
          <w:color w:val="000000" w:themeColor="text1"/>
        </w:rPr>
        <w:t>dài.</w:t>
      </w:r>
      <w:r w:rsidRPr="00B72916">
        <w:rPr>
          <w:color w:val="000000" w:themeColor="text1"/>
          <w:spacing w:val="-5"/>
        </w:rPr>
        <w:t xml:space="preserve"> </w:t>
      </w:r>
      <w:r w:rsidRPr="00B72916">
        <w:rPr>
          <w:color w:val="000000" w:themeColor="text1"/>
        </w:rPr>
        <w:t>Dây</w:t>
      </w:r>
      <w:r w:rsidRPr="00B72916">
        <w:rPr>
          <w:color w:val="000000" w:themeColor="text1"/>
          <w:spacing w:val="-10"/>
        </w:rPr>
        <w:t xml:space="preserve"> </w:t>
      </w:r>
      <w:r w:rsidRPr="00B72916">
        <w:rPr>
          <w:color w:val="000000" w:themeColor="text1"/>
        </w:rPr>
        <w:t>có</w:t>
      </w:r>
      <w:r w:rsidRPr="00B72916">
        <w:rPr>
          <w:color w:val="000000" w:themeColor="text1"/>
          <w:spacing w:val="-5"/>
        </w:rPr>
        <w:t xml:space="preserve"> </w:t>
      </w:r>
      <w:r w:rsidRPr="00B72916">
        <w:rPr>
          <w:color w:val="000000" w:themeColor="text1"/>
        </w:rPr>
        <w:t>phủ</w:t>
      </w:r>
      <w:r w:rsidRPr="00B72916">
        <w:rPr>
          <w:color w:val="000000" w:themeColor="text1"/>
          <w:spacing w:val="-5"/>
        </w:rPr>
        <w:t xml:space="preserve"> </w:t>
      </w:r>
      <w:r w:rsidRPr="00B72916">
        <w:rPr>
          <w:color w:val="000000" w:themeColor="text1"/>
        </w:rPr>
        <w:t>một</w:t>
      </w:r>
      <w:r w:rsidRPr="00B72916">
        <w:rPr>
          <w:color w:val="000000" w:themeColor="text1"/>
          <w:spacing w:val="-5"/>
        </w:rPr>
        <w:t xml:space="preserve"> </w:t>
      </w:r>
      <w:r w:rsidRPr="00B72916">
        <w:rPr>
          <w:color w:val="000000" w:themeColor="text1"/>
        </w:rPr>
        <w:t>lớp</w:t>
      </w:r>
      <w:r w:rsidRPr="00B72916">
        <w:rPr>
          <w:color w:val="000000" w:themeColor="text1"/>
          <w:spacing w:val="-5"/>
        </w:rPr>
        <w:t xml:space="preserve"> </w:t>
      </w:r>
      <w:r w:rsidRPr="00B72916">
        <w:rPr>
          <w:color w:val="000000" w:themeColor="text1"/>
        </w:rPr>
        <w:t>sơn</w:t>
      </w:r>
      <w:r w:rsidRPr="00B72916">
        <w:rPr>
          <w:color w:val="000000" w:themeColor="text1"/>
          <w:spacing w:val="-5"/>
        </w:rPr>
        <w:t xml:space="preserve"> </w:t>
      </w:r>
      <w:r w:rsidRPr="00B72916">
        <w:rPr>
          <w:color w:val="000000" w:themeColor="text1"/>
        </w:rPr>
        <w:t>cách</w:t>
      </w:r>
      <w:r w:rsidRPr="00B72916">
        <w:rPr>
          <w:color w:val="000000" w:themeColor="text1"/>
          <w:spacing w:val="-5"/>
        </w:rPr>
        <w:t xml:space="preserve"> </w:t>
      </w:r>
      <w:r w:rsidRPr="00B72916">
        <w:rPr>
          <w:color w:val="000000" w:themeColor="text1"/>
        </w:rPr>
        <w:t>điện</w:t>
      </w:r>
      <w:r w:rsidRPr="00B72916">
        <w:rPr>
          <w:color w:val="000000" w:themeColor="text1"/>
          <w:spacing w:val="-5"/>
        </w:rPr>
        <w:t xml:space="preserve"> </w:t>
      </w:r>
      <w:r w:rsidRPr="00B72916">
        <w:rPr>
          <w:color w:val="000000" w:themeColor="text1"/>
        </w:rPr>
        <w:t>mỏng.</w:t>
      </w:r>
      <w:r w:rsidRPr="00B72916">
        <w:rPr>
          <w:color w:val="000000" w:themeColor="text1"/>
          <w:spacing w:val="-5"/>
        </w:rPr>
        <w:t xml:space="preserve"> </w:t>
      </w:r>
      <w:r w:rsidRPr="00B72916">
        <w:rPr>
          <w:color w:val="000000" w:themeColor="text1"/>
        </w:rPr>
        <w:t>Các</w:t>
      </w:r>
      <w:r w:rsidRPr="00B72916">
        <w:rPr>
          <w:color w:val="000000" w:themeColor="text1"/>
          <w:spacing w:val="-4"/>
        </w:rPr>
        <w:t xml:space="preserve"> </w:t>
      </w:r>
      <w:r w:rsidRPr="00B72916">
        <w:rPr>
          <w:color w:val="000000" w:themeColor="text1"/>
        </w:rPr>
        <w:t>vòng</w:t>
      </w:r>
      <w:r w:rsidRPr="00B72916">
        <w:rPr>
          <w:color w:val="000000" w:themeColor="text1"/>
          <w:spacing w:val="-8"/>
        </w:rPr>
        <w:t xml:space="preserve"> </w:t>
      </w:r>
      <w:r w:rsidRPr="00B72916">
        <w:rPr>
          <w:color w:val="000000" w:themeColor="text1"/>
        </w:rPr>
        <w:t>dây</w:t>
      </w:r>
      <w:r w:rsidRPr="00B72916">
        <w:rPr>
          <w:color w:val="000000" w:themeColor="text1"/>
          <w:spacing w:val="-10"/>
        </w:rPr>
        <w:t xml:space="preserve"> </w:t>
      </w:r>
      <w:r w:rsidRPr="00B72916">
        <w:rPr>
          <w:color w:val="000000" w:themeColor="text1"/>
        </w:rPr>
        <w:t>quấn</w:t>
      </w:r>
      <w:r w:rsidRPr="00B72916">
        <w:rPr>
          <w:color w:val="000000" w:themeColor="text1"/>
          <w:spacing w:val="-5"/>
        </w:rPr>
        <w:t xml:space="preserve"> </w:t>
      </w:r>
      <w:r w:rsidRPr="00B72916">
        <w:rPr>
          <w:color w:val="000000" w:themeColor="text1"/>
        </w:rPr>
        <w:t>sát</w:t>
      </w:r>
      <w:r w:rsidRPr="00B72916">
        <w:rPr>
          <w:color w:val="000000" w:themeColor="text1"/>
          <w:spacing w:val="-5"/>
        </w:rPr>
        <w:t xml:space="preserve"> </w:t>
      </w:r>
      <w:r w:rsidRPr="00B72916">
        <w:rPr>
          <w:color w:val="000000" w:themeColor="text1"/>
        </w:rPr>
        <w:t>nhau.</w:t>
      </w:r>
      <w:r w:rsidRPr="00B72916">
        <w:rPr>
          <w:color w:val="000000" w:themeColor="text1"/>
          <w:spacing w:val="-3"/>
        </w:rPr>
        <w:t xml:space="preserve"> </w:t>
      </w:r>
      <w:r w:rsidRPr="00B72916">
        <w:rPr>
          <w:color w:val="000000" w:themeColor="text1"/>
        </w:rPr>
        <w:t>Khi</w:t>
      </w:r>
      <w:r w:rsidRPr="00B72916">
        <w:rPr>
          <w:color w:val="000000" w:themeColor="text1"/>
          <w:spacing w:val="-5"/>
        </w:rPr>
        <w:t xml:space="preserve"> </w:t>
      </w:r>
      <w:r w:rsidRPr="00B72916">
        <w:rPr>
          <w:color w:val="000000" w:themeColor="text1"/>
        </w:rPr>
        <w:t xml:space="preserve">cho dòng điện qua ống dây người ta đo được cảm ứng từ trong lòng ống dây là 0,004T. Hiệu điện thế đặt vào hai đầu ống dây </w:t>
      </w:r>
      <w:r w:rsidRPr="00B72916">
        <w:rPr>
          <w:b/>
          <w:i/>
          <w:color w:val="000000" w:themeColor="text1"/>
        </w:rPr>
        <w:t>gần nhất với giá trị nào sau</w:t>
      </w:r>
      <w:r w:rsidRPr="00B72916">
        <w:rPr>
          <w:b/>
          <w:i/>
          <w:color w:val="000000" w:themeColor="text1"/>
          <w:spacing w:val="-10"/>
        </w:rPr>
        <w:t xml:space="preserve"> </w:t>
      </w:r>
      <w:r w:rsidRPr="00B72916">
        <w:rPr>
          <w:b/>
          <w:i/>
          <w:color w:val="000000" w:themeColor="text1"/>
        </w:rPr>
        <w:t>đây</w:t>
      </w:r>
      <w:r w:rsidRPr="00B72916">
        <w:rPr>
          <w:color w:val="000000" w:themeColor="text1"/>
        </w:rPr>
        <w:t>?</w:t>
      </w:r>
    </w:p>
    <w:p w:rsidR="00194883" w:rsidRPr="00B72916" w:rsidRDefault="004C2D9E">
      <w:pPr>
        <w:tabs>
          <w:tab w:val="left" w:pos="3308"/>
          <w:tab w:val="left" w:pos="5859"/>
          <w:tab w:val="left" w:pos="8411"/>
        </w:tabs>
        <w:spacing w:line="274" w:lineRule="exact"/>
        <w:ind w:left="756"/>
        <w:jc w:val="both"/>
        <w:rPr>
          <w:color w:val="000000" w:themeColor="text1"/>
          <w:sz w:val="24"/>
          <w:szCs w:val="24"/>
        </w:rPr>
      </w:pPr>
      <w:r w:rsidRPr="00B72916">
        <w:rPr>
          <w:b/>
          <w:color w:val="000000" w:themeColor="text1"/>
          <w:sz w:val="24"/>
          <w:szCs w:val="24"/>
        </w:rPr>
        <w:t>A.</w:t>
      </w:r>
      <w:r w:rsidRPr="00B72916">
        <w:rPr>
          <w:color w:val="000000" w:themeColor="text1"/>
          <w:sz w:val="24"/>
          <w:szCs w:val="24"/>
        </w:rPr>
        <w:t>5,9V.</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4,2V.</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3,9V.</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3,5V.</w:t>
      </w:r>
    </w:p>
    <w:p w:rsidR="00194883" w:rsidRPr="00B72916" w:rsidRDefault="00194883">
      <w:pPr>
        <w:spacing w:line="274" w:lineRule="exact"/>
        <w:jc w:val="both"/>
        <w:rPr>
          <w:color w:val="000000" w:themeColor="text1"/>
          <w:sz w:val="24"/>
          <w:szCs w:val="24"/>
          <w:lang w:val="en-US"/>
        </w:rPr>
      </w:pPr>
    </w:p>
    <w:p w:rsidR="00194883" w:rsidRPr="00B72916" w:rsidRDefault="00691680" w:rsidP="00691680">
      <w:pPr>
        <w:pStyle w:val="BodyText"/>
        <w:spacing w:line="280" w:lineRule="auto"/>
        <w:ind w:right="184"/>
        <w:jc w:val="both"/>
        <w:rPr>
          <w:color w:val="000000" w:themeColor="text1"/>
        </w:rPr>
      </w:pPr>
      <w:r w:rsidRPr="00B72916">
        <w:rPr>
          <w:b/>
          <w:color w:val="000000" w:themeColor="text1"/>
        </w:rPr>
        <w:t xml:space="preserve">Câu </w:t>
      </w:r>
      <w:r w:rsidRPr="00B72916">
        <w:rPr>
          <w:b/>
          <w:color w:val="000000" w:themeColor="text1"/>
          <w:lang w:val="en-US"/>
        </w:rPr>
        <w:t>64</w:t>
      </w:r>
      <w:r w:rsidR="004C2D9E" w:rsidRPr="00B72916">
        <w:rPr>
          <w:b/>
          <w:color w:val="000000" w:themeColor="text1"/>
        </w:rPr>
        <w:t>.</w:t>
      </w:r>
      <w:r w:rsidR="004C2D9E" w:rsidRPr="00B72916">
        <w:rPr>
          <w:b/>
          <w:color w:val="000000" w:themeColor="text1"/>
          <w:spacing w:val="14"/>
        </w:rPr>
        <w:t xml:space="preserve"> </w:t>
      </w:r>
      <w:r w:rsidR="004C2D9E" w:rsidRPr="00B72916">
        <w:rPr>
          <w:color w:val="000000" w:themeColor="text1"/>
        </w:rPr>
        <w:t xml:space="preserve">Dùng một dây đồng có đường kính d=0,8mm có phủ một lớp sơn cách điện mỏng, quấn vừa đủ một lớp quanh một hình trụ có đường kính D = 4cm để làm một ống dây. Khi nối hai dây đồng với nguồn điện có hiệu điện thế U = 3,3V thì cảm ứng từ bên trong ống dây bằng </w:t>
      </w:r>
      <w:r w:rsidR="004C2D9E" w:rsidRPr="00B72916">
        <w:rPr>
          <w:color w:val="000000" w:themeColor="text1"/>
          <w:spacing w:val="-7"/>
        </w:rPr>
        <w:t>5</w:t>
      </w:r>
      <w:r w:rsidR="004C2D9E" w:rsidRPr="00B72916">
        <w:rPr>
          <w:rFonts w:ascii="Symbol" w:hAnsi="Symbol"/>
          <w:i/>
          <w:color w:val="000000" w:themeColor="text1"/>
          <w:spacing w:val="-7"/>
        </w:rPr>
        <w:t></w:t>
      </w:r>
      <w:r w:rsidR="004C2D9E" w:rsidRPr="00B72916">
        <w:rPr>
          <w:i/>
          <w:color w:val="000000" w:themeColor="text1"/>
          <w:spacing w:val="-7"/>
        </w:rPr>
        <w:t xml:space="preserve"> </w:t>
      </w:r>
      <w:r w:rsidR="004C2D9E" w:rsidRPr="00B72916">
        <w:rPr>
          <w:i/>
          <w:color w:val="000000" w:themeColor="text1"/>
          <w:spacing w:val="3"/>
        </w:rPr>
        <w:t>.</w:t>
      </w:r>
      <w:r w:rsidR="004C2D9E" w:rsidRPr="00B72916">
        <w:rPr>
          <w:color w:val="000000" w:themeColor="text1"/>
          <w:spacing w:val="3"/>
        </w:rPr>
        <w:t>10</w:t>
      </w:r>
      <w:r w:rsidR="004C2D9E" w:rsidRPr="00B72916">
        <w:rPr>
          <w:rFonts w:ascii="Symbol" w:hAnsi="Symbol"/>
          <w:color w:val="000000" w:themeColor="text1"/>
          <w:spacing w:val="3"/>
          <w:vertAlign w:val="superscript"/>
        </w:rPr>
        <w:t></w:t>
      </w:r>
      <w:r w:rsidR="004C2D9E" w:rsidRPr="00B72916">
        <w:rPr>
          <w:color w:val="000000" w:themeColor="text1"/>
          <w:spacing w:val="3"/>
          <w:vertAlign w:val="superscript"/>
        </w:rPr>
        <w:t>4</w:t>
      </w:r>
      <w:r w:rsidR="004C2D9E" w:rsidRPr="00B72916">
        <w:rPr>
          <w:i/>
          <w:color w:val="000000" w:themeColor="text1"/>
          <w:spacing w:val="3"/>
        </w:rPr>
        <w:t xml:space="preserve">T </w:t>
      </w:r>
      <w:r w:rsidR="004C2D9E" w:rsidRPr="00B72916">
        <w:rPr>
          <w:color w:val="000000" w:themeColor="text1"/>
        </w:rPr>
        <w:t>. Cho biết điện trở suất</w:t>
      </w:r>
      <w:r w:rsidR="004C2D9E" w:rsidRPr="00B72916">
        <w:rPr>
          <w:color w:val="000000" w:themeColor="text1"/>
          <w:spacing w:val="-39"/>
        </w:rPr>
        <w:t xml:space="preserve"> </w:t>
      </w:r>
      <w:r w:rsidR="004C2D9E" w:rsidRPr="00B72916">
        <w:rPr>
          <w:color w:val="000000" w:themeColor="text1"/>
          <w:spacing w:val="-9"/>
        </w:rPr>
        <w:t>của</w:t>
      </w:r>
      <w:r w:rsidRPr="00B72916">
        <w:rPr>
          <w:color w:val="000000" w:themeColor="text1"/>
          <w:spacing w:val="-9"/>
          <w:lang w:val="en-US"/>
        </w:rPr>
        <w:t xml:space="preserve"> </w:t>
      </w:r>
      <w:r w:rsidR="004C2D9E" w:rsidRPr="00B72916">
        <w:rPr>
          <w:color w:val="000000" w:themeColor="text1"/>
          <w:w w:val="105"/>
          <w:position w:val="1"/>
        </w:rPr>
        <w:t xml:space="preserve">đồng là </w:t>
      </w:r>
      <w:r w:rsidR="004C2D9E" w:rsidRPr="00B72916">
        <w:rPr>
          <w:rFonts w:ascii="Symbol" w:hAnsi="Symbol"/>
          <w:i/>
          <w:color w:val="000000" w:themeColor="text1"/>
          <w:w w:val="105"/>
        </w:rPr>
        <w:t></w:t>
      </w:r>
      <w:r w:rsidR="004C2D9E" w:rsidRPr="00B72916">
        <w:rPr>
          <w:i/>
          <w:color w:val="000000" w:themeColor="text1"/>
          <w:w w:val="105"/>
        </w:rPr>
        <w:t xml:space="preserve"> </w:t>
      </w:r>
      <w:r w:rsidR="004C2D9E" w:rsidRPr="00B72916">
        <w:rPr>
          <w:rFonts w:ascii="Symbol" w:hAnsi="Symbol"/>
          <w:color w:val="000000" w:themeColor="text1"/>
          <w:w w:val="105"/>
        </w:rPr>
        <w:t></w:t>
      </w:r>
      <w:r w:rsidR="004C2D9E" w:rsidRPr="00B72916">
        <w:rPr>
          <w:color w:val="000000" w:themeColor="text1"/>
          <w:w w:val="105"/>
        </w:rPr>
        <w:t>1</w:t>
      </w:r>
      <w:r w:rsidR="004C2D9E" w:rsidRPr="00B72916">
        <w:rPr>
          <w:i/>
          <w:color w:val="000000" w:themeColor="text1"/>
          <w:w w:val="105"/>
        </w:rPr>
        <w:t>,</w:t>
      </w:r>
      <w:r w:rsidR="004C2D9E" w:rsidRPr="00B72916">
        <w:rPr>
          <w:color w:val="000000" w:themeColor="text1"/>
          <w:w w:val="105"/>
        </w:rPr>
        <w:t>76</w:t>
      </w:r>
      <w:r w:rsidR="004C2D9E" w:rsidRPr="00B72916">
        <w:rPr>
          <w:i/>
          <w:color w:val="000000" w:themeColor="text1"/>
          <w:w w:val="105"/>
        </w:rPr>
        <w:t>.</w:t>
      </w:r>
      <w:r w:rsidR="004C2D9E" w:rsidRPr="00B72916">
        <w:rPr>
          <w:color w:val="000000" w:themeColor="text1"/>
          <w:w w:val="105"/>
        </w:rPr>
        <w:t>10</w:t>
      </w:r>
      <w:r w:rsidR="004C2D9E" w:rsidRPr="00B72916">
        <w:rPr>
          <w:rFonts w:ascii="Symbol" w:hAnsi="Symbol"/>
          <w:color w:val="000000" w:themeColor="text1"/>
          <w:w w:val="105"/>
          <w:vertAlign w:val="superscript"/>
        </w:rPr>
        <w:t></w:t>
      </w:r>
      <w:r w:rsidR="004C2D9E" w:rsidRPr="00B72916">
        <w:rPr>
          <w:color w:val="000000" w:themeColor="text1"/>
          <w:w w:val="105"/>
          <w:vertAlign w:val="superscript"/>
        </w:rPr>
        <w:t>8</w:t>
      </w:r>
      <w:r w:rsidR="004C2D9E" w:rsidRPr="00B72916">
        <w:rPr>
          <w:rFonts w:ascii="Symbol" w:hAnsi="Symbol"/>
          <w:color w:val="000000" w:themeColor="text1"/>
          <w:w w:val="105"/>
        </w:rPr>
        <w:t></w:t>
      </w:r>
      <w:r w:rsidR="004C2D9E" w:rsidRPr="00B72916">
        <w:rPr>
          <w:i/>
          <w:color w:val="000000" w:themeColor="text1"/>
          <w:w w:val="105"/>
        </w:rPr>
        <w:t xml:space="preserve">m </w:t>
      </w:r>
      <w:r w:rsidR="004C2D9E" w:rsidRPr="00B72916">
        <w:rPr>
          <w:color w:val="000000" w:themeColor="text1"/>
          <w:w w:val="105"/>
          <w:position w:val="1"/>
        </w:rPr>
        <w:t>. Các vòng được quấn sát nhau. Chiều dài ống dây bằng</w:t>
      </w:r>
    </w:p>
    <w:p w:rsidR="00194883" w:rsidRPr="00B72916" w:rsidRDefault="004C2D9E">
      <w:pPr>
        <w:tabs>
          <w:tab w:val="left" w:pos="3308"/>
          <w:tab w:val="left" w:pos="5859"/>
          <w:tab w:val="left" w:pos="8411"/>
        </w:tabs>
        <w:spacing w:before="85"/>
        <w:ind w:left="756"/>
        <w:rPr>
          <w:color w:val="000000" w:themeColor="text1"/>
          <w:sz w:val="24"/>
          <w:szCs w:val="24"/>
        </w:rPr>
      </w:pPr>
      <w:r w:rsidRPr="00B72916">
        <w:rPr>
          <w:b/>
          <w:color w:val="000000" w:themeColor="text1"/>
          <w:sz w:val="24"/>
          <w:szCs w:val="24"/>
        </w:rPr>
        <w:t>A.</w:t>
      </w:r>
      <w:r w:rsidRPr="00B72916">
        <w:rPr>
          <w:color w:val="000000" w:themeColor="text1"/>
          <w:sz w:val="24"/>
          <w:szCs w:val="24"/>
        </w:rPr>
        <w:t>0,6m.</w:t>
      </w:r>
      <w:r w:rsidRPr="00B72916">
        <w:rPr>
          <w:color w:val="000000" w:themeColor="text1"/>
          <w:sz w:val="24"/>
          <w:szCs w:val="24"/>
        </w:rPr>
        <w:tab/>
      </w:r>
      <w:r w:rsidRPr="00B72916">
        <w:rPr>
          <w:b/>
          <w:color w:val="000000" w:themeColor="text1"/>
          <w:sz w:val="24"/>
          <w:szCs w:val="24"/>
        </w:rPr>
        <w:t xml:space="preserve">B. </w:t>
      </w:r>
      <w:r w:rsidRPr="00B72916">
        <w:rPr>
          <w:color w:val="000000" w:themeColor="text1"/>
          <w:sz w:val="24"/>
          <w:szCs w:val="24"/>
        </w:rPr>
        <w:t>0,5m.</w:t>
      </w:r>
      <w:r w:rsidRPr="00B72916">
        <w:rPr>
          <w:color w:val="000000" w:themeColor="text1"/>
          <w:sz w:val="24"/>
          <w:szCs w:val="24"/>
        </w:rPr>
        <w:tab/>
      </w:r>
      <w:r w:rsidRPr="00B72916">
        <w:rPr>
          <w:b/>
          <w:color w:val="000000" w:themeColor="text1"/>
          <w:sz w:val="24"/>
          <w:szCs w:val="24"/>
        </w:rPr>
        <w:t>C.</w:t>
      </w:r>
      <w:r w:rsidRPr="00B72916">
        <w:rPr>
          <w:b/>
          <w:color w:val="000000" w:themeColor="text1"/>
          <w:spacing w:val="-1"/>
          <w:sz w:val="24"/>
          <w:szCs w:val="24"/>
        </w:rPr>
        <w:t xml:space="preserve"> </w:t>
      </w:r>
      <w:r w:rsidRPr="00B72916">
        <w:rPr>
          <w:color w:val="000000" w:themeColor="text1"/>
          <w:sz w:val="24"/>
          <w:szCs w:val="24"/>
        </w:rPr>
        <w:t>0,4m.</w:t>
      </w:r>
      <w:r w:rsidRPr="00B72916">
        <w:rPr>
          <w:color w:val="000000" w:themeColor="text1"/>
          <w:sz w:val="24"/>
          <w:szCs w:val="24"/>
        </w:rPr>
        <w:tab/>
      </w:r>
      <w:r w:rsidRPr="00B72916">
        <w:rPr>
          <w:b/>
          <w:color w:val="000000" w:themeColor="text1"/>
          <w:sz w:val="24"/>
          <w:szCs w:val="24"/>
        </w:rPr>
        <w:t xml:space="preserve">D. </w:t>
      </w:r>
      <w:r w:rsidRPr="00B72916">
        <w:rPr>
          <w:color w:val="000000" w:themeColor="text1"/>
          <w:sz w:val="24"/>
          <w:szCs w:val="24"/>
        </w:rPr>
        <w:t>0,2m.</w:t>
      </w:r>
    </w:p>
    <w:p w:rsidR="00194883" w:rsidRPr="00B72916" w:rsidRDefault="00194883">
      <w:pPr>
        <w:pStyle w:val="BodyText"/>
        <w:spacing w:before="2"/>
        <w:ind w:left="0"/>
        <w:rPr>
          <w:color w:val="000000" w:themeColor="text1"/>
          <w:lang w:val="en-US"/>
        </w:rPr>
      </w:pPr>
    </w:p>
    <w:p w:rsidR="00F20098" w:rsidRPr="00B72916" w:rsidRDefault="00A2716A" w:rsidP="00A2716A">
      <w:pPr>
        <w:pStyle w:val="BodyText"/>
        <w:spacing w:before="2"/>
        <w:ind w:left="0"/>
        <w:rPr>
          <w:b/>
          <w:color w:val="000000" w:themeColor="text1"/>
          <w:sz w:val="28"/>
          <w:lang w:val="en-US"/>
        </w:rPr>
      </w:pPr>
      <w:r w:rsidRPr="00B72916">
        <w:rPr>
          <w:b/>
          <w:color w:val="000000" w:themeColor="text1"/>
          <w:sz w:val="28"/>
          <w:lang w:val="en-US"/>
        </w:rPr>
        <w:t xml:space="preserve">TIẾT 43: </w:t>
      </w:r>
      <w:r w:rsidR="00F20098" w:rsidRPr="00B72916">
        <w:rPr>
          <w:b/>
          <w:color w:val="000000" w:themeColor="text1"/>
          <w:sz w:val="28"/>
          <w:lang w:val="en-US"/>
        </w:rPr>
        <w:t>BÀI 22: LỰC LORENXƠ</w:t>
      </w:r>
    </w:p>
    <w:p w:rsidR="00F20098" w:rsidRPr="00B72916" w:rsidRDefault="00F20098" w:rsidP="00A2716A">
      <w:pPr>
        <w:pStyle w:val="BodyText"/>
        <w:spacing w:before="2"/>
        <w:ind w:left="0"/>
        <w:rPr>
          <w:b/>
          <w:color w:val="000000" w:themeColor="text1"/>
          <w:sz w:val="28"/>
          <w:lang w:val="en-US"/>
        </w:rPr>
      </w:pPr>
    </w:p>
    <w:p w:rsidR="00A2716A" w:rsidRPr="00B72916" w:rsidRDefault="00A2716A" w:rsidP="00A2716A">
      <w:pPr>
        <w:widowControl/>
        <w:autoSpaceDE/>
        <w:autoSpaceDN/>
        <w:spacing w:before="60" w:after="60"/>
        <w:jc w:val="both"/>
        <w:rPr>
          <w:color w:val="000000" w:themeColor="text1"/>
          <w:sz w:val="26"/>
          <w:szCs w:val="26"/>
          <w:lang w:val="fr-FR"/>
        </w:rPr>
      </w:pPr>
      <w:r w:rsidRPr="00B72916">
        <w:rPr>
          <w:b/>
          <w:color w:val="000000" w:themeColor="text1"/>
          <w:sz w:val="26"/>
          <w:szCs w:val="26"/>
          <w:lang w:val="fr-FR"/>
        </w:rPr>
        <w:t xml:space="preserve">Bài 1: </w:t>
      </w:r>
      <w:r w:rsidRPr="00B72916">
        <w:rPr>
          <w:color w:val="000000" w:themeColor="text1"/>
          <w:sz w:val="26"/>
          <w:szCs w:val="26"/>
          <w:lang w:val="fr-FR"/>
        </w:rPr>
        <w:t>Một electron bay vào không gian có từ trường đều có cảm ứng từ B=0,2(T) với vận tốc ban đầu v</w:t>
      </w:r>
      <w:r w:rsidRPr="00B72916">
        <w:rPr>
          <w:color w:val="000000" w:themeColor="text1"/>
          <w:sz w:val="26"/>
          <w:szCs w:val="26"/>
          <w:vertAlign w:val="subscript"/>
          <w:lang w:val="fr-FR"/>
        </w:rPr>
        <w:t>0</w:t>
      </w:r>
      <w:r w:rsidRPr="00B72916">
        <w:rPr>
          <w:color w:val="000000" w:themeColor="text1"/>
          <w:sz w:val="26"/>
          <w:szCs w:val="26"/>
          <w:lang w:val="fr-FR"/>
        </w:rPr>
        <w:t xml:space="preserve"> = 2.10</w:t>
      </w:r>
      <w:r w:rsidRPr="00B72916">
        <w:rPr>
          <w:color w:val="000000" w:themeColor="text1"/>
          <w:sz w:val="26"/>
          <w:szCs w:val="26"/>
          <w:vertAlign w:val="superscript"/>
          <w:lang w:val="fr-FR"/>
        </w:rPr>
        <w:t>5</w:t>
      </w:r>
      <w:r w:rsidRPr="00B72916">
        <w:rPr>
          <w:color w:val="000000" w:themeColor="text1"/>
          <w:sz w:val="26"/>
          <w:szCs w:val="26"/>
          <w:lang w:val="fr-FR"/>
        </w:rPr>
        <w:t xml:space="preserve"> (m/s) vuông góc với </w:t>
      </w:r>
      <w:r w:rsidRPr="00B72916">
        <w:rPr>
          <w:color w:val="000000" w:themeColor="text1"/>
          <w:position w:val="-4"/>
          <w:sz w:val="26"/>
          <w:szCs w:val="26"/>
          <w:lang w:val="en-US"/>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228" o:title=""/>
          </v:shape>
          <o:OLEObject Type="Embed" ProgID="Equation.DSMT4" ShapeID="_x0000_i1025" DrawAspect="Content" ObjectID="_1646460325" r:id="rId229"/>
        </w:object>
      </w:r>
      <w:r w:rsidRPr="00B72916">
        <w:rPr>
          <w:color w:val="000000" w:themeColor="text1"/>
          <w:sz w:val="26"/>
          <w:szCs w:val="26"/>
          <w:lang w:val="fr-FR"/>
        </w:rPr>
        <w:t>. Tinh lực Lorenxơ tác dụng vào electron.</w:t>
      </w:r>
    </w:p>
    <w:p w:rsidR="00A2716A" w:rsidRPr="00B72916" w:rsidRDefault="00A2716A" w:rsidP="00A2716A">
      <w:pPr>
        <w:widowControl/>
        <w:autoSpaceDE/>
        <w:autoSpaceDN/>
        <w:spacing w:before="60" w:after="60"/>
        <w:jc w:val="center"/>
        <w:rPr>
          <w:color w:val="000000" w:themeColor="text1"/>
          <w:sz w:val="26"/>
          <w:szCs w:val="26"/>
          <w:lang w:val="fr-FR"/>
        </w:rPr>
      </w:pPr>
      <w:r w:rsidRPr="00B72916">
        <w:rPr>
          <w:b/>
          <w:color w:val="000000" w:themeColor="text1"/>
          <w:sz w:val="26"/>
          <w:szCs w:val="26"/>
          <w:lang w:val="fr-FR"/>
        </w:rPr>
        <w:t xml:space="preserve">      ĐS:</w:t>
      </w:r>
      <w:r w:rsidRPr="00B72916">
        <w:rPr>
          <w:color w:val="000000" w:themeColor="text1"/>
          <w:sz w:val="26"/>
          <w:szCs w:val="26"/>
          <w:lang w:val="fr-FR"/>
        </w:rPr>
        <w:t xml:space="preserve"> 6,4.10</w:t>
      </w:r>
      <w:r w:rsidRPr="00B72916">
        <w:rPr>
          <w:color w:val="000000" w:themeColor="text1"/>
          <w:sz w:val="26"/>
          <w:szCs w:val="26"/>
          <w:vertAlign w:val="superscript"/>
          <w:lang w:val="fr-FR"/>
        </w:rPr>
        <w:t>-15</w:t>
      </w:r>
      <w:r w:rsidRPr="00B72916">
        <w:rPr>
          <w:color w:val="000000" w:themeColor="text1"/>
          <w:sz w:val="26"/>
          <w:szCs w:val="26"/>
          <w:lang w:val="fr-FR"/>
        </w:rPr>
        <w:t xml:space="preserve"> (N)</w:t>
      </w:r>
    </w:p>
    <w:p w:rsidR="00A2716A" w:rsidRPr="00B72916" w:rsidRDefault="00A2716A" w:rsidP="00A2716A">
      <w:pPr>
        <w:widowControl/>
        <w:autoSpaceDE/>
        <w:autoSpaceDN/>
        <w:spacing w:before="60" w:after="60"/>
        <w:jc w:val="both"/>
        <w:rPr>
          <w:color w:val="000000" w:themeColor="text1"/>
          <w:sz w:val="26"/>
          <w:szCs w:val="26"/>
          <w:lang w:val="fr-FR"/>
        </w:rPr>
      </w:pPr>
      <w:r w:rsidRPr="00B72916">
        <w:rPr>
          <w:b/>
          <w:color w:val="000000" w:themeColor="text1"/>
          <w:sz w:val="26"/>
          <w:szCs w:val="26"/>
          <w:lang w:val="fr-FR"/>
        </w:rPr>
        <w:t xml:space="preserve">Bài 2: </w:t>
      </w:r>
      <w:r w:rsidRPr="00B72916">
        <w:rPr>
          <w:color w:val="000000" w:themeColor="text1"/>
          <w:sz w:val="26"/>
          <w:szCs w:val="26"/>
          <w:lang w:val="fr-FR"/>
        </w:rPr>
        <w:t xml:space="preserve"> Một electron bay vào không gian có từ trường đều có cảm ứng từ B = 10</w:t>
      </w:r>
      <w:r w:rsidRPr="00B72916">
        <w:rPr>
          <w:color w:val="000000" w:themeColor="text1"/>
          <w:sz w:val="26"/>
          <w:szCs w:val="26"/>
          <w:vertAlign w:val="superscript"/>
          <w:lang w:val="fr-FR"/>
        </w:rPr>
        <w:t>-4</w:t>
      </w:r>
      <w:r w:rsidRPr="00B72916">
        <w:rPr>
          <w:color w:val="000000" w:themeColor="text1"/>
          <w:sz w:val="26"/>
          <w:szCs w:val="26"/>
          <w:lang w:val="fr-FR"/>
        </w:rPr>
        <w:t xml:space="preserve"> (T) với vận tốc ban đầu </w:t>
      </w:r>
    </w:p>
    <w:p w:rsidR="00A2716A" w:rsidRPr="00B72916" w:rsidRDefault="00A2716A" w:rsidP="00A2716A">
      <w:pPr>
        <w:widowControl/>
        <w:autoSpaceDE/>
        <w:autoSpaceDN/>
        <w:spacing w:before="60" w:after="60"/>
        <w:jc w:val="both"/>
        <w:rPr>
          <w:color w:val="000000" w:themeColor="text1"/>
          <w:sz w:val="26"/>
          <w:szCs w:val="26"/>
          <w:lang w:val="fr-FR"/>
        </w:rPr>
      </w:pPr>
      <w:r w:rsidRPr="00B72916">
        <w:rPr>
          <w:color w:val="000000" w:themeColor="text1"/>
          <w:sz w:val="26"/>
          <w:szCs w:val="26"/>
          <w:lang w:val="fr-FR"/>
        </w:rPr>
        <w:t>v</w:t>
      </w:r>
      <w:r w:rsidRPr="00B72916">
        <w:rPr>
          <w:color w:val="000000" w:themeColor="text1"/>
          <w:sz w:val="26"/>
          <w:szCs w:val="26"/>
          <w:vertAlign w:val="subscript"/>
          <w:lang w:val="fr-FR"/>
        </w:rPr>
        <w:t>0</w:t>
      </w:r>
      <w:r w:rsidRPr="00B72916">
        <w:rPr>
          <w:color w:val="000000" w:themeColor="text1"/>
          <w:sz w:val="26"/>
          <w:szCs w:val="26"/>
          <w:lang w:val="fr-FR"/>
        </w:rPr>
        <w:t xml:space="preserve"> = 3,2.10</w:t>
      </w:r>
      <w:r w:rsidRPr="00B72916">
        <w:rPr>
          <w:color w:val="000000" w:themeColor="text1"/>
          <w:sz w:val="26"/>
          <w:szCs w:val="26"/>
          <w:vertAlign w:val="superscript"/>
          <w:lang w:val="fr-FR"/>
        </w:rPr>
        <w:t>6</w:t>
      </w:r>
      <w:r w:rsidRPr="00B72916">
        <w:rPr>
          <w:color w:val="000000" w:themeColor="text1"/>
          <w:sz w:val="26"/>
          <w:szCs w:val="26"/>
          <w:lang w:val="fr-FR"/>
        </w:rPr>
        <w:t xml:space="preserve"> (m/s) vuông góc với </w:t>
      </w:r>
      <w:r w:rsidRPr="00B72916">
        <w:rPr>
          <w:color w:val="000000" w:themeColor="text1"/>
          <w:position w:val="-4"/>
          <w:sz w:val="26"/>
          <w:szCs w:val="26"/>
          <w:lang w:val="en-US"/>
        </w:rPr>
        <w:object w:dxaOrig="240" w:dyaOrig="320">
          <v:shape id="_x0000_i1026" type="#_x0000_t75" style="width:12pt;height:15.75pt" o:ole="">
            <v:imagedata r:id="rId228" o:title=""/>
          </v:shape>
          <o:OLEObject Type="Embed" ProgID="Equation.DSMT4" ShapeID="_x0000_i1026" DrawAspect="Content" ObjectID="_1646460326" r:id="rId230"/>
        </w:object>
      </w:r>
      <w:r w:rsidRPr="00B72916">
        <w:rPr>
          <w:color w:val="000000" w:themeColor="text1"/>
          <w:sz w:val="26"/>
          <w:szCs w:val="26"/>
          <w:lang w:val="fr-FR"/>
        </w:rPr>
        <w:t>, khối lượng của electron là 9,1.10</w:t>
      </w:r>
      <w:r w:rsidRPr="00B72916">
        <w:rPr>
          <w:color w:val="000000" w:themeColor="text1"/>
          <w:sz w:val="26"/>
          <w:szCs w:val="26"/>
          <w:vertAlign w:val="superscript"/>
          <w:lang w:val="fr-FR"/>
        </w:rPr>
        <w:t>-31</w:t>
      </w:r>
      <w:r w:rsidRPr="00B72916">
        <w:rPr>
          <w:color w:val="000000" w:themeColor="text1"/>
          <w:sz w:val="26"/>
          <w:szCs w:val="26"/>
          <w:lang w:val="fr-FR"/>
        </w:rPr>
        <w:t>(kg). Tính bán kính quỹ đạo của electron.</w:t>
      </w:r>
    </w:p>
    <w:p w:rsidR="00A2716A" w:rsidRPr="00B72916" w:rsidRDefault="00A2716A" w:rsidP="00A2716A">
      <w:pPr>
        <w:widowControl/>
        <w:autoSpaceDE/>
        <w:autoSpaceDN/>
        <w:spacing w:before="60" w:after="60"/>
        <w:jc w:val="center"/>
        <w:rPr>
          <w:color w:val="000000" w:themeColor="text1"/>
          <w:sz w:val="26"/>
          <w:szCs w:val="26"/>
          <w:lang w:val="fr-FR"/>
        </w:rPr>
      </w:pPr>
      <w:r w:rsidRPr="00B72916">
        <w:rPr>
          <w:b/>
          <w:color w:val="000000" w:themeColor="text1"/>
          <w:sz w:val="26"/>
          <w:szCs w:val="26"/>
          <w:lang w:val="fr-FR"/>
        </w:rPr>
        <w:t>ĐS:</w:t>
      </w:r>
      <w:r w:rsidRPr="00B72916">
        <w:rPr>
          <w:color w:val="000000" w:themeColor="text1"/>
          <w:sz w:val="26"/>
          <w:szCs w:val="26"/>
          <w:lang w:val="fr-FR"/>
        </w:rPr>
        <w:t xml:space="preserve"> 18,2 (cm)</w:t>
      </w:r>
    </w:p>
    <w:p w:rsidR="00A2716A" w:rsidRPr="00B72916" w:rsidRDefault="00A2716A" w:rsidP="00A2716A">
      <w:pPr>
        <w:widowControl/>
        <w:autoSpaceDE/>
        <w:autoSpaceDN/>
        <w:spacing w:before="60" w:after="60"/>
        <w:jc w:val="both"/>
        <w:rPr>
          <w:color w:val="000000" w:themeColor="text1"/>
          <w:sz w:val="26"/>
          <w:szCs w:val="26"/>
          <w:lang w:val="fr-FR"/>
        </w:rPr>
      </w:pPr>
      <w:r w:rsidRPr="00B72916">
        <w:rPr>
          <w:b/>
          <w:color w:val="000000" w:themeColor="text1"/>
          <w:sz w:val="26"/>
          <w:szCs w:val="26"/>
          <w:lang w:val="fr-FR"/>
        </w:rPr>
        <w:t xml:space="preserve">Bài 3: </w:t>
      </w:r>
      <w:r w:rsidRPr="00B72916">
        <w:rPr>
          <w:color w:val="000000" w:themeColor="text1"/>
          <w:sz w:val="26"/>
          <w:szCs w:val="26"/>
          <w:lang w:val="fr-FR"/>
        </w:rPr>
        <w:t>Một hạt proton chuyển động với vận tốc 2.10</w:t>
      </w:r>
      <w:r w:rsidRPr="00B72916">
        <w:rPr>
          <w:color w:val="000000" w:themeColor="text1"/>
          <w:sz w:val="26"/>
          <w:szCs w:val="26"/>
          <w:vertAlign w:val="superscript"/>
          <w:lang w:val="fr-FR"/>
        </w:rPr>
        <w:t>6</w:t>
      </w:r>
      <w:r w:rsidRPr="00B72916">
        <w:rPr>
          <w:color w:val="000000" w:themeColor="text1"/>
          <w:sz w:val="26"/>
          <w:szCs w:val="26"/>
          <w:lang w:val="fr-FR"/>
        </w:rPr>
        <w:t xml:space="preserve"> (m/s) vào vùng không gian có từ trường đều B = 0,02 (T) theo hướng hợp với vectơ cảm ứng từ một góc 30</w:t>
      </w:r>
      <w:r w:rsidRPr="00B72916">
        <w:rPr>
          <w:color w:val="000000" w:themeColor="text1"/>
          <w:sz w:val="26"/>
          <w:szCs w:val="26"/>
          <w:vertAlign w:val="superscript"/>
          <w:lang w:val="fr-FR"/>
        </w:rPr>
        <w:t>0</w:t>
      </w:r>
      <w:r w:rsidRPr="00B72916">
        <w:rPr>
          <w:color w:val="000000" w:themeColor="text1"/>
          <w:sz w:val="26"/>
          <w:szCs w:val="26"/>
          <w:lang w:val="fr-FR"/>
        </w:rPr>
        <w:t>. Biết điện tích của hạt proton là 1,6.10</w:t>
      </w:r>
      <w:r w:rsidRPr="00B72916">
        <w:rPr>
          <w:color w:val="000000" w:themeColor="text1"/>
          <w:sz w:val="26"/>
          <w:szCs w:val="26"/>
          <w:vertAlign w:val="superscript"/>
          <w:lang w:val="fr-FR"/>
        </w:rPr>
        <w:t>-19</w:t>
      </w:r>
      <w:r w:rsidRPr="00B72916">
        <w:rPr>
          <w:color w:val="000000" w:themeColor="text1"/>
          <w:sz w:val="26"/>
          <w:szCs w:val="26"/>
          <w:lang w:val="fr-FR"/>
        </w:rPr>
        <w:t xml:space="preserve"> (C). Tính lực Lorenxơ tác dụng lên proton.</w:t>
      </w:r>
    </w:p>
    <w:p w:rsidR="00A2716A" w:rsidRPr="00B72916" w:rsidRDefault="00A2716A" w:rsidP="00A2716A">
      <w:pPr>
        <w:widowControl/>
        <w:autoSpaceDE/>
        <w:autoSpaceDN/>
        <w:spacing w:before="60" w:after="60"/>
        <w:jc w:val="center"/>
        <w:rPr>
          <w:color w:val="000000" w:themeColor="text1"/>
          <w:sz w:val="26"/>
          <w:szCs w:val="26"/>
          <w:lang w:val="fr-FR"/>
        </w:rPr>
      </w:pPr>
      <w:r w:rsidRPr="00B72916">
        <w:rPr>
          <w:b/>
          <w:color w:val="000000" w:themeColor="text1"/>
          <w:sz w:val="26"/>
          <w:szCs w:val="26"/>
          <w:lang w:val="fr-FR"/>
        </w:rPr>
        <w:t xml:space="preserve">     ĐS:</w:t>
      </w:r>
      <w:r w:rsidRPr="00B72916">
        <w:rPr>
          <w:color w:val="000000" w:themeColor="text1"/>
          <w:sz w:val="26"/>
          <w:szCs w:val="26"/>
          <w:lang w:val="fr-FR"/>
        </w:rPr>
        <w:t xml:space="preserve"> 3,2.10</w:t>
      </w:r>
      <w:r w:rsidRPr="00B72916">
        <w:rPr>
          <w:color w:val="000000" w:themeColor="text1"/>
          <w:sz w:val="26"/>
          <w:szCs w:val="26"/>
          <w:vertAlign w:val="superscript"/>
          <w:lang w:val="fr-FR"/>
        </w:rPr>
        <w:t>-15</w:t>
      </w:r>
      <w:r w:rsidRPr="00B72916">
        <w:rPr>
          <w:color w:val="000000" w:themeColor="text1"/>
          <w:sz w:val="26"/>
          <w:szCs w:val="26"/>
          <w:lang w:val="fr-FR"/>
        </w:rPr>
        <w:t xml:space="preserve"> (N)</w:t>
      </w:r>
    </w:p>
    <w:p w:rsidR="00A2716A" w:rsidRPr="00B72916" w:rsidRDefault="00A2716A" w:rsidP="00A2716A">
      <w:pPr>
        <w:widowControl/>
        <w:autoSpaceDE/>
        <w:autoSpaceDN/>
        <w:spacing w:before="60" w:after="60"/>
        <w:jc w:val="both"/>
        <w:rPr>
          <w:color w:val="000000" w:themeColor="text1"/>
          <w:sz w:val="26"/>
          <w:szCs w:val="26"/>
          <w:lang w:val="fr-FR"/>
        </w:rPr>
      </w:pPr>
      <w:r w:rsidRPr="00B72916">
        <w:rPr>
          <w:b/>
          <w:color w:val="000000" w:themeColor="text1"/>
          <w:sz w:val="26"/>
          <w:szCs w:val="26"/>
          <w:lang w:val="fr-FR"/>
        </w:rPr>
        <w:t xml:space="preserve">Bài 4: </w:t>
      </w:r>
      <w:r w:rsidRPr="00B72916">
        <w:rPr>
          <w:color w:val="000000" w:themeColor="text1"/>
          <w:sz w:val="26"/>
          <w:szCs w:val="26"/>
          <w:lang w:val="fr-FR"/>
        </w:rPr>
        <w:t>Một hạt tích điện chuyển động trong từ trường đều, mặt phẳng quỹ đạo của hạt vuông góc với đường sức từ. Nếu hạt chuyển động với vận tốc v</w:t>
      </w:r>
      <w:r w:rsidRPr="00B72916">
        <w:rPr>
          <w:color w:val="000000" w:themeColor="text1"/>
          <w:sz w:val="26"/>
          <w:szCs w:val="26"/>
          <w:vertAlign w:val="subscript"/>
          <w:lang w:val="fr-FR"/>
        </w:rPr>
        <w:t>1</w:t>
      </w:r>
      <w:r w:rsidRPr="00B72916">
        <w:rPr>
          <w:color w:val="000000" w:themeColor="text1"/>
          <w:sz w:val="26"/>
          <w:szCs w:val="26"/>
          <w:lang w:val="fr-FR"/>
        </w:rPr>
        <w:t xml:space="preserve"> = 1,8.10</w:t>
      </w:r>
      <w:r w:rsidRPr="00B72916">
        <w:rPr>
          <w:color w:val="000000" w:themeColor="text1"/>
          <w:sz w:val="26"/>
          <w:szCs w:val="26"/>
          <w:vertAlign w:val="superscript"/>
          <w:lang w:val="fr-FR"/>
        </w:rPr>
        <w:t>6</w:t>
      </w:r>
      <w:r w:rsidRPr="00B72916">
        <w:rPr>
          <w:color w:val="000000" w:themeColor="text1"/>
          <w:sz w:val="26"/>
          <w:szCs w:val="26"/>
          <w:lang w:val="fr-FR"/>
        </w:rPr>
        <w:t xml:space="preserve"> (m/s) thì lực Lorenxơ tác dụng lên hạt có giá trị f</w:t>
      </w:r>
      <w:r w:rsidRPr="00B72916">
        <w:rPr>
          <w:color w:val="000000" w:themeColor="text1"/>
          <w:sz w:val="26"/>
          <w:szCs w:val="26"/>
          <w:vertAlign w:val="subscript"/>
          <w:lang w:val="fr-FR"/>
        </w:rPr>
        <w:t>1</w:t>
      </w:r>
      <w:r w:rsidRPr="00B72916">
        <w:rPr>
          <w:color w:val="000000" w:themeColor="text1"/>
          <w:sz w:val="26"/>
          <w:szCs w:val="26"/>
          <w:lang w:val="fr-FR"/>
        </w:rPr>
        <w:t xml:space="preserve"> = 2.10</w:t>
      </w:r>
      <w:r w:rsidRPr="00B72916">
        <w:rPr>
          <w:color w:val="000000" w:themeColor="text1"/>
          <w:sz w:val="26"/>
          <w:szCs w:val="26"/>
          <w:vertAlign w:val="superscript"/>
          <w:lang w:val="fr-FR"/>
        </w:rPr>
        <w:t>-6</w:t>
      </w:r>
      <w:r w:rsidRPr="00B72916">
        <w:rPr>
          <w:color w:val="000000" w:themeColor="text1"/>
          <w:sz w:val="26"/>
          <w:szCs w:val="26"/>
          <w:lang w:val="fr-FR"/>
        </w:rPr>
        <w:t xml:space="preserve"> (N), nếu hạt chuyển động với vận tốc v</w:t>
      </w:r>
      <w:r w:rsidRPr="00B72916">
        <w:rPr>
          <w:color w:val="000000" w:themeColor="text1"/>
          <w:sz w:val="26"/>
          <w:szCs w:val="26"/>
          <w:vertAlign w:val="subscript"/>
          <w:lang w:val="fr-FR"/>
        </w:rPr>
        <w:t>2</w:t>
      </w:r>
      <w:r w:rsidRPr="00B72916">
        <w:rPr>
          <w:color w:val="000000" w:themeColor="text1"/>
          <w:sz w:val="26"/>
          <w:szCs w:val="26"/>
          <w:lang w:val="fr-FR"/>
        </w:rPr>
        <w:t xml:space="preserve"> = 4,5.10</w:t>
      </w:r>
      <w:r w:rsidRPr="00B72916">
        <w:rPr>
          <w:color w:val="000000" w:themeColor="text1"/>
          <w:sz w:val="26"/>
          <w:szCs w:val="26"/>
          <w:vertAlign w:val="superscript"/>
          <w:lang w:val="fr-FR"/>
        </w:rPr>
        <w:t>7</w:t>
      </w:r>
      <w:r w:rsidRPr="00B72916">
        <w:rPr>
          <w:color w:val="000000" w:themeColor="text1"/>
          <w:sz w:val="26"/>
          <w:szCs w:val="26"/>
          <w:lang w:val="fr-FR"/>
        </w:rPr>
        <w:t xml:space="preserve"> (m/s) thì lực Lorenxơ tác dụng lên hạt có giá trị là bao nhiêu?</w:t>
      </w:r>
    </w:p>
    <w:p w:rsidR="00A2716A" w:rsidRPr="00B72916" w:rsidRDefault="00A2716A" w:rsidP="00A2716A">
      <w:pPr>
        <w:widowControl/>
        <w:autoSpaceDE/>
        <w:autoSpaceDN/>
        <w:spacing w:before="60" w:after="60"/>
        <w:jc w:val="center"/>
        <w:rPr>
          <w:color w:val="000000" w:themeColor="text1"/>
          <w:sz w:val="26"/>
          <w:szCs w:val="26"/>
          <w:lang w:val="fr-FR"/>
        </w:rPr>
      </w:pPr>
      <w:r w:rsidRPr="00B72916">
        <w:rPr>
          <w:b/>
          <w:color w:val="000000" w:themeColor="text1"/>
          <w:sz w:val="26"/>
          <w:szCs w:val="26"/>
          <w:lang w:val="fr-FR"/>
        </w:rPr>
        <w:t xml:space="preserve">       ĐS:</w:t>
      </w:r>
      <w:r w:rsidRPr="00B72916">
        <w:rPr>
          <w:color w:val="000000" w:themeColor="text1"/>
          <w:sz w:val="26"/>
          <w:szCs w:val="26"/>
          <w:lang w:val="fr-FR"/>
        </w:rPr>
        <w:t xml:space="preserve"> f</w:t>
      </w:r>
      <w:r w:rsidRPr="00B72916">
        <w:rPr>
          <w:color w:val="000000" w:themeColor="text1"/>
          <w:sz w:val="26"/>
          <w:szCs w:val="26"/>
          <w:vertAlign w:val="subscript"/>
          <w:lang w:val="fr-FR"/>
        </w:rPr>
        <w:t>2</w:t>
      </w:r>
      <w:r w:rsidRPr="00B72916">
        <w:rPr>
          <w:color w:val="000000" w:themeColor="text1"/>
          <w:sz w:val="26"/>
          <w:szCs w:val="26"/>
          <w:lang w:val="fr-FR"/>
        </w:rPr>
        <w:t xml:space="preserve"> = 5.10</w:t>
      </w:r>
      <w:r w:rsidRPr="00B72916">
        <w:rPr>
          <w:color w:val="000000" w:themeColor="text1"/>
          <w:sz w:val="26"/>
          <w:szCs w:val="26"/>
          <w:vertAlign w:val="superscript"/>
          <w:lang w:val="fr-FR"/>
        </w:rPr>
        <w:t>-5</w:t>
      </w:r>
      <w:r w:rsidRPr="00B72916">
        <w:rPr>
          <w:color w:val="000000" w:themeColor="text1"/>
          <w:sz w:val="26"/>
          <w:szCs w:val="26"/>
          <w:lang w:val="fr-FR"/>
        </w:rPr>
        <w:t xml:space="preserve"> (N)</w:t>
      </w:r>
    </w:p>
    <w:p w:rsidR="00A2716A" w:rsidRPr="00B72916" w:rsidRDefault="00A2716A" w:rsidP="00A2716A">
      <w:pPr>
        <w:widowControl/>
        <w:autoSpaceDE/>
        <w:autoSpaceDN/>
        <w:spacing w:before="60" w:after="60"/>
        <w:jc w:val="both"/>
        <w:rPr>
          <w:color w:val="000000" w:themeColor="text1"/>
          <w:sz w:val="26"/>
          <w:szCs w:val="26"/>
          <w:lang w:val="en-US"/>
        </w:rPr>
      </w:pPr>
      <w:r w:rsidRPr="00B72916">
        <w:rPr>
          <w:b/>
          <w:color w:val="000000" w:themeColor="text1"/>
          <w:sz w:val="26"/>
          <w:szCs w:val="26"/>
          <w:lang w:val="fr-FR"/>
        </w:rPr>
        <w:t xml:space="preserve">Bài 5: </w:t>
      </w:r>
      <w:r w:rsidRPr="00B72916">
        <w:rPr>
          <w:color w:val="000000" w:themeColor="text1"/>
          <w:sz w:val="26"/>
          <w:szCs w:val="26"/>
          <w:lang w:val="fr-FR"/>
        </w:rPr>
        <w:t xml:space="preserve">Hai hạt bay vào trong từ trường đều với cùng vận tốc. </w:t>
      </w:r>
      <w:r w:rsidRPr="00B72916">
        <w:rPr>
          <w:color w:val="000000" w:themeColor="text1"/>
          <w:sz w:val="26"/>
          <w:szCs w:val="26"/>
          <w:lang w:val="en-US"/>
        </w:rPr>
        <w:t>Hạt thứ nhất có khối lượng m</w:t>
      </w:r>
      <w:r w:rsidRPr="00B72916">
        <w:rPr>
          <w:color w:val="000000" w:themeColor="text1"/>
          <w:sz w:val="26"/>
          <w:szCs w:val="26"/>
          <w:vertAlign w:val="subscript"/>
          <w:lang w:val="en-US"/>
        </w:rPr>
        <w:t>1</w:t>
      </w:r>
      <w:r w:rsidRPr="00B72916">
        <w:rPr>
          <w:color w:val="000000" w:themeColor="text1"/>
          <w:sz w:val="26"/>
          <w:szCs w:val="26"/>
          <w:lang w:val="en-US"/>
        </w:rPr>
        <w:t>= 1,66.10</w:t>
      </w:r>
      <w:r w:rsidRPr="00B72916">
        <w:rPr>
          <w:color w:val="000000" w:themeColor="text1"/>
          <w:sz w:val="26"/>
          <w:szCs w:val="26"/>
          <w:vertAlign w:val="superscript"/>
          <w:lang w:val="en-US"/>
        </w:rPr>
        <w:t>-27</w:t>
      </w:r>
      <w:r w:rsidRPr="00B72916">
        <w:rPr>
          <w:color w:val="000000" w:themeColor="text1"/>
          <w:sz w:val="26"/>
          <w:szCs w:val="26"/>
          <w:lang w:val="en-US"/>
        </w:rPr>
        <w:t xml:space="preserve"> (kg), điện tích q</w:t>
      </w:r>
      <w:r w:rsidRPr="00B72916">
        <w:rPr>
          <w:color w:val="000000" w:themeColor="text1"/>
          <w:sz w:val="26"/>
          <w:szCs w:val="26"/>
          <w:vertAlign w:val="subscript"/>
          <w:lang w:val="en-US"/>
        </w:rPr>
        <w:t>1</w:t>
      </w:r>
      <w:r w:rsidRPr="00B72916">
        <w:rPr>
          <w:color w:val="000000" w:themeColor="text1"/>
          <w:sz w:val="26"/>
          <w:szCs w:val="26"/>
          <w:lang w:val="en-US"/>
        </w:rPr>
        <w:t xml:space="preserve"> = - 1,6.10</w:t>
      </w:r>
      <w:r w:rsidRPr="00B72916">
        <w:rPr>
          <w:color w:val="000000" w:themeColor="text1"/>
          <w:sz w:val="26"/>
          <w:szCs w:val="26"/>
          <w:vertAlign w:val="superscript"/>
          <w:lang w:val="en-US"/>
        </w:rPr>
        <w:t>-19</w:t>
      </w:r>
      <w:r w:rsidRPr="00B72916">
        <w:rPr>
          <w:color w:val="000000" w:themeColor="text1"/>
          <w:sz w:val="26"/>
          <w:szCs w:val="26"/>
          <w:lang w:val="en-US"/>
        </w:rPr>
        <w:t xml:space="preserve"> (C). Hạt thứ hai có khối lượng m</w:t>
      </w:r>
      <w:r w:rsidRPr="00B72916">
        <w:rPr>
          <w:color w:val="000000" w:themeColor="text1"/>
          <w:sz w:val="26"/>
          <w:szCs w:val="26"/>
          <w:vertAlign w:val="subscript"/>
          <w:lang w:val="en-US"/>
        </w:rPr>
        <w:t>2</w:t>
      </w:r>
      <w:r w:rsidRPr="00B72916">
        <w:rPr>
          <w:color w:val="000000" w:themeColor="text1"/>
          <w:sz w:val="26"/>
          <w:szCs w:val="26"/>
          <w:lang w:val="en-US"/>
        </w:rPr>
        <w:t xml:space="preserve"> = 6,65.10</w:t>
      </w:r>
      <w:r w:rsidRPr="00B72916">
        <w:rPr>
          <w:color w:val="000000" w:themeColor="text1"/>
          <w:sz w:val="26"/>
          <w:szCs w:val="26"/>
          <w:vertAlign w:val="superscript"/>
          <w:lang w:val="en-US"/>
        </w:rPr>
        <w:t>-27</w:t>
      </w:r>
      <w:r w:rsidRPr="00B72916">
        <w:rPr>
          <w:color w:val="000000" w:themeColor="text1"/>
          <w:sz w:val="26"/>
          <w:szCs w:val="26"/>
          <w:lang w:val="en-US"/>
        </w:rPr>
        <w:t xml:space="preserve"> (kg), </w:t>
      </w:r>
      <w:r w:rsidRPr="00B72916">
        <w:rPr>
          <w:color w:val="000000" w:themeColor="text1"/>
          <w:sz w:val="26"/>
          <w:szCs w:val="26"/>
          <w:lang w:val="en-US"/>
        </w:rPr>
        <w:lastRenderedPageBreak/>
        <w:t>điện tích q</w:t>
      </w:r>
      <w:r w:rsidRPr="00B72916">
        <w:rPr>
          <w:color w:val="000000" w:themeColor="text1"/>
          <w:sz w:val="26"/>
          <w:szCs w:val="26"/>
          <w:vertAlign w:val="subscript"/>
          <w:lang w:val="en-US"/>
        </w:rPr>
        <w:t>2</w:t>
      </w:r>
      <w:r w:rsidRPr="00B72916">
        <w:rPr>
          <w:color w:val="000000" w:themeColor="text1"/>
          <w:sz w:val="26"/>
          <w:szCs w:val="26"/>
          <w:lang w:val="en-US"/>
        </w:rPr>
        <w:t xml:space="preserve"> = 3,2.10</w:t>
      </w:r>
      <w:r w:rsidRPr="00B72916">
        <w:rPr>
          <w:color w:val="000000" w:themeColor="text1"/>
          <w:sz w:val="26"/>
          <w:szCs w:val="26"/>
          <w:vertAlign w:val="superscript"/>
          <w:lang w:val="en-US"/>
        </w:rPr>
        <w:t>-19</w:t>
      </w:r>
      <w:r w:rsidRPr="00B72916">
        <w:rPr>
          <w:color w:val="000000" w:themeColor="text1"/>
          <w:sz w:val="26"/>
          <w:szCs w:val="26"/>
          <w:lang w:val="en-US"/>
        </w:rPr>
        <w:t xml:space="preserve"> (C). Bán kính quỹ đạo của hạt thứ nhât là R</w:t>
      </w:r>
      <w:r w:rsidRPr="00B72916">
        <w:rPr>
          <w:color w:val="000000" w:themeColor="text1"/>
          <w:sz w:val="26"/>
          <w:szCs w:val="26"/>
          <w:vertAlign w:val="subscript"/>
          <w:lang w:val="en-US"/>
        </w:rPr>
        <w:t>1</w:t>
      </w:r>
      <w:r w:rsidRPr="00B72916">
        <w:rPr>
          <w:color w:val="000000" w:themeColor="text1"/>
          <w:sz w:val="26"/>
          <w:szCs w:val="26"/>
          <w:lang w:val="en-US"/>
        </w:rPr>
        <w:t xml:space="preserve"> = 7,5 (cm) thì bán kính quỹ đạo của hạt thứ hai là bao nhiêu?</w:t>
      </w:r>
    </w:p>
    <w:p w:rsidR="00A2716A" w:rsidRPr="00B72916" w:rsidRDefault="00A2716A" w:rsidP="00A2716A">
      <w:pPr>
        <w:widowControl/>
        <w:autoSpaceDE/>
        <w:autoSpaceDN/>
        <w:spacing w:before="60" w:after="60"/>
        <w:jc w:val="center"/>
        <w:rPr>
          <w:color w:val="000000" w:themeColor="text1"/>
          <w:sz w:val="26"/>
          <w:szCs w:val="26"/>
          <w:lang w:val="en-US"/>
        </w:rPr>
      </w:pPr>
      <w:r w:rsidRPr="00B72916">
        <w:rPr>
          <w:b/>
          <w:color w:val="000000" w:themeColor="text1"/>
          <w:sz w:val="26"/>
          <w:szCs w:val="26"/>
          <w:lang w:val="en-US"/>
        </w:rPr>
        <w:t xml:space="preserve">      ĐS:</w:t>
      </w:r>
      <w:r w:rsidRPr="00B72916">
        <w:rPr>
          <w:color w:val="000000" w:themeColor="text1"/>
          <w:sz w:val="26"/>
          <w:szCs w:val="26"/>
          <w:lang w:val="en-US"/>
        </w:rPr>
        <w:t xml:space="preserve"> R</w:t>
      </w:r>
      <w:r w:rsidRPr="00B72916">
        <w:rPr>
          <w:color w:val="000000" w:themeColor="text1"/>
          <w:sz w:val="26"/>
          <w:szCs w:val="26"/>
          <w:vertAlign w:val="subscript"/>
          <w:lang w:val="en-US"/>
        </w:rPr>
        <w:t>2</w:t>
      </w:r>
      <w:r w:rsidRPr="00B72916">
        <w:rPr>
          <w:color w:val="000000" w:themeColor="text1"/>
          <w:sz w:val="26"/>
          <w:szCs w:val="26"/>
          <w:lang w:val="en-US"/>
        </w:rPr>
        <w:t xml:space="preserve"> = 15 (cm)</w:t>
      </w:r>
    </w:p>
    <w:p w:rsidR="00A2716A" w:rsidRPr="00B72916" w:rsidRDefault="00A2716A" w:rsidP="00A2716A">
      <w:pPr>
        <w:widowControl/>
        <w:tabs>
          <w:tab w:val="left" w:pos="5760"/>
        </w:tabs>
        <w:autoSpaceDE/>
        <w:autoSpaceDN/>
        <w:jc w:val="both"/>
        <w:rPr>
          <w:color w:val="000000" w:themeColor="text1"/>
          <w:sz w:val="26"/>
          <w:szCs w:val="26"/>
          <w:lang w:val="en-US"/>
        </w:rPr>
      </w:pPr>
      <w:r w:rsidRPr="00B72916">
        <w:rPr>
          <w:b/>
          <w:color w:val="000000" w:themeColor="text1"/>
          <w:sz w:val="26"/>
          <w:szCs w:val="26"/>
          <w:lang w:val="en-US"/>
        </w:rPr>
        <w:t xml:space="preserve">Bài 6: </w:t>
      </w:r>
      <w:r w:rsidRPr="00B72916">
        <w:rPr>
          <w:color w:val="000000" w:themeColor="text1"/>
          <w:sz w:val="26"/>
          <w:szCs w:val="26"/>
          <w:lang w:val="en-US"/>
        </w:rPr>
        <w:t xml:space="preserve">Một hạt electron với vận tốc đầu bằng 0, được gia tốc qua một hiệu điện thế 400V. Tiếp đó, nó được dẫn vào một miền có từ trường với </w:t>
      </w:r>
      <w:r w:rsidRPr="00B72916">
        <w:rPr>
          <w:color w:val="000000" w:themeColor="text1"/>
          <w:position w:val="-4"/>
          <w:sz w:val="26"/>
          <w:szCs w:val="26"/>
          <w:lang w:val="en-US"/>
        </w:rPr>
        <w:object w:dxaOrig="240" w:dyaOrig="340">
          <v:shape id="_x0000_i1027" type="#_x0000_t75" style="width:12pt;height:17.25pt" o:ole="">
            <v:imagedata r:id="rId231" o:title=""/>
          </v:shape>
          <o:OLEObject Type="Embed" ProgID="Equation.DSMT4" ShapeID="_x0000_i1027" DrawAspect="Content" ObjectID="_1646460327" r:id="rId232"/>
        </w:object>
      </w:r>
      <w:r w:rsidRPr="00B72916">
        <w:rPr>
          <w:color w:val="000000" w:themeColor="text1"/>
          <w:sz w:val="26"/>
          <w:szCs w:val="26"/>
          <w:lang w:val="en-US"/>
        </w:rPr>
        <w:t xml:space="preserve">vuông góc với </w:t>
      </w:r>
      <w:r w:rsidRPr="00B72916">
        <w:rPr>
          <w:color w:val="000000" w:themeColor="text1"/>
          <w:position w:val="-6"/>
          <w:sz w:val="26"/>
          <w:szCs w:val="26"/>
          <w:lang w:val="en-US"/>
        </w:rPr>
        <w:object w:dxaOrig="180" w:dyaOrig="360">
          <v:shape id="_x0000_i1028" type="#_x0000_t75" style="width:9pt;height:18pt" o:ole="">
            <v:imagedata r:id="rId233" o:title=""/>
          </v:shape>
          <o:OLEObject Type="Embed" ProgID="Equation.DSMT4" ShapeID="_x0000_i1028" DrawAspect="Content" ObjectID="_1646460328" r:id="rId234"/>
        </w:object>
      </w:r>
      <w:r w:rsidRPr="00B72916">
        <w:rPr>
          <w:color w:val="000000" w:themeColor="text1"/>
          <w:sz w:val="26"/>
          <w:szCs w:val="26"/>
          <w:lang w:val="en-US"/>
        </w:rPr>
        <w:t xml:space="preserve"> (</w:t>
      </w:r>
      <w:r w:rsidRPr="00B72916">
        <w:rPr>
          <w:color w:val="000000" w:themeColor="text1"/>
          <w:position w:val="-6"/>
          <w:sz w:val="26"/>
          <w:szCs w:val="26"/>
          <w:lang w:val="en-US"/>
        </w:rPr>
        <w:object w:dxaOrig="220" w:dyaOrig="380">
          <v:shape id="_x0000_i1029" type="#_x0000_t75" style="width:11.25pt;height:18.75pt" o:ole="">
            <v:imagedata r:id="rId235" o:title=""/>
          </v:shape>
          <o:OLEObject Type="Embed" ProgID="Equation.DSMT4" ShapeID="_x0000_i1029" DrawAspect="Content" ObjectID="_1646460329" r:id="rId236"/>
        </w:object>
      </w:r>
      <w:r w:rsidRPr="00B72916">
        <w:rPr>
          <w:color w:val="000000" w:themeColor="text1"/>
          <w:sz w:val="26"/>
          <w:szCs w:val="26"/>
          <w:lang w:val="en-US"/>
        </w:rPr>
        <w:t xml:space="preserve"> là vận tốc electron). Quỹ đạo của electron là một đường tròn bán kính R =7cm. Xác định cảm ứng từ </w:t>
      </w:r>
      <w:r w:rsidRPr="00B72916">
        <w:rPr>
          <w:color w:val="000000" w:themeColor="text1"/>
          <w:position w:val="-4"/>
          <w:sz w:val="26"/>
          <w:szCs w:val="26"/>
          <w:lang w:val="en-US"/>
        </w:rPr>
        <w:object w:dxaOrig="240" w:dyaOrig="340">
          <v:shape id="_x0000_i1030" type="#_x0000_t75" style="width:12pt;height:17.25pt" o:ole="">
            <v:imagedata r:id="rId231" o:title=""/>
          </v:shape>
          <o:OLEObject Type="Embed" ProgID="Equation.DSMT4" ShapeID="_x0000_i1030" DrawAspect="Content" ObjectID="_1646460330" r:id="rId237"/>
        </w:object>
      </w:r>
      <w:r w:rsidRPr="00B72916">
        <w:rPr>
          <w:color w:val="000000" w:themeColor="text1"/>
          <w:sz w:val="26"/>
          <w:szCs w:val="26"/>
          <w:lang w:val="en-US"/>
        </w:rPr>
        <w:t>.</w:t>
      </w:r>
    </w:p>
    <w:p w:rsidR="00A2716A" w:rsidRPr="00B72916" w:rsidRDefault="00A2716A" w:rsidP="00A2716A">
      <w:pPr>
        <w:widowControl/>
        <w:tabs>
          <w:tab w:val="left" w:pos="5760"/>
        </w:tabs>
        <w:autoSpaceDE/>
        <w:autoSpaceDN/>
        <w:jc w:val="center"/>
        <w:rPr>
          <w:color w:val="000000" w:themeColor="text1"/>
          <w:sz w:val="26"/>
          <w:szCs w:val="26"/>
          <w:lang w:val="en-US"/>
        </w:rPr>
      </w:pPr>
      <w:r w:rsidRPr="00B72916">
        <w:rPr>
          <w:b/>
          <w:color w:val="000000" w:themeColor="text1"/>
          <w:sz w:val="26"/>
          <w:szCs w:val="26"/>
          <w:lang w:val="en-US"/>
        </w:rPr>
        <w:t xml:space="preserve">                ĐS:</w:t>
      </w:r>
      <w:r w:rsidRPr="00B72916">
        <w:rPr>
          <w:color w:val="000000" w:themeColor="text1"/>
          <w:sz w:val="26"/>
          <w:szCs w:val="26"/>
          <w:lang w:val="en-US"/>
        </w:rPr>
        <w:t xml:space="preserve"> 0,96.10</w:t>
      </w:r>
      <w:r w:rsidRPr="00B72916">
        <w:rPr>
          <w:color w:val="000000" w:themeColor="text1"/>
          <w:sz w:val="26"/>
          <w:szCs w:val="26"/>
          <w:vertAlign w:val="superscript"/>
          <w:lang w:val="en-US"/>
        </w:rPr>
        <w:t>-3</w:t>
      </w:r>
      <w:r w:rsidRPr="00B72916">
        <w:rPr>
          <w:color w:val="000000" w:themeColor="text1"/>
          <w:sz w:val="26"/>
          <w:szCs w:val="26"/>
          <w:lang w:val="en-US"/>
        </w:rPr>
        <w:t>T</w:t>
      </w:r>
    </w:p>
    <w:p w:rsidR="00A2716A" w:rsidRPr="00B72916" w:rsidRDefault="00A2716A" w:rsidP="00A2716A">
      <w:pPr>
        <w:widowControl/>
        <w:tabs>
          <w:tab w:val="left" w:pos="5760"/>
        </w:tabs>
        <w:autoSpaceDE/>
        <w:autoSpaceDN/>
        <w:jc w:val="both"/>
        <w:rPr>
          <w:color w:val="000000" w:themeColor="text1"/>
          <w:sz w:val="26"/>
          <w:szCs w:val="26"/>
          <w:lang w:val="en-US"/>
        </w:rPr>
      </w:pPr>
      <w:r w:rsidRPr="00B72916">
        <w:rPr>
          <w:b/>
          <w:color w:val="000000" w:themeColor="text1"/>
          <w:sz w:val="26"/>
          <w:szCs w:val="26"/>
          <w:lang w:val="en-US"/>
        </w:rPr>
        <w:t xml:space="preserve">Bài 7: </w:t>
      </w:r>
      <w:r w:rsidRPr="00B72916">
        <w:rPr>
          <w:color w:val="000000" w:themeColor="text1"/>
          <w:sz w:val="26"/>
          <w:szCs w:val="26"/>
          <w:lang w:val="en-US"/>
        </w:rPr>
        <w:t>Một proton chuyển động theo một quỹ đạo tròn bán kính 5cm trong một từ trường đều B = 10</w:t>
      </w:r>
      <w:r w:rsidRPr="00B72916">
        <w:rPr>
          <w:color w:val="000000" w:themeColor="text1"/>
          <w:sz w:val="26"/>
          <w:szCs w:val="26"/>
          <w:vertAlign w:val="superscript"/>
          <w:lang w:val="en-US"/>
        </w:rPr>
        <w:t>-2</w:t>
      </w:r>
      <w:r w:rsidRPr="00B72916">
        <w:rPr>
          <w:color w:val="000000" w:themeColor="text1"/>
          <w:sz w:val="26"/>
          <w:szCs w:val="26"/>
          <w:lang w:val="en-US"/>
        </w:rPr>
        <w:t xml:space="preserve">T. </w:t>
      </w:r>
    </w:p>
    <w:p w:rsidR="00A2716A" w:rsidRPr="00B72916" w:rsidRDefault="00A2716A" w:rsidP="00A2716A">
      <w:pPr>
        <w:widowControl/>
        <w:autoSpaceDE/>
        <w:autoSpaceDN/>
        <w:jc w:val="both"/>
        <w:rPr>
          <w:color w:val="000000" w:themeColor="text1"/>
          <w:sz w:val="26"/>
          <w:szCs w:val="26"/>
          <w:lang w:val="en-US"/>
        </w:rPr>
      </w:pPr>
      <w:r w:rsidRPr="00B72916">
        <w:rPr>
          <w:color w:val="000000" w:themeColor="text1"/>
          <w:sz w:val="26"/>
          <w:szCs w:val="26"/>
          <w:lang w:val="en-US"/>
        </w:rPr>
        <w:t>a. Xác định vận tốc của proton</w:t>
      </w:r>
    </w:p>
    <w:p w:rsidR="00A2716A" w:rsidRPr="00B72916" w:rsidRDefault="00A2716A" w:rsidP="00A2716A">
      <w:pPr>
        <w:widowControl/>
        <w:numPr>
          <w:ilvl w:val="0"/>
          <w:numId w:val="35"/>
        </w:numPr>
        <w:autoSpaceDE/>
        <w:autoSpaceDN/>
        <w:ind w:left="0" w:firstLine="0"/>
        <w:jc w:val="both"/>
        <w:rPr>
          <w:color w:val="000000" w:themeColor="text1"/>
          <w:sz w:val="26"/>
          <w:szCs w:val="26"/>
          <w:lang w:val="en-US"/>
        </w:rPr>
      </w:pPr>
      <w:r w:rsidRPr="00B72916">
        <w:rPr>
          <w:color w:val="000000" w:themeColor="text1"/>
          <w:sz w:val="26"/>
          <w:szCs w:val="26"/>
          <w:lang w:val="en-US"/>
        </w:rPr>
        <w:t>Xác định chu kỳ chuyển động của proton. Khối lượng p = 1,72.10</w:t>
      </w:r>
      <w:r w:rsidRPr="00B72916">
        <w:rPr>
          <w:color w:val="000000" w:themeColor="text1"/>
          <w:sz w:val="26"/>
          <w:szCs w:val="26"/>
          <w:vertAlign w:val="superscript"/>
          <w:lang w:val="en-US"/>
        </w:rPr>
        <w:t>-27</w:t>
      </w:r>
      <w:r w:rsidRPr="00B72916">
        <w:rPr>
          <w:color w:val="000000" w:themeColor="text1"/>
          <w:sz w:val="26"/>
          <w:szCs w:val="26"/>
          <w:lang w:val="en-US"/>
        </w:rPr>
        <w:t>kg.</w:t>
      </w:r>
    </w:p>
    <w:p w:rsidR="00A2716A" w:rsidRPr="00B72916" w:rsidRDefault="00A2716A" w:rsidP="00A2716A">
      <w:pPr>
        <w:widowControl/>
        <w:autoSpaceDE/>
        <w:autoSpaceDN/>
        <w:jc w:val="center"/>
        <w:rPr>
          <w:color w:val="000000" w:themeColor="text1"/>
          <w:sz w:val="26"/>
          <w:szCs w:val="26"/>
          <w:lang w:val="en-US"/>
        </w:rPr>
      </w:pPr>
      <w:r w:rsidRPr="00B72916">
        <w:rPr>
          <w:b/>
          <w:color w:val="000000" w:themeColor="text1"/>
          <w:sz w:val="26"/>
          <w:szCs w:val="26"/>
          <w:lang w:val="en-US"/>
        </w:rPr>
        <w:t>ĐS:</w:t>
      </w:r>
      <w:r w:rsidRPr="00B72916">
        <w:rPr>
          <w:color w:val="000000" w:themeColor="text1"/>
          <w:sz w:val="26"/>
          <w:szCs w:val="26"/>
          <w:lang w:val="en-US"/>
        </w:rPr>
        <w:t xml:space="preserve"> a. v = 4,785.10</w:t>
      </w:r>
      <w:r w:rsidRPr="00B72916">
        <w:rPr>
          <w:color w:val="000000" w:themeColor="text1"/>
          <w:sz w:val="26"/>
          <w:szCs w:val="26"/>
          <w:vertAlign w:val="superscript"/>
          <w:lang w:val="en-US"/>
        </w:rPr>
        <w:t>4</w:t>
      </w:r>
      <w:r w:rsidRPr="00B72916">
        <w:rPr>
          <w:color w:val="000000" w:themeColor="text1"/>
          <w:sz w:val="26"/>
          <w:szCs w:val="26"/>
          <w:lang w:val="en-US"/>
        </w:rPr>
        <w:t>m/s; b. 6,56.10</w:t>
      </w:r>
      <w:r w:rsidRPr="00B72916">
        <w:rPr>
          <w:color w:val="000000" w:themeColor="text1"/>
          <w:sz w:val="26"/>
          <w:szCs w:val="26"/>
          <w:vertAlign w:val="superscript"/>
          <w:lang w:val="en-US"/>
        </w:rPr>
        <w:t>-6</w:t>
      </w:r>
      <w:r w:rsidRPr="00B72916">
        <w:rPr>
          <w:color w:val="000000" w:themeColor="text1"/>
          <w:sz w:val="26"/>
          <w:szCs w:val="26"/>
          <w:lang w:val="en-US"/>
        </w:rPr>
        <w:t>s</w:t>
      </w:r>
    </w:p>
    <w:p w:rsidR="00A2716A" w:rsidRPr="00B72916" w:rsidRDefault="00A2716A" w:rsidP="00A2716A">
      <w:pPr>
        <w:widowControl/>
        <w:autoSpaceDE/>
        <w:autoSpaceDN/>
        <w:jc w:val="both"/>
        <w:rPr>
          <w:b/>
          <w:color w:val="000000" w:themeColor="text1"/>
          <w:sz w:val="26"/>
          <w:szCs w:val="26"/>
          <w:lang w:val="en-US"/>
        </w:rPr>
      </w:pPr>
      <w:r w:rsidRPr="00B72916">
        <w:rPr>
          <w:b/>
          <w:color w:val="000000" w:themeColor="text1"/>
          <w:sz w:val="26"/>
          <w:szCs w:val="26"/>
          <w:lang w:val="en-US"/>
        </w:rPr>
        <w:t>Bài 8:</w:t>
      </w:r>
      <w:r w:rsidRPr="00B72916">
        <w:rPr>
          <w:color w:val="000000" w:themeColor="text1"/>
          <w:sz w:val="26"/>
          <w:szCs w:val="26"/>
          <w:lang w:val="en-US"/>
        </w:rPr>
        <w:t xml:space="preserve"> Một e bay vuông góc với các đường sức của một từ trường đều có độ lớn 5.10</w:t>
      </w:r>
      <w:r w:rsidRPr="00B72916">
        <w:rPr>
          <w:color w:val="000000" w:themeColor="text1"/>
          <w:sz w:val="26"/>
          <w:szCs w:val="26"/>
          <w:vertAlign w:val="superscript"/>
          <w:lang w:val="en-US"/>
        </w:rPr>
        <w:t>-2</w:t>
      </w:r>
      <w:r w:rsidRPr="00B72916">
        <w:rPr>
          <w:color w:val="000000" w:themeColor="text1"/>
          <w:sz w:val="26"/>
          <w:szCs w:val="26"/>
          <w:lang w:val="en-US"/>
        </w:rPr>
        <w:t>T thì chịu một lực lorenxơ có độ lớn 1,6.10</w:t>
      </w:r>
      <w:r w:rsidRPr="00B72916">
        <w:rPr>
          <w:color w:val="000000" w:themeColor="text1"/>
          <w:sz w:val="26"/>
          <w:szCs w:val="26"/>
          <w:vertAlign w:val="superscript"/>
          <w:lang w:val="en-US"/>
        </w:rPr>
        <w:t>-14</w:t>
      </w:r>
      <w:r w:rsidRPr="00B72916">
        <w:rPr>
          <w:color w:val="000000" w:themeColor="text1"/>
          <w:sz w:val="26"/>
          <w:szCs w:val="26"/>
          <w:lang w:val="en-US"/>
        </w:rPr>
        <w:t>N. Vận tốc của e khi bay vào là bao nhiêu </w:t>
      </w:r>
      <w:r w:rsidRPr="00B72916">
        <w:rPr>
          <w:b/>
          <w:color w:val="000000" w:themeColor="text1"/>
          <w:sz w:val="26"/>
          <w:szCs w:val="26"/>
          <w:lang w:val="en-US"/>
        </w:rPr>
        <w:t xml:space="preserve">? </w:t>
      </w:r>
    </w:p>
    <w:p w:rsidR="00A2716A" w:rsidRPr="00B72916" w:rsidRDefault="00A2716A" w:rsidP="00A2716A">
      <w:pPr>
        <w:widowControl/>
        <w:autoSpaceDE/>
        <w:autoSpaceDN/>
        <w:jc w:val="center"/>
        <w:rPr>
          <w:color w:val="000000" w:themeColor="text1"/>
          <w:sz w:val="26"/>
          <w:szCs w:val="26"/>
          <w:lang w:val="en-US"/>
        </w:rPr>
      </w:pPr>
      <w:r w:rsidRPr="00B72916">
        <w:rPr>
          <w:b/>
          <w:color w:val="000000" w:themeColor="text1"/>
          <w:sz w:val="26"/>
          <w:szCs w:val="26"/>
          <w:lang w:val="en-US"/>
        </w:rPr>
        <w:t xml:space="preserve">   </w:t>
      </w:r>
      <w:r w:rsidRPr="00B72916">
        <w:rPr>
          <w:b/>
          <w:color w:val="000000" w:themeColor="text1"/>
          <w:sz w:val="26"/>
          <w:szCs w:val="26"/>
          <w:lang w:val="en-US"/>
        </w:rPr>
        <w:tab/>
        <w:t xml:space="preserve">   ĐS :</w:t>
      </w:r>
      <w:r w:rsidRPr="00B72916">
        <w:rPr>
          <w:color w:val="000000" w:themeColor="text1"/>
          <w:sz w:val="26"/>
          <w:szCs w:val="26"/>
          <w:lang w:val="en-US"/>
        </w:rPr>
        <w:t xml:space="preserve"> 2.10</w:t>
      </w:r>
      <w:r w:rsidRPr="00B72916">
        <w:rPr>
          <w:color w:val="000000" w:themeColor="text1"/>
          <w:sz w:val="26"/>
          <w:szCs w:val="26"/>
          <w:vertAlign w:val="superscript"/>
          <w:lang w:val="en-US"/>
        </w:rPr>
        <w:t>6</w:t>
      </w:r>
      <w:r w:rsidRPr="00B72916">
        <w:rPr>
          <w:color w:val="000000" w:themeColor="text1"/>
          <w:sz w:val="26"/>
          <w:szCs w:val="26"/>
          <w:lang w:val="en-US"/>
        </w:rPr>
        <w:t xml:space="preserve"> m/s</w:t>
      </w:r>
    </w:p>
    <w:p w:rsidR="00A2716A" w:rsidRPr="00B72916" w:rsidRDefault="00A2716A" w:rsidP="00A2716A">
      <w:pPr>
        <w:widowControl/>
        <w:autoSpaceDE/>
        <w:autoSpaceDN/>
        <w:jc w:val="both"/>
        <w:rPr>
          <w:color w:val="000000" w:themeColor="text1"/>
          <w:sz w:val="26"/>
          <w:szCs w:val="26"/>
          <w:lang w:val="en-US"/>
        </w:rPr>
      </w:pPr>
      <w:r w:rsidRPr="00B72916">
        <w:rPr>
          <w:b/>
          <w:color w:val="000000" w:themeColor="text1"/>
          <w:sz w:val="26"/>
          <w:szCs w:val="26"/>
          <w:lang w:val="en-US"/>
        </w:rPr>
        <w:t>Bài 9:</w:t>
      </w:r>
      <w:r w:rsidRPr="00B72916">
        <w:rPr>
          <w:color w:val="000000" w:themeColor="text1"/>
          <w:sz w:val="26"/>
          <w:szCs w:val="26"/>
          <w:lang w:val="en-US"/>
        </w:rPr>
        <w:t xml:space="preserve"> Một chùm hạt α có vận tốc ban đầu không đáng kể được tăng tốc bởi hiệu điện thế U = 106V. Sau khi tăng tốc, chùm hạt bay vào từ trường đều cảm ứng từ B = 1,8T. Phương bay của chùm hạt vuông góc với đường cảm ứng từ.</w:t>
      </w:r>
    </w:p>
    <w:p w:rsidR="00A2716A" w:rsidRPr="00B72916" w:rsidRDefault="00A2716A" w:rsidP="00A2716A">
      <w:pPr>
        <w:widowControl/>
        <w:autoSpaceDE/>
        <w:autoSpaceDN/>
        <w:jc w:val="both"/>
        <w:rPr>
          <w:color w:val="000000" w:themeColor="text1"/>
          <w:sz w:val="26"/>
          <w:szCs w:val="26"/>
          <w:lang w:val="en-US"/>
        </w:rPr>
      </w:pPr>
      <w:r w:rsidRPr="00B72916">
        <w:rPr>
          <w:color w:val="000000" w:themeColor="text1"/>
          <w:sz w:val="26"/>
          <w:szCs w:val="26"/>
          <w:lang w:val="en-US"/>
        </w:rPr>
        <w:t>a. Tìm vận tốc của hạt α khi nó  bắt đầu bay vào từ trường. m = 6,67.10</w:t>
      </w:r>
      <w:r w:rsidRPr="00B72916">
        <w:rPr>
          <w:color w:val="000000" w:themeColor="text1"/>
          <w:sz w:val="26"/>
          <w:szCs w:val="26"/>
          <w:vertAlign w:val="superscript"/>
          <w:lang w:val="en-US"/>
        </w:rPr>
        <w:t>-27</w:t>
      </w:r>
      <w:r w:rsidRPr="00B72916">
        <w:rPr>
          <w:color w:val="000000" w:themeColor="text1"/>
          <w:sz w:val="26"/>
          <w:szCs w:val="26"/>
          <w:lang w:val="en-US"/>
        </w:rPr>
        <w:t xml:space="preserve"> kg ; cho q = 3,2.10</w:t>
      </w:r>
      <w:r w:rsidRPr="00B72916">
        <w:rPr>
          <w:color w:val="000000" w:themeColor="text1"/>
          <w:sz w:val="26"/>
          <w:szCs w:val="26"/>
          <w:vertAlign w:val="superscript"/>
          <w:lang w:val="en-US"/>
        </w:rPr>
        <w:t>-19</w:t>
      </w:r>
      <w:r w:rsidRPr="00B72916">
        <w:rPr>
          <w:color w:val="000000" w:themeColor="text1"/>
          <w:sz w:val="26"/>
          <w:szCs w:val="26"/>
          <w:lang w:val="en-US"/>
        </w:rPr>
        <w:t xml:space="preserve"> C.</w:t>
      </w:r>
    </w:p>
    <w:p w:rsidR="00A2716A" w:rsidRPr="00B72916" w:rsidRDefault="00A2716A" w:rsidP="00A2716A">
      <w:pPr>
        <w:widowControl/>
        <w:autoSpaceDE/>
        <w:autoSpaceDN/>
        <w:jc w:val="both"/>
        <w:rPr>
          <w:color w:val="000000" w:themeColor="text1"/>
          <w:sz w:val="26"/>
          <w:szCs w:val="26"/>
          <w:lang w:val="en-US"/>
        </w:rPr>
      </w:pPr>
      <w:r w:rsidRPr="00B72916">
        <w:rPr>
          <w:color w:val="000000" w:themeColor="text1"/>
          <w:sz w:val="26"/>
          <w:szCs w:val="26"/>
          <w:lang w:val="en-US"/>
        </w:rPr>
        <w:t xml:space="preserve">b. Tìm độ lớn lực Lorentz tác dụng lên hạt. </w:t>
      </w:r>
    </w:p>
    <w:p w:rsidR="00A2716A" w:rsidRPr="00B72916" w:rsidRDefault="00A2716A" w:rsidP="00A2716A">
      <w:pPr>
        <w:widowControl/>
        <w:autoSpaceDE/>
        <w:autoSpaceDN/>
        <w:jc w:val="center"/>
        <w:rPr>
          <w:color w:val="000000" w:themeColor="text1"/>
          <w:sz w:val="26"/>
          <w:szCs w:val="26"/>
          <w:lang w:val="en-US"/>
        </w:rPr>
      </w:pPr>
      <w:r w:rsidRPr="00B72916">
        <w:rPr>
          <w:b/>
          <w:color w:val="000000" w:themeColor="text1"/>
          <w:sz w:val="26"/>
          <w:szCs w:val="26"/>
          <w:lang w:val="en-US"/>
        </w:rPr>
        <w:t xml:space="preserve">  ĐS :</w:t>
      </w:r>
      <w:r w:rsidRPr="00B72916">
        <w:rPr>
          <w:color w:val="000000" w:themeColor="text1"/>
          <w:sz w:val="26"/>
          <w:szCs w:val="26"/>
          <w:lang w:val="en-US"/>
        </w:rPr>
        <w:t xml:space="preserve"> a. v = 0,98.10</w:t>
      </w:r>
      <w:r w:rsidR="00012FDC" w:rsidRPr="00B72916">
        <w:rPr>
          <w:color w:val="000000" w:themeColor="text1"/>
          <w:sz w:val="26"/>
          <w:szCs w:val="26"/>
          <w:vertAlign w:val="superscript"/>
          <w:lang w:val="en-US"/>
        </w:rPr>
        <w:t>7</w:t>
      </w:r>
      <w:r w:rsidR="00012FDC" w:rsidRPr="00B72916">
        <w:rPr>
          <w:color w:val="000000" w:themeColor="text1"/>
          <w:sz w:val="26"/>
          <w:szCs w:val="26"/>
          <w:lang w:val="en-US"/>
        </w:rPr>
        <w:t xml:space="preserve">  m/s ; b. f = 5,64.10</w:t>
      </w:r>
      <w:r w:rsidR="00012FDC" w:rsidRPr="00B72916">
        <w:rPr>
          <w:color w:val="000000" w:themeColor="text1"/>
          <w:sz w:val="26"/>
          <w:szCs w:val="26"/>
          <w:vertAlign w:val="superscript"/>
          <w:lang w:val="en-US"/>
        </w:rPr>
        <w:t>-12</w:t>
      </w:r>
      <w:r w:rsidRPr="00B72916">
        <w:rPr>
          <w:color w:val="000000" w:themeColor="text1"/>
          <w:sz w:val="26"/>
          <w:szCs w:val="26"/>
          <w:lang w:val="en-US"/>
        </w:rPr>
        <w:t xml:space="preserve"> N.</w:t>
      </w:r>
    </w:p>
    <w:p w:rsidR="00A2716A" w:rsidRPr="00B72916" w:rsidRDefault="00A2716A" w:rsidP="00A2716A">
      <w:pPr>
        <w:widowControl/>
        <w:tabs>
          <w:tab w:val="left" w:pos="1080"/>
        </w:tabs>
        <w:autoSpaceDE/>
        <w:autoSpaceDN/>
        <w:spacing w:line="288" w:lineRule="auto"/>
        <w:jc w:val="both"/>
        <w:rPr>
          <w:color w:val="000000" w:themeColor="text1"/>
          <w:sz w:val="26"/>
          <w:szCs w:val="26"/>
          <w:lang w:val="fr-FR"/>
        </w:rPr>
      </w:pPr>
      <w:r w:rsidRPr="00B72916">
        <w:rPr>
          <w:b/>
          <w:color w:val="000000" w:themeColor="text1"/>
          <w:sz w:val="26"/>
          <w:szCs w:val="26"/>
          <w:lang w:val="en-US"/>
        </w:rPr>
        <w:t>Bài 10:</w:t>
      </w:r>
      <w:r w:rsidRPr="00B72916">
        <w:rPr>
          <w:color w:val="000000" w:themeColor="text1"/>
          <w:sz w:val="26"/>
          <w:szCs w:val="26"/>
          <w:lang w:val="en-US"/>
        </w:rPr>
        <w:t xml:space="preserve"> </w:t>
      </w:r>
      <w:r w:rsidRPr="00B72916">
        <w:rPr>
          <w:color w:val="000000" w:themeColor="text1"/>
          <w:sz w:val="26"/>
          <w:szCs w:val="26"/>
          <w:lang w:val="fr-FR"/>
        </w:rPr>
        <w:t>Một proton m = 1,67.10</w:t>
      </w:r>
      <w:r w:rsidRPr="00B72916">
        <w:rPr>
          <w:color w:val="000000" w:themeColor="text1"/>
          <w:sz w:val="26"/>
          <w:szCs w:val="26"/>
          <w:vertAlign w:val="superscript"/>
          <w:lang w:val="fr-FR"/>
        </w:rPr>
        <w:t>-27</w:t>
      </w:r>
      <w:r w:rsidRPr="00B72916">
        <w:rPr>
          <w:color w:val="000000" w:themeColor="text1"/>
          <w:sz w:val="26"/>
          <w:szCs w:val="26"/>
          <w:lang w:val="fr-FR"/>
        </w:rPr>
        <w:t>kg;q =1,6.10</w:t>
      </w:r>
      <w:r w:rsidRPr="00B72916">
        <w:rPr>
          <w:color w:val="000000" w:themeColor="text1"/>
          <w:sz w:val="26"/>
          <w:szCs w:val="26"/>
          <w:vertAlign w:val="superscript"/>
          <w:lang w:val="fr-FR"/>
        </w:rPr>
        <w:t>-19</w:t>
      </w:r>
      <w:r w:rsidRPr="00B72916">
        <w:rPr>
          <w:color w:val="000000" w:themeColor="text1"/>
          <w:sz w:val="26"/>
          <w:szCs w:val="26"/>
          <w:lang w:val="fr-FR"/>
        </w:rPr>
        <w:t xml:space="preserve"> C bay vào từ trường đêu B = 0,4T với vận tốc v = 2.10</w:t>
      </w:r>
      <w:r w:rsidRPr="00B72916">
        <w:rPr>
          <w:color w:val="000000" w:themeColor="text1"/>
          <w:sz w:val="26"/>
          <w:szCs w:val="26"/>
          <w:vertAlign w:val="superscript"/>
          <w:lang w:val="fr-FR"/>
        </w:rPr>
        <w:t>6</w:t>
      </w:r>
      <w:r w:rsidRPr="00B72916">
        <w:rPr>
          <w:color w:val="000000" w:themeColor="text1"/>
          <w:sz w:val="26"/>
          <w:szCs w:val="26"/>
          <w:lang w:val="fr-FR"/>
        </w:rPr>
        <w:t xml:space="preserve"> m/s.Tìm :</w:t>
      </w:r>
    </w:p>
    <w:p w:rsidR="00A2716A" w:rsidRPr="00B72916" w:rsidRDefault="00A2716A" w:rsidP="00A2716A">
      <w:pPr>
        <w:widowControl/>
        <w:numPr>
          <w:ilvl w:val="1"/>
          <w:numId w:val="36"/>
        </w:numPr>
        <w:tabs>
          <w:tab w:val="left" w:pos="1080"/>
        </w:tabs>
        <w:autoSpaceDE/>
        <w:autoSpaceDN/>
        <w:spacing w:line="288" w:lineRule="auto"/>
        <w:ind w:left="0" w:firstLine="0"/>
        <w:jc w:val="both"/>
        <w:rPr>
          <w:color w:val="000000" w:themeColor="text1"/>
          <w:sz w:val="26"/>
          <w:szCs w:val="26"/>
          <w:lang w:val="fr-FR"/>
        </w:rPr>
      </w:pPr>
      <w:r w:rsidRPr="00B72916">
        <w:rPr>
          <w:color w:val="000000" w:themeColor="text1"/>
          <w:sz w:val="26"/>
          <w:szCs w:val="26"/>
          <w:lang w:val="fr-FR"/>
        </w:rPr>
        <w:t>Bán kính quỹ đạo.</w:t>
      </w:r>
    </w:p>
    <w:p w:rsidR="00A2716A" w:rsidRPr="00B72916" w:rsidRDefault="00A2716A" w:rsidP="00A2716A">
      <w:pPr>
        <w:widowControl/>
        <w:numPr>
          <w:ilvl w:val="1"/>
          <w:numId w:val="36"/>
        </w:numPr>
        <w:tabs>
          <w:tab w:val="left" w:pos="1080"/>
        </w:tabs>
        <w:autoSpaceDE/>
        <w:autoSpaceDN/>
        <w:spacing w:line="288" w:lineRule="auto"/>
        <w:ind w:left="0" w:firstLine="0"/>
        <w:jc w:val="both"/>
        <w:rPr>
          <w:color w:val="000000" w:themeColor="text1"/>
          <w:sz w:val="26"/>
          <w:szCs w:val="26"/>
          <w:lang w:val="fr-FR"/>
        </w:rPr>
      </w:pPr>
      <w:r w:rsidRPr="00B72916">
        <w:rPr>
          <w:color w:val="000000" w:themeColor="text1"/>
          <w:sz w:val="26"/>
          <w:szCs w:val="26"/>
          <w:lang w:val="fr-FR"/>
        </w:rPr>
        <w:t>Cường độ điện trường đều có phương vuông góc với mp (</w:t>
      </w:r>
      <w:r w:rsidRPr="00B72916">
        <w:rPr>
          <w:color w:val="000000" w:themeColor="text1"/>
          <w:position w:val="-10"/>
          <w:sz w:val="26"/>
          <w:szCs w:val="26"/>
          <w:lang w:val="fr-FR"/>
        </w:rPr>
        <w:object w:dxaOrig="440" w:dyaOrig="380">
          <v:shape id="_x0000_i1031" type="#_x0000_t75" style="width:21.75pt;height:18.75pt" o:ole="">
            <v:imagedata r:id="rId238" o:title=""/>
          </v:shape>
          <o:OLEObject Type="Embed" ProgID="Equation.3" ShapeID="_x0000_i1031" DrawAspect="Content" ObjectID="_1646460331" r:id="rId239"/>
        </w:object>
      </w:r>
      <w:r w:rsidRPr="00B72916">
        <w:rPr>
          <w:color w:val="000000" w:themeColor="text1"/>
          <w:sz w:val="26"/>
          <w:szCs w:val="26"/>
          <w:lang w:val="fr-FR"/>
        </w:rPr>
        <w:t>) để proton vẫn đi thẳng.</w:t>
      </w:r>
    </w:p>
    <w:p w:rsidR="00A2716A" w:rsidRPr="00B72916" w:rsidRDefault="00A2716A" w:rsidP="00A2716A">
      <w:pPr>
        <w:pStyle w:val="BodyText"/>
        <w:spacing w:before="2"/>
        <w:ind w:left="0"/>
        <w:rPr>
          <w:b/>
          <w:color w:val="000000" w:themeColor="text1"/>
          <w:sz w:val="28"/>
          <w:lang w:val="en-US"/>
        </w:rPr>
      </w:pPr>
      <w:r w:rsidRPr="00B72916">
        <w:rPr>
          <w:b/>
          <w:color w:val="000000" w:themeColor="text1"/>
          <w:sz w:val="28"/>
          <w:lang w:val="en-US"/>
        </w:rPr>
        <w:t>TIẾT 44:  BÀI TẬP</w:t>
      </w:r>
    </w:p>
    <w:p w:rsidR="00012FDC" w:rsidRPr="00B72916" w:rsidRDefault="00A2716A" w:rsidP="00A2716A">
      <w:pPr>
        <w:pStyle w:val="BodyText"/>
        <w:spacing w:before="2"/>
        <w:ind w:left="0"/>
        <w:rPr>
          <w:b/>
          <w:color w:val="000000" w:themeColor="text1"/>
          <w:sz w:val="28"/>
          <w:lang w:val="en-US"/>
        </w:rPr>
      </w:pPr>
      <w:r w:rsidRPr="00B72916">
        <w:rPr>
          <w:b/>
          <w:color w:val="000000" w:themeColor="text1"/>
          <w:sz w:val="28"/>
          <w:lang w:val="en-US"/>
        </w:rPr>
        <w:t>HỌC SINH LÀM BÀI TẬP</w:t>
      </w:r>
      <w:r w:rsidR="00012FDC" w:rsidRPr="00B72916">
        <w:rPr>
          <w:b/>
          <w:color w:val="000000" w:themeColor="text1"/>
          <w:sz w:val="28"/>
          <w:lang w:val="en-US"/>
        </w:rPr>
        <w:t xml:space="preserve"> ÔN TẬP CHƯƠNG 4 TỪ CÂU 1 ĐẾN CÂU 64</w:t>
      </w:r>
    </w:p>
    <w:p w:rsidR="00012FDC" w:rsidRPr="00B72916" w:rsidRDefault="00012FDC" w:rsidP="00A2716A">
      <w:pPr>
        <w:pStyle w:val="BodyText"/>
        <w:spacing w:before="2"/>
        <w:ind w:left="0"/>
        <w:rPr>
          <w:b/>
          <w:color w:val="000000" w:themeColor="text1"/>
          <w:sz w:val="28"/>
          <w:lang w:val="en-US"/>
        </w:rPr>
      </w:pPr>
    </w:p>
    <w:p w:rsidR="00A2716A" w:rsidRPr="00B72916" w:rsidRDefault="00A2716A" w:rsidP="00A2716A">
      <w:pPr>
        <w:pStyle w:val="BodyText"/>
        <w:spacing w:before="2"/>
        <w:ind w:left="0"/>
        <w:rPr>
          <w:b/>
          <w:color w:val="000000" w:themeColor="text1"/>
          <w:sz w:val="28"/>
          <w:lang w:val="en-US"/>
        </w:rPr>
      </w:pPr>
    </w:p>
    <w:sectPr w:rsidR="00A2716A" w:rsidRPr="00B72916" w:rsidSect="00A2716A">
      <w:headerReference w:type="default" r:id="rId240"/>
      <w:footerReference w:type="default" r:id="rId241"/>
      <w:pgSz w:w="11910" w:h="16840"/>
      <w:pgMar w:top="620" w:right="995" w:bottom="560" w:left="993" w:header="350" w:footer="37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5A9D" w:rsidRDefault="00BB5A9D">
      <w:r>
        <w:separator/>
      </w:r>
    </w:p>
  </w:endnote>
  <w:endnote w:type="continuationSeparator" w:id="0">
    <w:p w:rsidR="00BB5A9D" w:rsidRDefault="00BB5A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C4C" w:rsidRDefault="00D60C4C">
    <w:pPr>
      <w:pStyle w:val="BodyText"/>
      <w:spacing w:line="14" w:lineRule="auto"/>
      <w:ind w:left="0"/>
      <w:rPr>
        <w:sz w:val="20"/>
      </w:rPr>
    </w:pPr>
    <w:r>
      <w:rPr>
        <w:noProof/>
        <w:lang w:val="en-US"/>
      </w:rPr>
      <mc:AlternateContent>
        <mc:Choice Requires="wps">
          <w:drawing>
            <wp:anchor distT="0" distB="0" distL="114300" distR="114300" simplePos="0" relativeHeight="485999616" behindDoc="1" locked="0" layoutInCell="1" allowOverlap="1" wp14:anchorId="6757BFB5" wp14:editId="2C626DC1">
              <wp:simplePos x="0" y="0"/>
              <wp:positionH relativeFrom="page">
                <wp:posOffset>701040</wp:posOffset>
              </wp:positionH>
              <wp:positionV relativeFrom="page">
                <wp:posOffset>10271760</wp:posOffset>
              </wp:positionV>
              <wp:extent cx="6519545" cy="6350"/>
              <wp:effectExtent l="0" t="0" r="0" b="0"/>
              <wp:wrapNone/>
              <wp:docPr id="18"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954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55.2pt;margin-top:808.8pt;width:513.35pt;height:.5pt;z-index:-17316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" fillcolor="black" stroked="f">
              <w10:wrap anchorx="page" anchory="page"/>
            </v:rect>
          </w:pict>
        </mc:Fallback>
      </mc:AlternateContent>
    </w:r>
    <w:r>
      <w:rPr>
        <w:noProof/>
        <w:lang w:val="en-US"/>
      </w:rPr>
      <mc:AlternateContent>
        <mc:Choice Requires="wps">
          <w:drawing>
            <wp:anchor distT="0" distB="0" distL="114300" distR="114300" simplePos="0" relativeHeight="486000128" behindDoc="1" locked="0" layoutInCell="1" allowOverlap="1" wp14:anchorId="57194746" wp14:editId="7FD0312D">
              <wp:simplePos x="0" y="0"/>
              <wp:positionH relativeFrom="page">
                <wp:posOffset>3846195</wp:posOffset>
              </wp:positionH>
              <wp:positionV relativeFrom="page">
                <wp:posOffset>10306050</wp:posOffset>
              </wp:positionV>
              <wp:extent cx="231775" cy="177800"/>
              <wp:effectExtent l="0" t="0" r="0" b="0"/>
              <wp:wrapNone/>
              <wp:docPr id="1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C4C" w:rsidRDefault="00D60C4C">
                          <w:pPr>
                            <w:pStyle w:val="BodyText"/>
                            <w:spacing w:line="251" w:lineRule="exact"/>
                            <w:ind w:left="60"/>
                            <w:rPr>
                              <w:rFonts w:ascii="Arial"/>
                            </w:rPr>
                          </w:pPr>
                          <w:r>
                            <w:fldChar w:fldCharType="begin"/>
                          </w:r>
                          <w:r>
                            <w:rPr>
                              <w:rFonts w:ascii="Arial"/>
                            </w:rPr>
                            <w:instrText xml:space="preserve"> PAGE </w:instrText>
                          </w:r>
                          <w:r>
                            <w:fldChar w:fldCharType="separate"/>
                          </w:r>
                          <w:r w:rsidR="00B72916">
                            <w:rPr>
                              <w:rFonts w:ascii="Arial"/>
                              <w:noProof/>
                            </w:rP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270" type="#_x0000_t202" style="position:absolute;margin-left:302.85pt;margin-top:811.5pt;width:18.25pt;height:14pt;z-index:-17316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" filled="f" stroked="f">
              <v:textbox inset="0,0,0,0">
                <w:txbxContent>
                  <w:p w:rsidR="00D60C4C" w:rsidRDefault="00D60C4C">
                    <w:pPr>
                      <w:pStyle w:val="BodyText"/>
                      <w:spacing w:line="251" w:lineRule="exact"/>
                      <w:ind w:left="60"/>
                      <w:rPr>
                        <w:rFonts w:ascii="Arial"/>
                      </w:rPr>
                    </w:pPr>
                    <w:r>
                      <w:fldChar w:fldCharType="begin"/>
                    </w:r>
                    <w:r>
                      <w:rPr>
                        <w:rFonts w:ascii="Arial"/>
                      </w:rPr>
                      <w:instrText xml:space="preserve"> PAGE </w:instrText>
                    </w:r>
                    <w:r>
                      <w:fldChar w:fldCharType="separate"/>
                    </w:r>
                    <w:r w:rsidR="00B72916">
                      <w:rPr>
                        <w:rFonts w:ascii="Arial"/>
                        <w:noProof/>
                      </w:rPr>
                      <w:t>1</w:t>
                    </w:r>
                    <w: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C4C" w:rsidRDefault="00D60C4C">
    <w:pPr>
      <w:pStyle w:val="BodyText"/>
      <w:spacing w:line="14" w:lineRule="auto"/>
      <w:ind w:left="0"/>
      <w:rPr>
        <w:sz w:val="20"/>
      </w:rPr>
    </w:pPr>
    <w:r>
      <w:rPr>
        <w:noProof/>
        <w:lang w:val="en-US"/>
      </w:rPr>
      <mc:AlternateContent>
        <mc:Choice Requires="wps">
          <w:drawing>
            <wp:anchor distT="0" distB="0" distL="114300" distR="114300" simplePos="0" relativeHeight="486003200" behindDoc="1" locked="0" layoutInCell="1" allowOverlap="1" wp14:anchorId="0ED2E584" wp14:editId="4BBBA709">
              <wp:simplePos x="0" y="0"/>
              <wp:positionH relativeFrom="page">
                <wp:posOffset>701040</wp:posOffset>
              </wp:positionH>
              <wp:positionV relativeFrom="page">
                <wp:posOffset>10271760</wp:posOffset>
              </wp:positionV>
              <wp:extent cx="6519545" cy="6350"/>
              <wp:effectExtent l="0" t="0"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954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55.2pt;margin-top:808.8pt;width:513.35pt;height:.5pt;z-index:-17313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" fillcolor="black" stroked="f">
              <w10:wrap anchorx="page" anchory="page"/>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5A9D" w:rsidRDefault="00BB5A9D">
      <w:r>
        <w:separator/>
      </w:r>
    </w:p>
  </w:footnote>
  <w:footnote w:type="continuationSeparator" w:id="0">
    <w:p w:rsidR="00BB5A9D" w:rsidRDefault="00BB5A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C4C" w:rsidRDefault="00D60C4C">
    <w:pPr>
      <w:pStyle w:val="BodyText"/>
      <w:spacing w:line="14" w:lineRule="auto"/>
      <w:ind w:left="0"/>
      <w:rPr>
        <w:sz w:val="20"/>
      </w:rPr>
    </w:pPr>
    <w:r>
      <w:rPr>
        <w:noProof/>
        <w:lang w:val="en-US"/>
      </w:rPr>
      <mc:AlternateContent>
        <mc:Choice Requires="wps">
          <w:drawing>
            <wp:anchor distT="0" distB="0" distL="114300" distR="114300" simplePos="0" relativeHeight="485998592" behindDoc="1" locked="0" layoutInCell="1" allowOverlap="1" wp14:anchorId="0BD59408" wp14:editId="1B9CBEFD">
              <wp:simplePos x="0" y="0"/>
              <wp:positionH relativeFrom="page">
                <wp:posOffset>586740</wp:posOffset>
              </wp:positionH>
              <wp:positionV relativeFrom="page">
                <wp:posOffset>389890</wp:posOffset>
              </wp:positionV>
              <wp:extent cx="6633845" cy="6350"/>
              <wp:effectExtent l="0" t="0" r="0" b="0"/>
              <wp:wrapNone/>
              <wp:docPr id="2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3384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46.2pt;margin-top:30.7pt;width:522.35pt;height:.5pt;z-index:-173178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" fillcolor="black" stroked="f">
              <w10:wrap anchorx="page" anchory="page"/>
            </v:rec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0C4C" w:rsidRDefault="00D60C4C">
    <w:pPr>
      <w:pStyle w:val="BodyText"/>
      <w:spacing w:line="14" w:lineRule="auto"/>
      <w:ind w:left="0"/>
      <w:rPr>
        <w:sz w:val="20"/>
      </w:rPr>
    </w:pPr>
    <w:r>
      <w:rPr>
        <w:noProof/>
        <w:lang w:val="en-US"/>
      </w:rPr>
      <mc:AlternateContent>
        <mc:Choice Requires="wps">
          <w:drawing>
            <wp:anchor distT="0" distB="0" distL="114300" distR="114300" simplePos="0" relativeHeight="486002176" behindDoc="1" locked="0" layoutInCell="1" allowOverlap="1" wp14:anchorId="07C30661" wp14:editId="5FD87A26">
              <wp:simplePos x="0" y="0"/>
              <wp:positionH relativeFrom="page">
                <wp:posOffset>586740</wp:posOffset>
              </wp:positionH>
              <wp:positionV relativeFrom="page">
                <wp:posOffset>389890</wp:posOffset>
              </wp:positionV>
              <wp:extent cx="6633845" cy="6350"/>
              <wp:effectExtent l="0" t="0" r="0" b="0"/>
              <wp:wrapNone/>
              <wp:docPr id="8"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3384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6.2pt;margin-top:30.7pt;width:522.35pt;height:.5pt;z-index:-17314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" fillcolor="black" stroked="f">
              <w10:wrap anchorx="page"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A1D28"/>
    <w:multiLevelType w:val="hybridMultilevel"/>
    <w:tmpl w:val="75C0D478"/>
    <w:lvl w:ilvl="0" w:tplc="B110264C">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9AB80D0C">
      <w:numFmt w:val="bullet"/>
      <w:lvlText w:val="•"/>
      <w:lvlJc w:val="left"/>
      <w:pPr>
        <w:ind w:left="2022" w:hanging="293"/>
      </w:pPr>
      <w:rPr>
        <w:rFonts w:hint="default"/>
        <w:lang w:val="vi" w:eastAsia="en-US" w:bidi="ar-SA"/>
      </w:rPr>
    </w:lvl>
    <w:lvl w:ilvl="2" w:tplc="C478D30A">
      <w:numFmt w:val="bullet"/>
      <w:lvlText w:val="•"/>
      <w:lvlJc w:val="left"/>
      <w:pPr>
        <w:ind w:left="3005" w:hanging="293"/>
      </w:pPr>
      <w:rPr>
        <w:rFonts w:hint="default"/>
        <w:lang w:val="vi" w:eastAsia="en-US" w:bidi="ar-SA"/>
      </w:rPr>
    </w:lvl>
    <w:lvl w:ilvl="3" w:tplc="B936BC68">
      <w:numFmt w:val="bullet"/>
      <w:lvlText w:val="•"/>
      <w:lvlJc w:val="left"/>
      <w:pPr>
        <w:ind w:left="3988" w:hanging="293"/>
      </w:pPr>
      <w:rPr>
        <w:rFonts w:hint="default"/>
        <w:lang w:val="vi" w:eastAsia="en-US" w:bidi="ar-SA"/>
      </w:rPr>
    </w:lvl>
    <w:lvl w:ilvl="4" w:tplc="915C0344">
      <w:numFmt w:val="bullet"/>
      <w:lvlText w:val="•"/>
      <w:lvlJc w:val="left"/>
      <w:pPr>
        <w:ind w:left="4971" w:hanging="293"/>
      </w:pPr>
      <w:rPr>
        <w:rFonts w:hint="default"/>
        <w:lang w:val="vi" w:eastAsia="en-US" w:bidi="ar-SA"/>
      </w:rPr>
    </w:lvl>
    <w:lvl w:ilvl="5" w:tplc="BA0CF6C6">
      <w:numFmt w:val="bullet"/>
      <w:lvlText w:val="•"/>
      <w:lvlJc w:val="left"/>
      <w:pPr>
        <w:ind w:left="5954" w:hanging="293"/>
      </w:pPr>
      <w:rPr>
        <w:rFonts w:hint="default"/>
        <w:lang w:val="vi" w:eastAsia="en-US" w:bidi="ar-SA"/>
      </w:rPr>
    </w:lvl>
    <w:lvl w:ilvl="6" w:tplc="BCCA34E2">
      <w:numFmt w:val="bullet"/>
      <w:lvlText w:val="•"/>
      <w:lvlJc w:val="left"/>
      <w:pPr>
        <w:ind w:left="6937" w:hanging="293"/>
      </w:pPr>
      <w:rPr>
        <w:rFonts w:hint="default"/>
        <w:lang w:val="vi" w:eastAsia="en-US" w:bidi="ar-SA"/>
      </w:rPr>
    </w:lvl>
    <w:lvl w:ilvl="7" w:tplc="306E5A7E">
      <w:numFmt w:val="bullet"/>
      <w:lvlText w:val="•"/>
      <w:lvlJc w:val="left"/>
      <w:pPr>
        <w:ind w:left="7920" w:hanging="293"/>
      </w:pPr>
      <w:rPr>
        <w:rFonts w:hint="default"/>
        <w:lang w:val="vi" w:eastAsia="en-US" w:bidi="ar-SA"/>
      </w:rPr>
    </w:lvl>
    <w:lvl w:ilvl="8" w:tplc="EEB4FF42">
      <w:numFmt w:val="bullet"/>
      <w:lvlText w:val="•"/>
      <w:lvlJc w:val="left"/>
      <w:pPr>
        <w:ind w:left="8903" w:hanging="293"/>
      </w:pPr>
      <w:rPr>
        <w:rFonts w:hint="default"/>
        <w:lang w:val="vi" w:eastAsia="en-US" w:bidi="ar-SA"/>
      </w:rPr>
    </w:lvl>
  </w:abstractNum>
  <w:abstractNum w:abstractNumId="1">
    <w:nsid w:val="0190284C"/>
    <w:multiLevelType w:val="hybridMultilevel"/>
    <w:tmpl w:val="5D3A0464"/>
    <w:lvl w:ilvl="0" w:tplc="BC2673C0">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FA3EDD7E">
      <w:numFmt w:val="bullet"/>
      <w:lvlText w:val="•"/>
      <w:lvlJc w:val="left"/>
      <w:pPr>
        <w:ind w:left="2022" w:hanging="293"/>
      </w:pPr>
      <w:rPr>
        <w:rFonts w:hint="default"/>
        <w:lang w:val="vi" w:eastAsia="en-US" w:bidi="ar-SA"/>
      </w:rPr>
    </w:lvl>
    <w:lvl w:ilvl="2" w:tplc="CEBCA79C">
      <w:numFmt w:val="bullet"/>
      <w:lvlText w:val="•"/>
      <w:lvlJc w:val="left"/>
      <w:pPr>
        <w:ind w:left="3005" w:hanging="293"/>
      </w:pPr>
      <w:rPr>
        <w:rFonts w:hint="default"/>
        <w:lang w:val="vi" w:eastAsia="en-US" w:bidi="ar-SA"/>
      </w:rPr>
    </w:lvl>
    <w:lvl w:ilvl="3" w:tplc="9B28FB34">
      <w:numFmt w:val="bullet"/>
      <w:lvlText w:val="•"/>
      <w:lvlJc w:val="left"/>
      <w:pPr>
        <w:ind w:left="3988" w:hanging="293"/>
      </w:pPr>
      <w:rPr>
        <w:rFonts w:hint="default"/>
        <w:lang w:val="vi" w:eastAsia="en-US" w:bidi="ar-SA"/>
      </w:rPr>
    </w:lvl>
    <w:lvl w:ilvl="4" w:tplc="C47A0BBE">
      <w:numFmt w:val="bullet"/>
      <w:lvlText w:val="•"/>
      <w:lvlJc w:val="left"/>
      <w:pPr>
        <w:ind w:left="4971" w:hanging="293"/>
      </w:pPr>
      <w:rPr>
        <w:rFonts w:hint="default"/>
        <w:lang w:val="vi" w:eastAsia="en-US" w:bidi="ar-SA"/>
      </w:rPr>
    </w:lvl>
    <w:lvl w:ilvl="5" w:tplc="BE5A012A">
      <w:numFmt w:val="bullet"/>
      <w:lvlText w:val="•"/>
      <w:lvlJc w:val="left"/>
      <w:pPr>
        <w:ind w:left="5954" w:hanging="293"/>
      </w:pPr>
      <w:rPr>
        <w:rFonts w:hint="default"/>
        <w:lang w:val="vi" w:eastAsia="en-US" w:bidi="ar-SA"/>
      </w:rPr>
    </w:lvl>
    <w:lvl w:ilvl="6" w:tplc="156ACB3A">
      <w:numFmt w:val="bullet"/>
      <w:lvlText w:val="•"/>
      <w:lvlJc w:val="left"/>
      <w:pPr>
        <w:ind w:left="6937" w:hanging="293"/>
      </w:pPr>
      <w:rPr>
        <w:rFonts w:hint="default"/>
        <w:lang w:val="vi" w:eastAsia="en-US" w:bidi="ar-SA"/>
      </w:rPr>
    </w:lvl>
    <w:lvl w:ilvl="7" w:tplc="197035F4">
      <w:numFmt w:val="bullet"/>
      <w:lvlText w:val="•"/>
      <w:lvlJc w:val="left"/>
      <w:pPr>
        <w:ind w:left="7920" w:hanging="293"/>
      </w:pPr>
      <w:rPr>
        <w:rFonts w:hint="default"/>
        <w:lang w:val="vi" w:eastAsia="en-US" w:bidi="ar-SA"/>
      </w:rPr>
    </w:lvl>
    <w:lvl w:ilvl="8" w:tplc="505EAED6">
      <w:numFmt w:val="bullet"/>
      <w:lvlText w:val="•"/>
      <w:lvlJc w:val="left"/>
      <w:pPr>
        <w:ind w:left="8903" w:hanging="293"/>
      </w:pPr>
      <w:rPr>
        <w:rFonts w:hint="default"/>
        <w:lang w:val="vi" w:eastAsia="en-US" w:bidi="ar-SA"/>
      </w:rPr>
    </w:lvl>
  </w:abstractNum>
  <w:abstractNum w:abstractNumId="2">
    <w:nsid w:val="02B45CB3"/>
    <w:multiLevelType w:val="hybridMultilevel"/>
    <w:tmpl w:val="1B888588"/>
    <w:lvl w:ilvl="0" w:tplc="4926B0E8">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38B61A3A">
      <w:numFmt w:val="bullet"/>
      <w:lvlText w:val="•"/>
      <w:lvlJc w:val="left"/>
      <w:pPr>
        <w:ind w:left="2022" w:hanging="293"/>
      </w:pPr>
      <w:rPr>
        <w:rFonts w:hint="default"/>
        <w:lang w:val="vi" w:eastAsia="en-US" w:bidi="ar-SA"/>
      </w:rPr>
    </w:lvl>
    <w:lvl w:ilvl="2" w:tplc="7C60F5AA">
      <w:numFmt w:val="bullet"/>
      <w:lvlText w:val="•"/>
      <w:lvlJc w:val="left"/>
      <w:pPr>
        <w:ind w:left="3005" w:hanging="293"/>
      </w:pPr>
      <w:rPr>
        <w:rFonts w:hint="default"/>
        <w:lang w:val="vi" w:eastAsia="en-US" w:bidi="ar-SA"/>
      </w:rPr>
    </w:lvl>
    <w:lvl w:ilvl="3" w:tplc="211462FC">
      <w:numFmt w:val="bullet"/>
      <w:lvlText w:val="•"/>
      <w:lvlJc w:val="left"/>
      <w:pPr>
        <w:ind w:left="3988" w:hanging="293"/>
      </w:pPr>
      <w:rPr>
        <w:rFonts w:hint="default"/>
        <w:lang w:val="vi" w:eastAsia="en-US" w:bidi="ar-SA"/>
      </w:rPr>
    </w:lvl>
    <w:lvl w:ilvl="4" w:tplc="E5F0B5F4">
      <w:numFmt w:val="bullet"/>
      <w:lvlText w:val="•"/>
      <w:lvlJc w:val="left"/>
      <w:pPr>
        <w:ind w:left="4971" w:hanging="293"/>
      </w:pPr>
      <w:rPr>
        <w:rFonts w:hint="default"/>
        <w:lang w:val="vi" w:eastAsia="en-US" w:bidi="ar-SA"/>
      </w:rPr>
    </w:lvl>
    <w:lvl w:ilvl="5" w:tplc="0308A23C">
      <w:numFmt w:val="bullet"/>
      <w:lvlText w:val="•"/>
      <w:lvlJc w:val="left"/>
      <w:pPr>
        <w:ind w:left="5954" w:hanging="293"/>
      </w:pPr>
      <w:rPr>
        <w:rFonts w:hint="default"/>
        <w:lang w:val="vi" w:eastAsia="en-US" w:bidi="ar-SA"/>
      </w:rPr>
    </w:lvl>
    <w:lvl w:ilvl="6" w:tplc="7A208AC8">
      <w:numFmt w:val="bullet"/>
      <w:lvlText w:val="•"/>
      <w:lvlJc w:val="left"/>
      <w:pPr>
        <w:ind w:left="6937" w:hanging="293"/>
      </w:pPr>
      <w:rPr>
        <w:rFonts w:hint="default"/>
        <w:lang w:val="vi" w:eastAsia="en-US" w:bidi="ar-SA"/>
      </w:rPr>
    </w:lvl>
    <w:lvl w:ilvl="7" w:tplc="C07492A2">
      <w:numFmt w:val="bullet"/>
      <w:lvlText w:val="•"/>
      <w:lvlJc w:val="left"/>
      <w:pPr>
        <w:ind w:left="7920" w:hanging="293"/>
      </w:pPr>
      <w:rPr>
        <w:rFonts w:hint="default"/>
        <w:lang w:val="vi" w:eastAsia="en-US" w:bidi="ar-SA"/>
      </w:rPr>
    </w:lvl>
    <w:lvl w:ilvl="8" w:tplc="DCD0A176">
      <w:numFmt w:val="bullet"/>
      <w:lvlText w:val="•"/>
      <w:lvlJc w:val="left"/>
      <w:pPr>
        <w:ind w:left="8903" w:hanging="293"/>
      </w:pPr>
      <w:rPr>
        <w:rFonts w:hint="default"/>
        <w:lang w:val="vi" w:eastAsia="en-US" w:bidi="ar-SA"/>
      </w:rPr>
    </w:lvl>
  </w:abstractNum>
  <w:abstractNum w:abstractNumId="3">
    <w:nsid w:val="051B0CA5"/>
    <w:multiLevelType w:val="hybridMultilevel"/>
    <w:tmpl w:val="7D7208D4"/>
    <w:lvl w:ilvl="0" w:tplc="EA3806D2">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F2A42D52">
      <w:numFmt w:val="bullet"/>
      <w:lvlText w:val="•"/>
      <w:lvlJc w:val="left"/>
      <w:pPr>
        <w:ind w:left="2022" w:hanging="293"/>
      </w:pPr>
      <w:rPr>
        <w:rFonts w:hint="default"/>
        <w:lang w:val="vi" w:eastAsia="en-US" w:bidi="ar-SA"/>
      </w:rPr>
    </w:lvl>
    <w:lvl w:ilvl="2" w:tplc="11CC2BC6">
      <w:numFmt w:val="bullet"/>
      <w:lvlText w:val="•"/>
      <w:lvlJc w:val="left"/>
      <w:pPr>
        <w:ind w:left="3005" w:hanging="293"/>
      </w:pPr>
      <w:rPr>
        <w:rFonts w:hint="default"/>
        <w:lang w:val="vi" w:eastAsia="en-US" w:bidi="ar-SA"/>
      </w:rPr>
    </w:lvl>
    <w:lvl w:ilvl="3" w:tplc="9318A75E">
      <w:numFmt w:val="bullet"/>
      <w:lvlText w:val="•"/>
      <w:lvlJc w:val="left"/>
      <w:pPr>
        <w:ind w:left="3988" w:hanging="293"/>
      </w:pPr>
      <w:rPr>
        <w:rFonts w:hint="default"/>
        <w:lang w:val="vi" w:eastAsia="en-US" w:bidi="ar-SA"/>
      </w:rPr>
    </w:lvl>
    <w:lvl w:ilvl="4" w:tplc="5B8A48D6">
      <w:numFmt w:val="bullet"/>
      <w:lvlText w:val="•"/>
      <w:lvlJc w:val="left"/>
      <w:pPr>
        <w:ind w:left="4971" w:hanging="293"/>
      </w:pPr>
      <w:rPr>
        <w:rFonts w:hint="default"/>
        <w:lang w:val="vi" w:eastAsia="en-US" w:bidi="ar-SA"/>
      </w:rPr>
    </w:lvl>
    <w:lvl w:ilvl="5" w:tplc="9CBEA79E">
      <w:numFmt w:val="bullet"/>
      <w:lvlText w:val="•"/>
      <w:lvlJc w:val="left"/>
      <w:pPr>
        <w:ind w:left="5954" w:hanging="293"/>
      </w:pPr>
      <w:rPr>
        <w:rFonts w:hint="default"/>
        <w:lang w:val="vi" w:eastAsia="en-US" w:bidi="ar-SA"/>
      </w:rPr>
    </w:lvl>
    <w:lvl w:ilvl="6" w:tplc="CF78EF40">
      <w:numFmt w:val="bullet"/>
      <w:lvlText w:val="•"/>
      <w:lvlJc w:val="left"/>
      <w:pPr>
        <w:ind w:left="6937" w:hanging="293"/>
      </w:pPr>
      <w:rPr>
        <w:rFonts w:hint="default"/>
        <w:lang w:val="vi" w:eastAsia="en-US" w:bidi="ar-SA"/>
      </w:rPr>
    </w:lvl>
    <w:lvl w:ilvl="7" w:tplc="F62E0160">
      <w:numFmt w:val="bullet"/>
      <w:lvlText w:val="•"/>
      <w:lvlJc w:val="left"/>
      <w:pPr>
        <w:ind w:left="7920" w:hanging="293"/>
      </w:pPr>
      <w:rPr>
        <w:rFonts w:hint="default"/>
        <w:lang w:val="vi" w:eastAsia="en-US" w:bidi="ar-SA"/>
      </w:rPr>
    </w:lvl>
    <w:lvl w:ilvl="8" w:tplc="1CD6A12A">
      <w:numFmt w:val="bullet"/>
      <w:lvlText w:val="•"/>
      <w:lvlJc w:val="left"/>
      <w:pPr>
        <w:ind w:left="8903" w:hanging="293"/>
      </w:pPr>
      <w:rPr>
        <w:rFonts w:hint="default"/>
        <w:lang w:val="vi" w:eastAsia="en-US" w:bidi="ar-SA"/>
      </w:rPr>
    </w:lvl>
  </w:abstractNum>
  <w:abstractNum w:abstractNumId="4">
    <w:nsid w:val="09C04B7F"/>
    <w:multiLevelType w:val="hybridMultilevel"/>
    <w:tmpl w:val="3426DE98"/>
    <w:lvl w:ilvl="0" w:tplc="F0381B2A">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5FB63B60">
      <w:numFmt w:val="bullet"/>
      <w:lvlText w:val="•"/>
      <w:lvlJc w:val="left"/>
      <w:pPr>
        <w:ind w:left="2022" w:hanging="293"/>
      </w:pPr>
      <w:rPr>
        <w:rFonts w:hint="default"/>
        <w:lang w:val="vi" w:eastAsia="en-US" w:bidi="ar-SA"/>
      </w:rPr>
    </w:lvl>
    <w:lvl w:ilvl="2" w:tplc="3C0C13B2">
      <w:numFmt w:val="bullet"/>
      <w:lvlText w:val="•"/>
      <w:lvlJc w:val="left"/>
      <w:pPr>
        <w:ind w:left="3005" w:hanging="293"/>
      </w:pPr>
      <w:rPr>
        <w:rFonts w:hint="default"/>
        <w:lang w:val="vi" w:eastAsia="en-US" w:bidi="ar-SA"/>
      </w:rPr>
    </w:lvl>
    <w:lvl w:ilvl="3" w:tplc="1A0EE0BA">
      <w:numFmt w:val="bullet"/>
      <w:lvlText w:val="•"/>
      <w:lvlJc w:val="left"/>
      <w:pPr>
        <w:ind w:left="3988" w:hanging="293"/>
      </w:pPr>
      <w:rPr>
        <w:rFonts w:hint="default"/>
        <w:lang w:val="vi" w:eastAsia="en-US" w:bidi="ar-SA"/>
      </w:rPr>
    </w:lvl>
    <w:lvl w:ilvl="4" w:tplc="DD3028AE">
      <w:numFmt w:val="bullet"/>
      <w:lvlText w:val="•"/>
      <w:lvlJc w:val="left"/>
      <w:pPr>
        <w:ind w:left="4971" w:hanging="293"/>
      </w:pPr>
      <w:rPr>
        <w:rFonts w:hint="default"/>
        <w:lang w:val="vi" w:eastAsia="en-US" w:bidi="ar-SA"/>
      </w:rPr>
    </w:lvl>
    <w:lvl w:ilvl="5" w:tplc="08BED170">
      <w:numFmt w:val="bullet"/>
      <w:lvlText w:val="•"/>
      <w:lvlJc w:val="left"/>
      <w:pPr>
        <w:ind w:left="5954" w:hanging="293"/>
      </w:pPr>
      <w:rPr>
        <w:rFonts w:hint="default"/>
        <w:lang w:val="vi" w:eastAsia="en-US" w:bidi="ar-SA"/>
      </w:rPr>
    </w:lvl>
    <w:lvl w:ilvl="6" w:tplc="67A0DE32">
      <w:numFmt w:val="bullet"/>
      <w:lvlText w:val="•"/>
      <w:lvlJc w:val="left"/>
      <w:pPr>
        <w:ind w:left="6937" w:hanging="293"/>
      </w:pPr>
      <w:rPr>
        <w:rFonts w:hint="default"/>
        <w:lang w:val="vi" w:eastAsia="en-US" w:bidi="ar-SA"/>
      </w:rPr>
    </w:lvl>
    <w:lvl w:ilvl="7" w:tplc="C22CC814">
      <w:numFmt w:val="bullet"/>
      <w:lvlText w:val="•"/>
      <w:lvlJc w:val="left"/>
      <w:pPr>
        <w:ind w:left="7920" w:hanging="293"/>
      </w:pPr>
      <w:rPr>
        <w:rFonts w:hint="default"/>
        <w:lang w:val="vi" w:eastAsia="en-US" w:bidi="ar-SA"/>
      </w:rPr>
    </w:lvl>
    <w:lvl w:ilvl="8" w:tplc="6352B97E">
      <w:numFmt w:val="bullet"/>
      <w:lvlText w:val="•"/>
      <w:lvlJc w:val="left"/>
      <w:pPr>
        <w:ind w:left="8903" w:hanging="293"/>
      </w:pPr>
      <w:rPr>
        <w:rFonts w:hint="default"/>
        <w:lang w:val="vi" w:eastAsia="en-US" w:bidi="ar-SA"/>
      </w:rPr>
    </w:lvl>
  </w:abstractNum>
  <w:abstractNum w:abstractNumId="5">
    <w:nsid w:val="0C8C0B3C"/>
    <w:multiLevelType w:val="hybridMultilevel"/>
    <w:tmpl w:val="3D566CCA"/>
    <w:lvl w:ilvl="0" w:tplc="0996FA10">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F644437A">
      <w:numFmt w:val="bullet"/>
      <w:lvlText w:val="•"/>
      <w:lvlJc w:val="left"/>
      <w:pPr>
        <w:ind w:left="2022" w:hanging="293"/>
      </w:pPr>
      <w:rPr>
        <w:rFonts w:hint="default"/>
        <w:lang w:val="vi" w:eastAsia="en-US" w:bidi="ar-SA"/>
      </w:rPr>
    </w:lvl>
    <w:lvl w:ilvl="2" w:tplc="F9445050">
      <w:numFmt w:val="bullet"/>
      <w:lvlText w:val="•"/>
      <w:lvlJc w:val="left"/>
      <w:pPr>
        <w:ind w:left="3005" w:hanging="293"/>
      </w:pPr>
      <w:rPr>
        <w:rFonts w:hint="default"/>
        <w:lang w:val="vi" w:eastAsia="en-US" w:bidi="ar-SA"/>
      </w:rPr>
    </w:lvl>
    <w:lvl w:ilvl="3" w:tplc="7324A688">
      <w:numFmt w:val="bullet"/>
      <w:lvlText w:val="•"/>
      <w:lvlJc w:val="left"/>
      <w:pPr>
        <w:ind w:left="3988" w:hanging="293"/>
      </w:pPr>
      <w:rPr>
        <w:rFonts w:hint="default"/>
        <w:lang w:val="vi" w:eastAsia="en-US" w:bidi="ar-SA"/>
      </w:rPr>
    </w:lvl>
    <w:lvl w:ilvl="4" w:tplc="1E20F974">
      <w:numFmt w:val="bullet"/>
      <w:lvlText w:val="•"/>
      <w:lvlJc w:val="left"/>
      <w:pPr>
        <w:ind w:left="4971" w:hanging="293"/>
      </w:pPr>
      <w:rPr>
        <w:rFonts w:hint="default"/>
        <w:lang w:val="vi" w:eastAsia="en-US" w:bidi="ar-SA"/>
      </w:rPr>
    </w:lvl>
    <w:lvl w:ilvl="5" w:tplc="8DD0D8F8">
      <w:numFmt w:val="bullet"/>
      <w:lvlText w:val="•"/>
      <w:lvlJc w:val="left"/>
      <w:pPr>
        <w:ind w:left="5954" w:hanging="293"/>
      </w:pPr>
      <w:rPr>
        <w:rFonts w:hint="default"/>
        <w:lang w:val="vi" w:eastAsia="en-US" w:bidi="ar-SA"/>
      </w:rPr>
    </w:lvl>
    <w:lvl w:ilvl="6" w:tplc="256ADB28">
      <w:numFmt w:val="bullet"/>
      <w:lvlText w:val="•"/>
      <w:lvlJc w:val="left"/>
      <w:pPr>
        <w:ind w:left="6937" w:hanging="293"/>
      </w:pPr>
      <w:rPr>
        <w:rFonts w:hint="default"/>
        <w:lang w:val="vi" w:eastAsia="en-US" w:bidi="ar-SA"/>
      </w:rPr>
    </w:lvl>
    <w:lvl w:ilvl="7" w:tplc="437652D8">
      <w:numFmt w:val="bullet"/>
      <w:lvlText w:val="•"/>
      <w:lvlJc w:val="left"/>
      <w:pPr>
        <w:ind w:left="7920" w:hanging="293"/>
      </w:pPr>
      <w:rPr>
        <w:rFonts w:hint="default"/>
        <w:lang w:val="vi" w:eastAsia="en-US" w:bidi="ar-SA"/>
      </w:rPr>
    </w:lvl>
    <w:lvl w:ilvl="8" w:tplc="840AFAB6">
      <w:numFmt w:val="bullet"/>
      <w:lvlText w:val="•"/>
      <w:lvlJc w:val="left"/>
      <w:pPr>
        <w:ind w:left="8903" w:hanging="293"/>
      </w:pPr>
      <w:rPr>
        <w:rFonts w:hint="default"/>
        <w:lang w:val="vi" w:eastAsia="en-US" w:bidi="ar-SA"/>
      </w:rPr>
    </w:lvl>
  </w:abstractNum>
  <w:abstractNum w:abstractNumId="6">
    <w:nsid w:val="0D3A1076"/>
    <w:multiLevelType w:val="hybridMultilevel"/>
    <w:tmpl w:val="6E0E9AA0"/>
    <w:lvl w:ilvl="0" w:tplc="74988CBA">
      <w:start w:val="1"/>
      <w:numFmt w:val="upperLetter"/>
      <w:lvlText w:val="%1."/>
      <w:lvlJc w:val="left"/>
      <w:pPr>
        <w:ind w:left="674" w:hanging="349"/>
        <w:jc w:val="left"/>
      </w:pPr>
      <w:rPr>
        <w:rFonts w:hint="default"/>
        <w:b/>
        <w:bCs/>
        <w:w w:val="99"/>
        <w:position w:val="-6"/>
        <w:lang w:val="vi" w:eastAsia="en-US" w:bidi="ar-SA"/>
      </w:rPr>
    </w:lvl>
    <w:lvl w:ilvl="1" w:tplc="53B606DA">
      <w:numFmt w:val="bullet"/>
      <w:lvlText w:val="•"/>
      <w:lvlJc w:val="left"/>
      <w:pPr>
        <w:ind w:left="832" w:hanging="349"/>
      </w:pPr>
      <w:rPr>
        <w:rFonts w:hint="default"/>
        <w:lang w:val="vi" w:eastAsia="en-US" w:bidi="ar-SA"/>
      </w:rPr>
    </w:lvl>
    <w:lvl w:ilvl="2" w:tplc="50FC613E">
      <w:numFmt w:val="bullet"/>
      <w:lvlText w:val="•"/>
      <w:lvlJc w:val="left"/>
      <w:pPr>
        <w:ind w:left="985" w:hanging="349"/>
      </w:pPr>
      <w:rPr>
        <w:rFonts w:hint="default"/>
        <w:lang w:val="vi" w:eastAsia="en-US" w:bidi="ar-SA"/>
      </w:rPr>
    </w:lvl>
    <w:lvl w:ilvl="3" w:tplc="1B808196">
      <w:numFmt w:val="bullet"/>
      <w:lvlText w:val="•"/>
      <w:lvlJc w:val="left"/>
      <w:pPr>
        <w:ind w:left="1138" w:hanging="349"/>
      </w:pPr>
      <w:rPr>
        <w:rFonts w:hint="default"/>
        <w:lang w:val="vi" w:eastAsia="en-US" w:bidi="ar-SA"/>
      </w:rPr>
    </w:lvl>
    <w:lvl w:ilvl="4" w:tplc="CADE4DD8">
      <w:numFmt w:val="bullet"/>
      <w:lvlText w:val="•"/>
      <w:lvlJc w:val="left"/>
      <w:pPr>
        <w:ind w:left="1291" w:hanging="349"/>
      </w:pPr>
      <w:rPr>
        <w:rFonts w:hint="default"/>
        <w:lang w:val="vi" w:eastAsia="en-US" w:bidi="ar-SA"/>
      </w:rPr>
    </w:lvl>
    <w:lvl w:ilvl="5" w:tplc="A774AE70">
      <w:numFmt w:val="bullet"/>
      <w:lvlText w:val="•"/>
      <w:lvlJc w:val="left"/>
      <w:pPr>
        <w:ind w:left="1444" w:hanging="349"/>
      </w:pPr>
      <w:rPr>
        <w:rFonts w:hint="default"/>
        <w:lang w:val="vi" w:eastAsia="en-US" w:bidi="ar-SA"/>
      </w:rPr>
    </w:lvl>
    <w:lvl w:ilvl="6" w:tplc="7FE290B6">
      <w:numFmt w:val="bullet"/>
      <w:lvlText w:val="•"/>
      <w:lvlJc w:val="left"/>
      <w:pPr>
        <w:ind w:left="1597" w:hanging="349"/>
      </w:pPr>
      <w:rPr>
        <w:rFonts w:hint="default"/>
        <w:lang w:val="vi" w:eastAsia="en-US" w:bidi="ar-SA"/>
      </w:rPr>
    </w:lvl>
    <w:lvl w:ilvl="7" w:tplc="1F402E66">
      <w:numFmt w:val="bullet"/>
      <w:lvlText w:val="•"/>
      <w:lvlJc w:val="left"/>
      <w:pPr>
        <w:ind w:left="1750" w:hanging="349"/>
      </w:pPr>
      <w:rPr>
        <w:rFonts w:hint="default"/>
        <w:lang w:val="vi" w:eastAsia="en-US" w:bidi="ar-SA"/>
      </w:rPr>
    </w:lvl>
    <w:lvl w:ilvl="8" w:tplc="6004DD40">
      <w:numFmt w:val="bullet"/>
      <w:lvlText w:val="•"/>
      <w:lvlJc w:val="left"/>
      <w:pPr>
        <w:ind w:left="1903" w:hanging="349"/>
      </w:pPr>
      <w:rPr>
        <w:rFonts w:hint="default"/>
        <w:lang w:val="vi" w:eastAsia="en-US" w:bidi="ar-SA"/>
      </w:rPr>
    </w:lvl>
  </w:abstractNum>
  <w:abstractNum w:abstractNumId="7">
    <w:nsid w:val="16AE3E8D"/>
    <w:multiLevelType w:val="hybridMultilevel"/>
    <w:tmpl w:val="C5AE46AC"/>
    <w:lvl w:ilvl="0" w:tplc="BB4E3E4E">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945654A4">
      <w:numFmt w:val="bullet"/>
      <w:lvlText w:val="•"/>
      <w:lvlJc w:val="left"/>
      <w:pPr>
        <w:ind w:left="2022" w:hanging="293"/>
      </w:pPr>
      <w:rPr>
        <w:rFonts w:hint="default"/>
        <w:lang w:val="vi" w:eastAsia="en-US" w:bidi="ar-SA"/>
      </w:rPr>
    </w:lvl>
    <w:lvl w:ilvl="2" w:tplc="AF304E9C">
      <w:numFmt w:val="bullet"/>
      <w:lvlText w:val="•"/>
      <w:lvlJc w:val="left"/>
      <w:pPr>
        <w:ind w:left="3005" w:hanging="293"/>
      </w:pPr>
      <w:rPr>
        <w:rFonts w:hint="default"/>
        <w:lang w:val="vi" w:eastAsia="en-US" w:bidi="ar-SA"/>
      </w:rPr>
    </w:lvl>
    <w:lvl w:ilvl="3" w:tplc="05A29A20">
      <w:numFmt w:val="bullet"/>
      <w:lvlText w:val="•"/>
      <w:lvlJc w:val="left"/>
      <w:pPr>
        <w:ind w:left="3988" w:hanging="293"/>
      </w:pPr>
      <w:rPr>
        <w:rFonts w:hint="default"/>
        <w:lang w:val="vi" w:eastAsia="en-US" w:bidi="ar-SA"/>
      </w:rPr>
    </w:lvl>
    <w:lvl w:ilvl="4" w:tplc="5616123E">
      <w:numFmt w:val="bullet"/>
      <w:lvlText w:val="•"/>
      <w:lvlJc w:val="left"/>
      <w:pPr>
        <w:ind w:left="4971" w:hanging="293"/>
      </w:pPr>
      <w:rPr>
        <w:rFonts w:hint="default"/>
        <w:lang w:val="vi" w:eastAsia="en-US" w:bidi="ar-SA"/>
      </w:rPr>
    </w:lvl>
    <w:lvl w:ilvl="5" w:tplc="49D027EC">
      <w:numFmt w:val="bullet"/>
      <w:lvlText w:val="•"/>
      <w:lvlJc w:val="left"/>
      <w:pPr>
        <w:ind w:left="5954" w:hanging="293"/>
      </w:pPr>
      <w:rPr>
        <w:rFonts w:hint="default"/>
        <w:lang w:val="vi" w:eastAsia="en-US" w:bidi="ar-SA"/>
      </w:rPr>
    </w:lvl>
    <w:lvl w:ilvl="6" w:tplc="DF08B106">
      <w:numFmt w:val="bullet"/>
      <w:lvlText w:val="•"/>
      <w:lvlJc w:val="left"/>
      <w:pPr>
        <w:ind w:left="6937" w:hanging="293"/>
      </w:pPr>
      <w:rPr>
        <w:rFonts w:hint="default"/>
        <w:lang w:val="vi" w:eastAsia="en-US" w:bidi="ar-SA"/>
      </w:rPr>
    </w:lvl>
    <w:lvl w:ilvl="7" w:tplc="BE52E65A">
      <w:numFmt w:val="bullet"/>
      <w:lvlText w:val="•"/>
      <w:lvlJc w:val="left"/>
      <w:pPr>
        <w:ind w:left="7920" w:hanging="293"/>
      </w:pPr>
      <w:rPr>
        <w:rFonts w:hint="default"/>
        <w:lang w:val="vi" w:eastAsia="en-US" w:bidi="ar-SA"/>
      </w:rPr>
    </w:lvl>
    <w:lvl w:ilvl="8" w:tplc="B2A03EF4">
      <w:numFmt w:val="bullet"/>
      <w:lvlText w:val="•"/>
      <w:lvlJc w:val="left"/>
      <w:pPr>
        <w:ind w:left="8903" w:hanging="293"/>
      </w:pPr>
      <w:rPr>
        <w:rFonts w:hint="default"/>
        <w:lang w:val="vi" w:eastAsia="en-US" w:bidi="ar-SA"/>
      </w:rPr>
    </w:lvl>
  </w:abstractNum>
  <w:abstractNum w:abstractNumId="8">
    <w:nsid w:val="1C7021DA"/>
    <w:multiLevelType w:val="hybridMultilevel"/>
    <w:tmpl w:val="A288AE3E"/>
    <w:lvl w:ilvl="0" w:tplc="2B90BD62">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position w:val="2"/>
        <w:sz w:val="24"/>
        <w:szCs w:val="24"/>
        <w:lang w:val="vi" w:eastAsia="en-US" w:bidi="ar-SA"/>
      </w:rPr>
    </w:lvl>
    <w:lvl w:ilvl="1" w:tplc="0D5CE01A">
      <w:numFmt w:val="bullet"/>
      <w:lvlText w:val="•"/>
      <w:lvlJc w:val="left"/>
      <w:pPr>
        <w:ind w:left="2022" w:hanging="293"/>
      </w:pPr>
      <w:rPr>
        <w:rFonts w:hint="default"/>
        <w:lang w:val="vi" w:eastAsia="en-US" w:bidi="ar-SA"/>
      </w:rPr>
    </w:lvl>
    <w:lvl w:ilvl="2" w:tplc="DC506F3C">
      <w:numFmt w:val="bullet"/>
      <w:lvlText w:val="•"/>
      <w:lvlJc w:val="left"/>
      <w:pPr>
        <w:ind w:left="3005" w:hanging="293"/>
      </w:pPr>
      <w:rPr>
        <w:rFonts w:hint="default"/>
        <w:lang w:val="vi" w:eastAsia="en-US" w:bidi="ar-SA"/>
      </w:rPr>
    </w:lvl>
    <w:lvl w:ilvl="3" w:tplc="C122E46E">
      <w:numFmt w:val="bullet"/>
      <w:lvlText w:val="•"/>
      <w:lvlJc w:val="left"/>
      <w:pPr>
        <w:ind w:left="3988" w:hanging="293"/>
      </w:pPr>
      <w:rPr>
        <w:rFonts w:hint="default"/>
        <w:lang w:val="vi" w:eastAsia="en-US" w:bidi="ar-SA"/>
      </w:rPr>
    </w:lvl>
    <w:lvl w:ilvl="4" w:tplc="11DC85A4">
      <w:numFmt w:val="bullet"/>
      <w:lvlText w:val="•"/>
      <w:lvlJc w:val="left"/>
      <w:pPr>
        <w:ind w:left="4971" w:hanging="293"/>
      </w:pPr>
      <w:rPr>
        <w:rFonts w:hint="default"/>
        <w:lang w:val="vi" w:eastAsia="en-US" w:bidi="ar-SA"/>
      </w:rPr>
    </w:lvl>
    <w:lvl w:ilvl="5" w:tplc="631ECCE6">
      <w:numFmt w:val="bullet"/>
      <w:lvlText w:val="•"/>
      <w:lvlJc w:val="left"/>
      <w:pPr>
        <w:ind w:left="5954" w:hanging="293"/>
      </w:pPr>
      <w:rPr>
        <w:rFonts w:hint="default"/>
        <w:lang w:val="vi" w:eastAsia="en-US" w:bidi="ar-SA"/>
      </w:rPr>
    </w:lvl>
    <w:lvl w:ilvl="6" w:tplc="0880757A">
      <w:numFmt w:val="bullet"/>
      <w:lvlText w:val="•"/>
      <w:lvlJc w:val="left"/>
      <w:pPr>
        <w:ind w:left="6937" w:hanging="293"/>
      </w:pPr>
      <w:rPr>
        <w:rFonts w:hint="default"/>
        <w:lang w:val="vi" w:eastAsia="en-US" w:bidi="ar-SA"/>
      </w:rPr>
    </w:lvl>
    <w:lvl w:ilvl="7" w:tplc="45623A54">
      <w:numFmt w:val="bullet"/>
      <w:lvlText w:val="•"/>
      <w:lvlJc w:val="left"/>
      <w:pPr>
        <w:ind w:left="7920" w:hanging="293"/>
      </w:pPr>
      <w:rPr>
        <w:rFonts w:hint="default"/>
        <w:lang w:val="vi" w:eastAsia="en-US" w:bidi="ar-SA"/>
      </w:rPr>
    </w:lvl>
    <w:lvl w:ilvl="8" w:tplc="12AC97F2">
      <w:numFmt w:val="bullet"/>
      <w:lvlText w:val="•"/>
      <w:lvlJc w:val="left"/>
      <w:pPr>
        <w:ind w:left="8903" w:hanging="293"/>
      </w:pPr>
      <w:rPr>
        <w:rFonts w:hint="default"/>
        <w:lang w:val="vi" w:eastAsia="en-US" w:bidi="ar-SA"/>
      </w:rPr>
    </w:lvl>
  </w:abstractNum>
  <w:abstractNum w:abstractNumId="9">
    <w:nsid w:val="1D711F7E"/>
    <w:multiLevelType w:val="hybridMultilevel"/>
    <w:tmpl w:val="AFF4A9D4"/>
    <w:lvl w:ilvl="0" w:tplc="D1D2E842">
      <w:start w:val="1"/>
      <w:numFmt w:val="upperLetter"/>
      <w:lvlText w:val="%1."/>
      <w:lvlJc w:val="left"/>
      <w:pPr>
        <w:ind w:left="3301" w:hanging="2504"/>
        <w:jc w:val="right"/>
      </w:pPr>
      <w:rPr>
        <w:rFonts w:ascii="Times New Roman" w:eastAsia="Times New Roman" w:hAnsi="Times New Roman" w:cs="Times New Roman" w:hint="default"/>
        <w:b/>
        <w:bCs/>
        <w:color w:val="800000"/>
        <w:spacing w:val="-1"/>
        <w:w w:val="99"/>
        <w:position w:val="1"/>
        <w:sz w:val="24"/>
        <w:szCs w:val="24"/>
        <w:lang w:val="vi" w:eastAsia="en-US" w:bidi="ar-SA"/>
      </w:rPr>
    </w:lvl>
    <w:lvl w:ilvl="1" w:tplc="AEA09BC4">
      <w:numFmt w:val="bullet"/>
      <w:lvlText w:val="•"/>
      <w:lvlJc w:val="left"/>
      <w:pPr>
        <w:ind w:left="6560" w:hanging="2504"/>
      </w:pPr>
      <w:rPr>
        <w:rFonts w:hint="default"/>
        <w:lang w:val="vi" w:eastAsia="en-US" w:bidi="ar-SA"/>
      </w:rPr>
    </w:lvl>
    <w:lvl w:ilvl="2" w:tplc="3932B2B2">
      <w:numFmt w:val="bullet"/>
      <w:lvlText w:val="•"/>
      <w:lvlJc w:val="left"/>
      <w:pPr>
        <w:ind w:left="7038" w:hanging="2504"/>
      </w:pPr>
      <w:rPr>
        <w:rFonts w:hint="default"/>
        <w:lang w:val="vi" w:eastAsia="en-US" w:bidi="ar-SA"/>
      </w:rPr>
    </w:lvl>
    <w:lvl w:ilvl="3" w:tplc="F9C24634">
      <w:numFmt w:val="bullet"/>
      <w:lvlText w:val="•"/>
      <w:lvlJc w:val="left"/>
      <w:pPr>
        <w:ind w:left="7517" w:hanging="2504"/>
      </w:pPr>
      <w:rPr>
        <w:rFonts w:hint="default"/>
        <w:lang w:val="vi" w:eastAsia="en-US" w:bidi="ar-SA"/>
      </w:rPr>
    </w:lvl>
    <w:lvl w:ilvl="4" w:tplc="BFD28B44">
      <w:numFmt w:val="bullet"/>
      <w:lvlText w:val="•"/>
      <w:lvlJc w:val="left"/>
      <w:pPr>
        <w:ind w:left="7996" w:hanging="2504"/>
      </w:pPr>
      <w:rPr>
        <w:rFonts w:hint="default"/>
        <w:lang w:val="vi" w:eastAsia="en-US" w:bidi="ar-SA"/>
      </w:rPr>
    </w:lvl>
    <w:lvl w:ilvl="5" w:tplc="43ACA7EA">
      <w:numFmt w:val="bullet"/>
      <w:lvlText w:val="•"/>
      <w:lvlJc w:val="left"/>
      <w:pPr>
        <w:ind w:left="8475" w:hanging="2504"/>
      </w:pPr>
      <w:rPr>
        <w:rFonts w:hint="default"/>
        <w:lang w:val="vi" w:eastAsia="en-US" w:bidi="ar-SA"/>
      </w:rPr>
    </w:lvl>
    <w:lvl w:ilvl="6" w:tplc="48F44642">
      <w:numFmt w:val="bullet"/>
      <w:lvlText w:val="•"/>
      <w:lvlJc w:val="left"/>
      <w:pPr>
        <w:ind w:left="8953" w:hanging="2504"/>
      </w:pPr>
      <w:rPr>
        <w:rFonts w:hint="default"/>
        <w:lang w:val="vi" w:eastAsia="en-US" w:bidi="ar-SA"/>
      </w:rPr>
    </w:lvl>
    <w:lvl w:ilvl="7" w:tplc="ACEA0138">
      <w:numFmt w:val="bullet"/>
      <w:lvlText w:val="•"/>
      <w:lvlJc w:val="left"/>
      <w:pPr>
        <w:ind w:left="9432" w:hanging="2504"/>
      </w:pPr>
      <w:rPr>
        <w:rFonts w:hint="default"/>
        <w:lang w:val="vi" w:eastAsia="en-US" w:bidi="ar-SA"/>
      </w:rPr>
    </w:lvl>
    <w:lvl w:ilvl="8" w:tplc="3C503AAE">
      <w:numFmt w:val="bullet"/>
      <w:lvlText w:val="•"/>
      <w:lvlJc w:val="left"/>
      <w:pPr>
        <w:ind w:left="9911" w:hanging="2504"/>
      </w:pPr>
      <w:rPr>
        <w:rFonts w:hint="default"/>
        <w:lang w:val="vi" w:eastAsia="en-US" w:bidi="ar-SA"/>
      </w:rPr>
    </w:lvl>
  </w:abstractNum>
  <w:abstractNum w:abstractNumId="10">
    <w:nsid w:val="1E432D4A"/>
    <w:multiLevelType w:val="hybridMultilevel"/>
    <w:tmpl w:val="7C60D480"/>
    <w:lvl w:ilvl="0" w:tplc="AC6E8304">
      <w:start w:val="1"/>
      <w:numFmt w:val="upperLetter"/>
      <w:lvlText w:val="%1."/>
      <w:lvlJc w:val="left"/>
      <w:pPr>
        <w:ind w:left="1051" w:hanging="296"/>
        <w:jc w:val="left"/>
      </w:pPr>
      <w:rPr>
        <w:rFonts w:ascii="Times New Roman" w:eastAsia="Times New Roman" w:hAnsi="Times New Roman" w:cs="Times New Roman" w:hint="default"/>
        <w:b/>
        <w:bCs/>
        <w:color w:val="0000FF"/>
        <w:spacing w:val="-1"/>
        <w:w w:val="99"/>
        <w:sz w:val="24"/>
        <w:szCs w:val="24"/>
        <w:lang w:val="vi" w:eastAsia="en-US" w:bidi="ar-SA"/>
      </w:rPr>
    </w:lvl>
    <w:lvl w:ilvl="1" w:tplc="D880558A">
      <w:numFmt w:val="bullet"/>
      <w:lvlText w:val="•"/>
      <w:lvlJc w:val="left"/>
      <w:pPr>
        <w:ind w:left="2040" w:hanging="296"/>
      </w:pPr>
      <w:rPr>
        <w:rFonts w:hint="default"/>
        <w:lang w:val="vi" w:eastAsia="en-US" w:bidi="ar-SA"/>
      </w:rPr>
    </w:lvl>
    <w:lvl w:ilvl="2" w:tplc="0868D5FC">
      <w:numFmt w:val="bullet"/>
      <w:lvlText w:val="•"/>
      <w:lvlJc w:val="left"/>
      <w:pPr>
        <w:ind w:left="3021" w:hanging="296"/>
      </w:pPr>
      <w:rPr>
        <w:rFonts w:hint="default"/>
        <w:lang w:val="vi" w:eastAsia="en-US" w:bidi="ar-SA"/>
      </w:rPr>
    </w:lvl>
    <w:lvl w:ilvl="3" w:tplc="A6708B2E">
      <w:numFmt w:val="bullet"/>
      <w:lvlText w:val="•"/>
      <w:lvlJc w:val="left"/>
      <w:pPr>
        <w:ind w:left="4002" w:hanging="296"/>
      </w:pPr>
      <w:rPr>
        <w:rFonts w:hint="default"/>
        <w:lang w:val="vi" w:eastAsia="en-US" w:bidi="ar-SA"/>
      </w:rPr>
    </w:lvl>
    <w:lvl w:ilvl="4" w:tplc="FFC4869C">
      <w:numFmt w:val="bullet"/>
      <w:lvlText w:val="•"/>
      <w:lvlJc w:val="left"/>
      <w:pPr>
        <w:ind w:left="4983" w:hanging="296"/>
      </w:pPr>
      <w:rPr>
        <w:rFonts w:hint="default"/>
        <w:lang w:val="vi" w:eastAsia="en-US" w:bidi="ar-SA"/>
      </w:rPr>
    </w:lvl>
    <w:lvl w:ilvl="5" w:tplc="7D581724">
      <w:numFmt w:val="bullet"/>
      <w:lvlText w:val="•"/>
      <w:lvlJc w:val="left"/>
      <w:pPr>
        <w:ind w:left="5964" w:hanging="296"/>
      </w:pPr>
      <w:rPr>
        <w:rFonts w:hint="default"/>
        <w:lang w:val="vi" w:eastAsia="en-US" w:bidi="ar-SA"/>
      </w:rPr>
    </w:lvl>
    <w:lvl w:ilvl="6" w:tplc="3448FA0A">
      <w:numFmt w:val="bullet"/>
      <w:lvlText w:val="•"/>
      <w:lvlJc w:val="left"/>
      <w:pPr>
        <w:ind w:left="6945" w:hanging="296"/>
      </w:pPr>
      <w:rPr>
        <w:rFonts w:hint="default"/>
        <w:lang w:val="vi" w:eastAsia="en-US" w:bidi="ar-SA"/>
      </w:rPr>
    </w:lvl>
    <w:lvl w:ilvl="7" w:tplc="0914B426">
      <w:numFmt w:val="bullet"/>
      <w:lvlText w:val="•"/>
      <w:lvlJc w:val="left"/>
      <w:pPr>
        <w:ind w:left="7926" w:hanging="296"/>
      </w:pPr>
      <w:rPr>
        <w:rFonts w:hint="default"/>
        <w:lang w:val="vi" w:eastAsia="en-US" w:bidi="ar-SA"/>
      </w:rPr>
    </w:lvl>
    <w:lvl w:ilvl="8" w:tplc="9774CF72">
      <w:numFmt w:val="bullet"/>
      <w:lvlText w:val="•"/>
      <w:lvlJc w:val="left"/>
      <w:pPr>
        <w:ind w:left="8907" w:hanging="296"/>
      </w:pPr>
      <w:rPr>
        <w:rFonts w:hint="default"/>
        <w:lang w:val="vi" w:eastAsia="en-US" w:bidi="ar-SA"/>
      </w:rPr>
    </w:lvl>
  </w:abstractNum>
  <w:abstractNum w:abstractNumId="11">
    <w:nsid w:val="23373B3D"/>
    <w:multiLevelType w:val="hybridMultilevel"/>
    <w:tmpl w:val="98B2560C"/>
    <w:lvl w:ilvl="0" w:tplc="6E8451FA">
      <w:start w:val="1"/>
      <w:numFmt w:val="upperLetter"/>
      <w:lvlText w:val="%1."/>
      <w:lvlJc w:val="left"/>
      <w:pPr>
        <w:ind w:left="1096" w:hanging="341"/>
        <w:jc w:val="left"/>
      </w:pPr>
      <w:rPr>
        <w:rFonts w:ascii="Times New Roman" w:eastAsia="Times New Roman" w:hAnsi="Times New Roman" w:cs="Times New Roman" w:hint="default"/>
        <w:b/>
        <w:bCs/>
        <w:color w:val="0000FF"/>
        <w:spacing w:val="-1"/>
        <w:w w:val="99"/>
        <w:sz w:val="24"/>
        <w:szCs w:val="24"/>
        <w:lang w:val="vi" w:eastAsia="en-US" w:bidi="ar-SA"/>
      </w:rPr>
    </w:lvl>
    <w:lvl w:ilvl="1" w:tplc="5DA2667A">
      <w:numFmt w:val="bullet"/>
      <w:lvlText w:val="•"/>
      <w:lvlJc w:val="left"/>
      <w:pPr>
        <w:ind w:left="1130" w:hanging="341"/>
      </w:pPr>
      <w:rPr>
        <w:rFonts w:hint="default"/>
        <w:lang w:val="vi" w:eastAsia="en-US" w:bidi="ar-SA"/>
      </w:rPr>
    </w:lvl>
    <w:lvl w:ilvl="2" w:tplc="B6FA317E">
      <w:numFmt w:val="bullet"/>
      <w:lvlText w:val="•"/>
      <w:lvlJc w:val="left"/>
      <w:pPr>
        <w:ind w:left="1160" w:hanging="341"/>
      </w:pPr>
      <w:rPr>
        <w:rFonts w:hint="default"/>
        <w:lang w:val="vi" w:eastAsia="en-US" w:bidi="ar-SA"/>
      </w:rPr>
    </w:lvl>
    <w:lvl w:ilvl="3" w:tplc="062AFDB6">
      <w:numFmt w:val="bullet"/>
      <w:lvlText w:val="•"/>
      <w:lvlJc w:val="left"/>
      <w:pPr>
        <w:ind w:left="1191" w:hanging="341"/>
      </w:pPr>
      <w:rPr>
        <w:rFonts w:hint="default"/>
        <w:lang w:val="vi" w:eastAsia="en-US" w:bidi="ar-SA"/>
      </w:rPr>
    </w:lvl>
    <w:lvl w:ilvl="4" w:tplc="EC2CDC2A">
      <w:numFmt w:val="bullet"/>
      <w:lvlText w:val="•"/>
      <w:lvlJc w:val="left"/>
      <w:pPr>
        <w:ind w:left="1221" w:hanging="341"/>
      </w:pPr>
      <w:rPr>
        <w:rFonts w:hint="default"/>
        <w:lang w:val="vi" w:eastAsia="en-US" w:bidi="ar-SA"/>
      </w:rPr>
    </w:lvl>
    <w:lvl w:ilvl="5" w:tplc="C4B26A82">
      <w:numFmt w:val="bullet"/>
      <w:lvlText w:val="•"/>
      <w:lvlJc w:val="left"/>
      <w:pPr>
        <w:ind w:left="1252" w:hanging="341"/>
      </w:pPr>
      <w:rPr>
        <w:rFonts w:hint="default"/>
        <w:lang w:val="vi" w:eastAsia="en-US" w:bidi="ar-SA"/>
      </w:rPr>
    </w:lvl>
    <w:lvl w:ilvl="6" w:tplc="86000F02">
      <w:numFmt w:val="bullet"/>
      <w:lvlText w:val="•"/>
      <w:lvlJc w:val="left"/>
      <w:pPr>
        <w:ind w:left="1282" w:hanging="341"/>
      </w:pPr>
      <w:rPr>
        <w:rFonts w:hint="default"/>
        <w:lang w:val="vi" w:eastAsia="en-US" w:bidi="ar-SA"/>
      </w:rPr>
    </w:lvl>
    <w:lvl w:ilvl="7" w:tplc="1F44F79E">
      <w:numFmt w:val="bullet"/>
      <w:lvlText w:val="•"/>
      <w:lvlJc w:val="left"/>
      <w:pPr>
        <w:ind w:left="1313" w:hanging="341"/>
      </w:pPr>
      <w:rPr>
        <w:rFonts w:hint="default"/>
        <w:lang w:val="vi" w:eastAsia="en-US" w:bidi="ar-SA"/>
      </w:rPr>
    </w:lvl>
    <w:lvl w:ilvl="8" w:tplc="02DC1D1A">
      <w:numFmt w:val="bullet"/>
      <w:lvlText w:val="•"/>
      <w:lvlJc w:val="left"/>
      <w:pPr>
        <w:ind w:left="1343" w:hanging="341"/>
      </w:pPr>
      <w:rPr>
        <w:rFonts w:hint="default"/>
        <w:lang w:val="vi" w:eastAsia="en-US" w:bidi="ar-SA"/>
      </w:rPr>
    </w:lvl>
  </w:abstractNum>
  <w:abstractNum w:abstractNumId="12">
    <w:nsid w:val="2A5B3311"/>
    <w:multiLevelType w:val="hybridMultilevel"/>
    <w:tmpl w:val="286067F8"/>
    <w:lvl w:ilvl="0" w:tplc="04090011">
      <w:start w:val="1"/>
      <w:numFmt w:val="decimal"/>
      <w:lvlText w:val="Bài %1."/>
      <w:lvlJc w:val="left"/>
      <w:pPr>
        <w:tabs>
          <w:tab w:val="num" w:pos="284"/>
        </w:tabs>
        <w:ind w:left="680" w:hanging="396"/>
      </w:pPr>
      <w:rPr>
        <w:rFonts w:ascii="Times New Roman" w:hAnsi="Times New Roman" w:hint="default"/>
        <w:b/>
        <w:i/>
      </w:rPr>
    </w:lvl>
    <w:lvl w:ilvl="1" w:tplc="04090019">
      <w:start w:val="1"/>
      <w:numFmt w:val="lowerLetter"/>
      <w:lvlText w:val="%2."/>
      <w:lvlJc w:val="left"/>
      <w:pPr>
        <w:tabs>
          <w:tab w:val="num" w:pos="1440"/>
        </w:tabs>
        <w:ind w:left="1440" w:hanging="360"/>
      </w:pPr>
      <w:rPr>
        <w:rFonts w:ascii="VNI-Times" w:hAnsi="VNI-Times" w:hint="default"/>
        <w:b w:val="0"/>
      </w:rPr>
    </w:lvl>
    <w:lvl w:ilvl="2" w:tplc="0409001B">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D83E75"/>
    <w:multiLevelType w:val="hybridMultilevel"/>
    <w:tmpl w:val="ABFC67DA"/>
    <w:lvl w:ilvl="0" w:tplc="7ECE117E">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5DE0BAAC">
      <w:numFmt w:val="bullet"/>
      <w:lvlText w:val="•"/>
      <w:lvlJc w:val="left"/>
      <w:pPr>
        <w:ind w:left="2022" w:hanging="293"/>
      </w:pPr>
      <w:rPr>
        <w:rFonts w:hint="default"/>
        <w:lang w:val="vi" w:eastAsia="en-US" w:bidi="ar-SA"/>
      </w:rPr>
    </w:lvl>
    <w:lvl w:ilvl="2" w:tplc="1332BA42">
      <w:numFmt w:val="bullet"/>
      <w:lvlText w:val="•"/>
      <w:lvlJc w:val="left"/>
      <w:pPr>
        <w:ind w:left="3005" w:hanging="293"/>
      </w:pPr>
      <w:rPr>
        <w:rFonts w:hint="default"/>
        <w:lang w:val="vi" w:eastAsia="en-US" w:bidi="ar-SA"/>
      </w:rPr>
    </w:lvl>
    <w:lvl w:ilvl="3" w:tplc="EEE6A6EE">
      <w:numFmt w:val="bullet"/>
      <w:lvlText w:val="•"/>
      <w:lvlJc w:val="left"/>
      <w:pPr>
        <w:ind w:left="3988" w:hanging="293"/>
      </w:pPr>
      <w:rPr>
        <w:rFonts w:hint="default"/>
        <w:lang w:val="vi" w:eastAsia="en-US" w:bidi="ar-SA"/>
      </w:rPr>
    </w:lvl>
    <w:lvl w:ilvl="4" w:tplc="791CC98E">
      <w:numFmt w:val="bullet"/>
      <w:lvlText w:val="•"/>
      <w:lvlJc w:val="left"/>
      <w:pPr>
        <w:ind w:left="4971" w:hanging="293"/>
      </w:pPr>
      <w:rPr>
        <w:rFonts w:hint="default"/>
        <w:lang w:val="vi" w:eastAsia="en-US" w:bidi="ar-SA"/>
      </w:rPr>
    </w:lvl>
    <w:lvl w:ilvl="5" w:tplc="E104F1DE">
      <w:numFmt w:val="bullet"/>
      <w:lvlText w:val="•"/>
      <w:lvlJc w:val="left"/>
      <w:pPr>
        <w:ind w:left="5954" w:hanging="293"/>
      </w:pPr>
      <w:rPr>
        <w:rFonts w:hint="default"/>
        <w:lang w:val="vi" w:eastAsia="en-US" w:bidi="ar-SA"/>
      </w:rPr>
    </w:lvl>
    <w:lvl w:ilvl="6" w:tplc="9AC05EE8">
      <w:numFmt w:val="bullet"/>
      <w:lvlText w:val="•"/>
      <w:lvlJc w:val="left"/>
      <w:pPr>
        <w:ind w:left="6937" w:hanging="293"/>
      </w:pPr>
      <w:rPr>
        <w:rFonts w:hint="default"/>
        <w:lang w:val="vi" w:eastAsia="en-US" w:bidi="ar-SA"/>
      </w:rPr>
    </w:lvl>
    <w:lvl w:ilvl="7" w:tplc="594E84A0">
      <w:numFmt w:val="bullet"/>
      <w:lvlText w:val="•"/>
      <w:lvlJc w:val="left"/>
      <w:pPr>
        <w:ind w:left="7920" w:hanging="293"/>
      </w:pPr>
      <w:rPr>
        <w:rFonts w:hint="default"/>
        <w:lang w:val="vi" w:eastAsia="en-US" w:bidi="ar-SA"/>
      </w:rPr>
    </w:lvl>
    <w:lvl w:ilvl="8" w:tplc="967EEF7E">
      <w:numFmt w:val="bullet"/>
      <w:lvlText w:val="•"/>
      <w:lvlJc w:val="left"/>
      <w:pPr>
        <w:ind w:left="8903" w:hanging="293"/>
      </w:pPr>
      <w:rPr>
        <w:rFonts w:hint="default"/>
        <w:lang w:val="vi" w:eastAsia="en-US" w:bidi="ar-SA"/>
      </w:rPr>
    </w:lvl>
  </w:abstractNum>
  <w:abstractNum w:abstractNumId="14">
    <w:nsid w:val="31D1551A"/>
    <w:multiLevelType w:val="hybridMultilevel"/>
    <w:tmpl w:val="1584B798"/>
    <w:lvl w:ilvl="0" w:tplc="E196E214">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D05C0248">
      <w:numFmt w:val="bullet"/>
      <w:lvlText w:val="•"/>
      <w:lvlJc w:val="left"/>
      <w:pPr>
        <w:ind w:left="2022" w:hanging="293"/>
      </w:pPr>
      <w:rPr>
        <w:rFonts w:hint="default"/>
        <w:lang w:val="vi" w:eastAsia="en-US" w:bidi="ar-SA"/>
      </w:rPr>
    </w:lvl>
    <w:lvl w:ilvl="2" w:tplc="EA0A2294">
      <w:numFmt w:val="bullet"/>
      <w:lvlText w:val="•"/>
      <w:lvlJc w:val="left"/>
      <w:pPr>
        <w:ind w:left="3005" w:hanging="293"/>
      </w:pPr>
      <w:rPr>
        <w:rFonts w:hint="default"/>
        <w:lang w:val="vi" w:eastAsia="en-US" w:bidi="ar-SA"/>
      </w:rPr>
    </w:lvl>
    <w:lvl w:ilvl="3" w:tplc="EF7E6412">
      <w:numFmt w:val="bullet"/>
      <w:lvlText w:val="•"/>
      <w:lvlJc w:val="left"/>
      <w:pPr>
        <w:ind w:left="3988" w:hanging="293"/>
      </w:pPr>
      <w:rPr>
        <w:rFonts w:hint="default"/>
        <w:lang w:val="vi" w:eastAsia="en-US" w:bidi="ar-SA"/>
      </w:rPr>
    </w:lvl>
    <w:lvl w:ilvl="4" w:tplc="A54AB282">
      <w:numFmt w:val="bullet"/>
      <w:lvlText w:val="•"/>
      <w:lvlJc w:val="left"/>
      <w:pPr>
        <w:ind w:left="4971" w:hanging="293"/>
      </w:pPr>
      <w:rPr>
        <w:rFonts w:hint="default"/>
        <w:lang w:val="vi" w:eastAsia="en-US" w:bidi="ar-SA"/>
      </w:rPr>
    </w:lvl>
    <w:lvl w:ilvl="5" w:tplc="977E4C30">
      <w:numFmt w:val="bullet"/>
      <w:lvlText w:val="•"/>
      <w:lvlJc w:val="left"/>
      <w:pPr>
        <w:ind w:left="5954" w:hanging="293"/>
      </w:pPr>
      <w:rPr>
        <w:rFonts w:hint="default"/>
        <w:lang w:val="vi" w:eastAsia="en-US" w:bidi="ar-SA"/>
      </w:rPr>
    </w:lvl>
    <w:lvl w:ilvl="6" w:tplc="4D788A4C">
      <w:numFmt w:val="bullet"/>
      <w:lvlText w:val="•"/>
      <w:lvlJc w:val="left"/>
      <w:pPr>
        <w:ind w:left="6937" w:hanging="293"/>
      </w:pPr>
      <w:rPr>
        <w:rFonts w:hint="default"/>
        <w:lang w:val="vi" w:eastAsia="en-US" w:bidi="ar-SA"/>
      </w:rPr>
    </w:lvl>
    <w:lvl w:ilvl="7" w:tplc="24B2399E">
      <w:numFmt w:val="bullet"/>
      <w:lvlText w:val="•"/>
      <w:lvlJc w:val="left"/>
      <w:pPr>
        <w:ind w:left="7920" w:hanging="293"/>
      </w:pPr>
      <w:rPr>
        <w:rFonts w:hint="default"/>
        <w:lang w:val="vi" w:eastAsia="en-US" w:bidi="ar-SA"/>
      </w:rPr>
    </w:lvl>
    <w:lvl w:ilvl="8" w:tplc="E0244A86">
      <w:numFmt w:val="bullet"/>
      <w:lvlText w:val="•"/>
      <w:lvlJc w:val="left"/>
      <w:pPr>
        <w:ind w:left="8903" w:hanging="293"/>
      </w:pPr>
      <w:rPr>
        <w:rFonts w:hint="default"/>
        <w:lang w:val="vi" w:eastAsia="en-US" w:bidi="ar-SA"/>
      </w:rPr>
    </w:lvl>
  </w:abstractNum>
  <w:abstractNum w:abstractNumId="15">
    <w:nsid w:val="326D3C82"/>
    <w:multiLevelType w:val="hybridMultilevel"/>
    <w:tmpl w:val="2C6EF8C0"/>
    <w:lvl w:ilvl="0" w:tplc="A1B07560">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89AC0E14">
      <w:numFmt w:val="bullet"/>
      <w:lvlText w:val="•"/>
      <w:lvlJc w:val="left"/>
      <w:pPr>
        <w:ind w:left="2022" w:hanging="293"/>
      </w:pPr>
      <w:rPr>
        <w:rFonts w:hint="default"/>
        <w:lang w:val="vi" w:eastAsia="en-US" w:bidi="ar-SA"/>
      </w:rPr>
    </w:lvl>
    <w:lvl w:ilvl="2" w:tplc="952A1418">
      <w:numFmt w:val="bullet"/>
      <w:lvlText w:val="•"/>
      <w:lvlJc w:val="left"/>
      <w:pPr>
        <w:ind w:left="3005" w:hanging="293"/>
      </w:pPr>
      <w:rPr>
        <w:rFonts w:hint="default"/>
        <w:lang w:val="vi" w:eastAsia="en-US" w:bidi="ar-SA"/>
      </w:rPr>
    </w:lvl>
    <w:lvl w:ilvl="3" w:tplc="46CC7B8A">
      <w:numFmt w:val="bullet"/>
      <w:lvlText w:val="•"/>
      <w:lvlJc w:val="left"/>
      <w:pPr>
        <w:ind w:left="3988" w:hanging="293"/>
      </w:pPr>
      <w:rPr>
        <w:rFonts w:hint="default"/>
        <w:lang w:val="vi" w:eastAsia="en-US" w:bidi="ar-SA"/>
      </w:rPr>
    </w:lvl>
    <w:lvl w:ilvl="4" w:tplc="EA068BD4">
      <w:numFmt w:val="bullet"/>
      <w:lvlText w:val="•"/>
      <w:lvlJc w:val="left"/>
      <w:pPr>
        <w:ind w:left="4971" w:hanging="293"/>
      </w:pPr>
      <w:rPr>
        <w:rFonts w:hint="default"/>
        <w:lang w:val="vi" w:eastAsia="en-US" w:bidi="ar-SA"/>
      </w:rPr>
    </w:lvl>
    <w:lvl w:ilvl="5" w:tplc="C2583314">
      <w:numFmt w:val="bullet"/>
      <w:lvlText w:val="•"/>
      <w:lvlJc w:val="left"/>
      <w:pPr>
        <w:ind w:left="5954" w:hanging="293"/>
      </w:pPr>
      <w:rPr>
        <w:rFonts w:hint="default"/>
        <w:lang w:val="vi" w:eastAsia="en-US" w:bidi="ar-SA"/>
      </w:rPr>
    </w:lvl>
    <w:lvl w:ilvl="6" w:tplc="DC7E68BE">
      <w:numFmt w:val="bullet"/>
      <w:lvlText w:val="•"/>
      <w:lvlJc w:val="left"/>
      <w:pPr>
        <w:ind w:left="6937" w:hanging="293"/>
      </w:pPr>
      <w:rPr>
        <w:rFonts w:hint="default"/>
        <w:lang w:val="vi" w:eastAsia="en-US" w:bidi="ar-SA"/>
      </w:rPr>
    </w:lvl>
    <w:lvl w:ilvl="7" w:tplc="DAEE58EC">
      <w:numFmt w:val="bullet"/>
      <w:lvlText w:val="•"/>
      <w:lvlJc w:val="left"/>
      <w:pPr>
        <w:ind w:left="7920" w:hanging="293"/>
      </w:pPr>
      <w:rPr>
        <w:rFonts w:hint="default"/>
        <w:lang w:val="vi" w:eastAsia="en-US" w:bidi="ar-SA"/>
      </w:rPr>
    </w:lvl>
    <w:lvl w:ilvl="8" w:tplc="AD949646">
      <w:numFmt w:val="bullet"/>
      <w:lvlText w:val="•"/>
      <w:lvlJc w:val="left"/>
      <w:pPr>
        <w:ind w:left="8903" w:hanging="293"/>
      </w:pPr>
      <w:rPr>
        <w:rFonts w:hint="default"/>
        <w:lang w:val="vi" w:eastAsia="en-US" w:bidi="ar-SA"/>
      </w:rPr>
    </w:lvl>
  </w:abstractNum>
  <w:abstractNum w:abstractNumId="16">
    <w:nsid w:val="32791BAE"/>
    <w:multiLevelType w:val="hybridMultilevel"/>
    <w:tmpl w:val="32901D2E"/>
    <w:lvl w:ilvl="0" w:tplc="B77A53B4">
      <w:start w:val="1"/>
      <w:numFmt w:val="upperLetter"/>
      <w:lvlText w:val="%1."/>
      <w:lvlJc w:val="left"/>
      <w:pPr>
        <w:ind w:left="1049" w:hanging="293"/>
        <w:jc w:val="left"/>
      </w:pPr>
      <w:rPr>
        <w:rFonts w:ascii="Times New Roman" w:eastAsia="Times New Roman" w:hAnsi="Times New Roman" w:cs="Times New Roman" w:hint="default"/>
        <w:b/>
        <w:bCs/>
        <w:color w:val="0000FF"/>
        <w:spacing w:val="-3"/>
        <w:w w:val="99"/>
        <w:sz w:val="24"/>
        <w:szCs w:val="24"/>
        <w:lang w:val="vi" w:eastAsia="en-US" w:bidi="ar-SA"/>
      </w:rPr>
    </w:lvl>
    <w:lvl w:ilvl="1" w:tplc="ACEC61AA">
      <w:numFmt w:val="bullet"/>
      <w:lvlText w:val="•"/>
      <w:lvlJc w:val="left"/>
      <w:pPr>
        <w:ind w:left="2022" w:hanging="293"/>
      </w:pPr>
      <w:rPr>
        <w:rFonts w:hint="default"/>
        <w:lang w:val="vi" w:eastAsia="en-US" w:bidi="ar-SA"/>
      </w:rPr>
    </w:lvl>
    <w:lvl w:ilvl="2" w:tplc="23643AD6">
      <w:numFmt w:val="bullet"/>
      <w:lvlText w:val="•"/>
      <w:lvlJc w:val="left"/>
      <w:pPr>
        <w:ind w:left="3005" w:hanging="293"/>
      </w:pPr>
      <w:rPr>
        <w:rFonts w:hint="default"/>
        <w:lang w:val="vi" w:eastAsia="en-US" w:bidi="ar-SA"/>
      </w:rPr>
    </w:lvl>
    <w:lvl w:ilvl="3" w:tplc="90406B6C">
      <w:numFmt w:val="bullet"/>
      <w:lvlText w:val="•"/>
      <w:lvlJc w:val="left"/>
      <w:pPr>
        <w:ind w:left="3988" w:hanging="293"/>
      </w:pPr>
      <w:rPr>
        <w:rFonts w:hint="default"/>
        <w:lang w:val="vi" w:eastAsia="en-US" w:bidi="ar-SA"/>
      </w:rPr>
    </w:lvl>
    <w:lvl w:ilvl="4" w:tplc="9C921060">
      <w:numFmt w:val="bullet"/>
      <w:lvlText w:val="•"/>
      <w:lvlJc w:val="left"/>
      <w:pPr>
        <w:ind w:left="4971" w:hanging="293"/>
      </w:pPr>
      <w:rPr>
        <w:rFonts w:hint="default"/>
        <w:lang w:val="vi" w:eastAsia="en-US" w:bidi="ar-SA"/>
      </w:rPr>
    </w:lvl>
    <w:lvl w:ilvl="5" w:tplc="848A15D8">
      <w:numFmt w:val="bullet"/>
      <w:lvlText w:val="•"/>
      <w:lvlJc w:val="left"/>
      <w:pPr>
        <w:ind w:left="5954" w:hanging="293"/>
      </w:pPr>
      <w:rPr>
        <w:rFonts w:hint="default"/>
        <w:lang w:val="vi" w:eastAsia="en-US" w:bidi="ar-SA"/>
      </w:rPr>
    </w:lvl>
    <w:lvl w:ilvl="6" w:tplc="5F06FDBA">
      <w:numFmt w:val="bullet"/>
      <w:lvlText w:val="•"/>
      <w:lvlJc w:val="left"/>
      <w:pPr>
        <w:ind w:left="6937" w:hanging="293"/>
      </w:pPr>
      <w:rPr>
        <w:rFonts w:hint="default"/>
        <w:lang w:val="vi" w:eastAsia="en-US" w:bidi="ar-SA"/>
      </w:rPr>
    </w:lvl>
    <w:lvl w:ilvl="7" w:tplc="838CF368">
      <w:numFmt w:val="bullet"/>
      <w:lvlText w:val="•"/>
      <w:lvlJc w:val="left"/>
      <w:pPr>
        <w:ind w:left="7920" w:hanging="293"/>
      </w:pPr>
      <w:rPr>
        <w:rFonts w:hint="default"/>
        <w:lang w:val="vi" w:eastAsia="en-US" w:bidi="ar-SA"/>
      </w:rPr>
    </w:lvl>
    <w:lvl w:ilvl="8" w:tplc="621C2E0C">
      <w:numFmt w:val="bullet"/>
      <w:lvlText w:val="•"/>
      <w:lvlJc w:val="left"/>
      <w:pPr>
        <w:ind w:left="8903" w:hanging="293"/>
      </w:pPr>
      <w:rPr>
        <w:rFonts w:hint="default"/>
        <w:lang w:val="vi" w:eastAsia="en-US" w:bidi="ar-SA"/>
      </w:rPr>
    </w:lvl>
  </w:abstractNum>
  <w:abstractNum w:abstractNumId="17">
    <w:nsid w:val="34705C57"/>
    <w:multiLevelType w:val="hybridMultilevel"/>
    <w:tmpl w:val="8A7A1168"/>
    <w:lvl w:ilvl="0" w:tplc="2E724986">
      <w:start w:val="1"/>
      <w:numFmt w:val="upperLetter"/>
      <w:lvlText w:val="%1."/>
      <w:lvlJc w:val="left"/>
      <w:pPr>
        <w:ind w:left="1054" w:hanging="298"/>
        <w:jc w:val="left"/>
      </w:pPr>
      <w:rPr>
        <w:rFonts w:ascii="Times New Roman" w:eastAsia="Times New Roman" w:hAnsi="Times New Roman" w:cs="Times New Roman" w:hint="default"/>
        <w:b/>
        <w:bCs/>
        <w:color w:val="0000FF"/>
        <w:spacing w:val="-1"/>
        <w:w w:val="99"/>
        <w:sz w:val="24"/>
        <w:szCs w:val="24"/>
        <w:lang w:val="vi" w:eastAsia="en-US" w:bidi="ar-SA"/>
      </w:rPr>
    </w:lvl>
    <w:lvl w:ilvl="1" w:tplc="FB6E67DA">
      <w:numFmt w:val="bullet"/>
      <w:lvlText w:val="•"/>
      <w:lvlJc w:val="left"/>
      <w:pPr>
        <w:ind w:left="2040" w:hanging="298"/>
      </w:pPr>
      <w:rPr>
        <w:rFonts w:hint="default"/>
        <w:lang w:val="vi" w:eastAsia="en-US" w:bidi="ar-SA"/>
      </w:rPr>
    </w:lvl>
    <w:lvl w:ilvl="2" w:tplc="A7F4D7AC">
      <w:numFmt w:val="bullet"/>
      <w:lvlText w:val="•"/>
      <w:lvlJc w:val="left"/>
      <w:pPr>
        <w:ind w:left="3021" w:hanging="298"/>
      </w:pPr>
      <w:rPr>
        <w:rFonts w:hint="default"/>
        <w:lang w:val="vi" w:eastAsia="en-US" w:bidi="ar-SA"/>
      </w:rPr>
    </w:lvl>
    <w:lvl w:ilvl="3" w:tplc="86446FE0">
      <w:numFmt w:val="bullet"/>
      <w:lvlText w:val="•"/>
      <w:lvlJc w:val="left"/>
      <w:pPr>
        <w:ind w:left="4002" w:hanging="298"/>
      </w:pPr>
      <w:rPr>
        <w:rFonts w:hint="default"/>
        <w:lang w:val="vi" w:eastAsia="en-US" w:bidi="ar-SA"/>
      </w:rPr>
    </w:lvl>
    <w:lvl w:ilvl="4" w:tplc="4B7C23B2">
      <w:numFmt w:val="bullet"/>
      <w:lvlText w:val="•"/>
      <w:lvlJc w:val="left"/>
      <w:pPr>
        <w:ind w:left="4983" w:hanging="298"/>
      </w:pPr>
      <w:rPr>
        <w:rFonts w:hint="default"/>
        <w:lang w:val="vi" w:eastAsia="en-US" w:bidi="ar-SA"/>
      </w:rPr>
    </w:lvl>
    <w:lvl w:ilvl="5" w:tplc="AC86FB6A">
      <w:numFmt w:val="bullet"/>
      <w:lvlText w:val="•"/>
      <w:lvlJc w:val="left"/>
      <w:pPr>
        <w:ind w:left="5964" w:hanging="298"/>
      </w:pPr>
      <w:rPr>
        <w:rFonts w:hint="default"/>
        <w:lang w:val="vi" w:eastAsia="en-US" w:bidi="ar-SA"/>
      </w:rPr>
    </w:lvl>
    <w:lvl w:ilvl="6" w:tplc="B600BB98">
      <w:numFmt w:val="bullet"/>
      <w:lvlText w:val="•"/>
      <w:lvlJc w:val="left"/>
      <w:pPr>
        <w:ind w:left="6945" w:hanging="298"/>
      </w:pPr>
      <w:rPr>
        <w:rFonts w:hint="default"/>
        <w:lang w:val="vi" w:eastAsia="en-US" w:bidi="ar-SA"/>
      </w:rPr>
    </w:lvl>
    <w:lvl w:ilvl="7" w:tplc="2D36EB3A">
      <w:numFmt w:val="bullet"/>
      <w:lvlText w:val="•"/>
      <w:lvlJc w:val="left"/>
      <w:pPr>
        <w:ind w:left="7926" w:hanging="298"/>
      </w:pPr>
      <w:rPr>
        <w:rFonts w:hint="default"/>
        <w:lang w:val="vi" w:eastAsia="en-US" w:bidi="ar-SA"/>
      </w:rPr>
    </w:lvl>
    <w:lvl w:ilvl="8" w:tplc="BF583340">
      <w:numFmt w:val="bullet"/>
      <w:lvlText w:val="•"/>
      <w:lvlJc w:val="left"/>
      <w:pPr>
        <w:ind w:left="8907" w:hanging="298"/>
      </w:pPr>
      <w:rPr>
        <w:rFonts w:hint="default"/>
        <w:lang w:val="vi" w:eastAsia="en-US" w:bidi="ar-SA"/>
      </w:rPr>
    </w:lvl>
  </w:abstractNum>
  <w:abstractNum w:abstractNumId="18">
    <w:nsid w:val="39F95632"/>
    <w:multiLevelType w:val="hybridMultilevel"/>
    <w:tmpl w:val="19A061C0"/>
    <w:lvl w:ilvl="0" w:tplc="5C7A46AC">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9A74C27E">
      <w:numFmt w:val="bullet"/>
      <w:lvlText w:val="•"/>
      <w:lvlJc w:val="left"/>
      <w:pPr>
        <w:ind w:left="2022" w:hanging="293"/>
      </w:pPr>
      <w:rPr>
        <w:rFonts w:hint="default"/>
        <w:lang w:val="vi" w:eastAsia="en-US" w:bidi="ar-SA"/>
      </w:rPr>
    </w:lvl>
    <w:lvl w:ilvl="2" w:tplc="08B8C5E4">
      <w:numFmt w:val="bullet"/>
      <w:lvlText w:val="•"/>
      <w:lvlJc w:val="left"/>
      <w:pPr>
        <w:ind w:left="3005" w:hanging="293"/>
      </w:pPr>
      <w:rPr>
        <w:rFonts w:hint="default"/>
        <w:lang w:val="vi" w:eastAsia="en-US" w:bidi="ar-SA"/>
      </w:rPr>
    </w:lvl>
    <w:lvl w:ilvl="3" w:tplc="5F50038E">
      <w:numFmt w:val="bullet"/>
      <w:lvlText w:val="•"/>
      <w:lvlJc w:val="left"/>
      <w:pPr>
        <w:ind w:left="3988" w:hanging="293"/>
      </w:pPr>
      <w:rPr>
        <w:rFonts w:hint="default"/>
        <w:lang w:val="vi" w:eastAsia="en-US" w:bidi="ar-SA"/>
      </w:rPr>
    </w:lvl>
    <w:lvl w:ilvl="4" w:tplc="9B5208BC">
      <w:numFmt w:val="bullet"/>
      <w:lvlText w:val="•"/>
      <w:lvlJc w:val="left"/>
      <w:pPr>
        <w:ind w:left="4971" w:hanging="293"/>
      </w:pPr>
      <w:rPr>
        <w:rFonts w:hint="default"/>
        <w:lang w:val="vi" w:eastAsia="en-US" w:bidi="ar-SA"/>
      </w:rPr>
    </w:lvl>
    <w:lvl w:ilvl="5" w:tplc="75DC0B84">
      <w:numFmt w:val="bullet"/>
      <w:lvlText w:val="•"/>
      <w:lvlJc w:val="left"/>
      <w:pPr>
        <w:ind w:left="5954" w:hanging="293"/>
      </w:pPr>
      <w:rPr>
        <w:rFonts w:hint="default"/>
        <w:lang w:val="vi" w:eastAsia="en-US" w:bidi="ar-SA"/>
      </w:rPr>
    </w:lvl>
    <w:lvl w:ilvl="6" w:tplc="3BFA5684">
      <w:numFmt w:val="bullet"/>
      <w:lvlText w:val="•"/>
      <w:lvlJc w:val="left"/>
      <w:pPr>
        <w:ind w:left="6937" w:hanging="293"/>
      </w:pPr>
      <w:rPr>
        <w:rFonts w:hint="default"/>
        <w:lang w:val="vi" w:eastAsia="en-US" w:bidi="ar-SA"/>
      </w:rPr>
    </w:lvl>
    <w:lvl w:ilvl="7" w:tplc="7F729568">
      <w:numFmt w:val="bullet"/>
      <w:lvlText w:val="•"/>
      <w:lvlJc w:val="left"/>
      <w:pPr>
        <w:ind w:left="7920" w:hanging="293"/>
      </w:pPr>
      <w:rPr>
        <w:rFonts w:hint="default"/>
        <w:lang w:val="vi" w:eastAsia="en-US" w:bidi="ar-SA"/>
      </w:rPr>
    </w:lvl>
    <w:lvl w:ilvl="8" w:tplc="2A705B84">
      <w:numFmt w:val="bullet"/>
      <w:lvlText w:val="•"/>
      <w:lvlJc w:val="left"/>
      <w:pPr>
        <w:ind w:left="8903" w:hanging="293"/>
      </w:pPr>
      <w:rPr>
        <w:rFonts w:hint="default"/>
        <w:lang w:val="vi" w:eastAsia="en-US" w:bidi="ar-SA"/>
      </w:rPr>
    </w:lvl>
  </w:abstractNum>
  <w:abstractNum w:abstractNumId="19">
    <w:nsid w:val="3ADD6D6F"/>
    <w:multiLevelType w:val="hybridMultilevel"/>
    <w:tmpl w:val="1CCACE2C"/>
    <w:lvl w:ilvl="0" w:tplc="F056977E">
      <w:start w:val="1"/>
      <w:numFmt w:val="upperLetter"/>
      <w:lvlText w:val="%1."/>
      <w:lvlJc w:val="left"/>
      <w:pPr>
        <w:ind w:left="3605" w:hanging="2586"/>
        <w:jc w:val="right"/>
      </w:pPr>
      <w:rPr>
        <w:rFonts w:hint="default"/>
        <w:b/>
        <w:bCs/>
        <w:spacing w:val="-1"/>
        <w:w w:val="99"/>
        <w:lang w:val="vi" w:eastAsia="en-US" w:bidi="ar-SA"/>
      </w:rPr>
    </w:lvl>
    <w:lvl w:ilvl="1" w:tplc="40C8A6B6">
      <w:numFmt w:val="bullet"/>
      <w:lvlText w:val="•"/>
      <w:lvlJc w:val="left"/>
      <w:pPr>
        <w:ind w:left="4326" w:hanging="2586"/>
      </w:pPr>
      <w:rPr>
        <w:rFonts w:hint="default"/>
        <w:lang w:val="vi" w:eastAsia="en-US" w:bidi="ar-SA"/>
      </w:rPr>
    </w:lvl>
    <w:lvl w:ilvl="2" w:tplc="287CA2D6">
      <w:numFmt w:val="bullet"/>
      <w:lvlText w:val="•"/>
      <w:lvlJc w:val="left"/>
      <w:pPr>
        <w:ind w:left="5053" w:hanging="2586"/>
      </w:pPr>
      <w:rPr>
        <w:rFonts w:hint="default"/>
        <w:lang w:val="vi" w:eastAsia="en-US" w:bidi="ar-SA"/>
      </w:rPr>
    </w:lvl>
    <w:lvl w:ilvl="3" w:tplc="7EB8EE8C">
      <w:numFmt w:val="bullet"/>
      <w:lvlText w:val="•"/>
      <w:lvlJc w:val="left"/>
      <w:pPr>
        <w:ind w:left="5780" w:hanging="2586"/>
      </w:pPr>
      <w:rPr>
        <w:rFonts w:hint="default"/>
        <w:lang w:val="vi" w:eastAsia="en-US" w:bidi="ar-SA"/>
      </w:rPr>
    </w:lvl>
    <w:lvl w:ilvl="4" w:tplc="3356F2D4">
      <w:numFmt w:val="bullet"/>
      <w:lvlText w:val="•"/>
      <w:lvlJc w:val="left"/>
      <w:pPr>
        <w:ind w:left="6507" w:hanging="2586"/>
      </w:pPr>
      <w:rPr>
        <w:rFonts w:hint="default"/>
        <w:lang w:val="vi" w:eastAsia="en-US" w:bidi="ar-SA"/>
      </w:rPr>
    </w:lvl>
    <w:lvl w:ilvl="5" w:tplc="71065BAE">
      <w:numFmt w:val="bullet"/>
      <w:lvlText w:val="•"/>
      <w:lvlJc w:val="left"/>
      <w:pPr>
        <w:ind w:left="7234" w:hanging="2586"/>
      </w:pPr>
      <w:rPr>
        <w:rFonts w:hint="default"/>
        <w:lang w:val="vi" w:eastAsia="en-US" w:bidi="ar-SA"/>
      </w:rPr>
    </w:lvl>
    <w:lvl w:ilvl="6" w:tplc="B6AA21D4">
      <w:numFmt w:val="bullet"/>
      <w:lvlText w:val="•"/>
      <w:lvlJc w:val="left"/>
      <w:pPr>
        <w:ind w:left="7961" w:hanging="2586"/>
      </w:pPr>
      <w:rPr>
        <w:rFonts w:hint="default"/>
        <w:lang w:val="vi" w:eastAsia="en-US" w:bidi="ar-SA"/>
      </w:rPr>
    </w:lvl>
    <w:lvl w:ilvl="7" w:tplc="1EBEBB32">
      <w:numFmt w:val="bullet"/>
      <w:lvlText w:val="•"/>
      <w:lvlJc w:val="left"/>
      <w:pPr>
        <w:ind w:left="8688" w:hanging="2586"/>
      </w:pPr>
      <w:rPr>
        <w:rFonts w:hint="default"/>
        <w:lang w:val="vi" w:eastAsia="en-US" w:bidi="ar-SA"/>
      </w:rPr>
    </w:lvl>
    <w:lvl w:ilvl="8" w:tplc="E172508A">
      <w:numFmt w:val="bullet"/>
      <w:lvlText w:val="•"/>
      <w:lvlJc w:val="left"/>
      <w:pPr>
        <w:ind w:left="9415" w:hanging="2586"/>
      </w:pPr>
      <w:rPr>
        <w:rFonts w:hint="default"/>
        <w:lang w:val="vi" w:eastAsia="en-US" w:bidi="ar-SA"/>
      </w:rPr>
    </w:lvl>
  </w:abstractNum>
  <w:abstractNum w:abstractNumId="20">
    <w:nsid w:val="3EE5151F"/>
    <w:multiLevelType w:val="hybridMultilevel"/>
    <w:tmpl w:val="FFF87BB0"/>
    <w:lvl w:ilvl="0" w:tplc="7F80C2D6">
      <w:start w:val="3"/>
      <w:numFmt w:val="upperLetter"/>
      <w:lvlText w:val="%1."/>
      <w:lvlJc w:val="left"/>
      <w:pPr>
        <w:ind w:left="3000" w:hanging="2754"/>
        <w:jc w:val="left"/>
      </w:pPr>
      <w:rPr>
        <w:rFonts w:ascii="Times New Roman" w:eastAsia="Times New Roman" w:hAnsi="Times New Roman" w:cs="Times New Roman" w:hint="default"/>
        <w:b/>
        <w:bCs/>
        <w:color w:val="800000"/>
        <w:spacing w:val="-1"/>
        <w:w w:val="99"/>
        <w:sz w:val="24"/>
        <w:szCs w:val="24"/>
        <w:lang w:val="vi" w:eastAsia="en-US" w:bidi="ar-SA"/>
      </w:rPr>
    </w:lvl>
    <w:lvl w:ilvl="1" w:tplc="40FC7D40">
      <w:start w:val="1"/>
      <w:numFmt w:val="upperLetter"/>
      <w:lvlText w:val="%2."/>
      <w:lvlJc w:val="left"/>
      <w:pPr>
        <w:ind w:left="1990" w:hanging="1659"/>
        <w:jc w:val="left"/>
      </w:pPr>
      <w:rPr>
        <w:rFonts w:ascii="Times New Roman" w:eastAsia="Times New Roman" w:hAnsi="Times New Roman" w:cs="Times New Roman" w:hint="default"/>
        <w:spacing w:val="-10"/>
        <w:w w:val="99"/>
        <w:sz w:val="24"/>
        <w:szCs w:val="24"/>
        <w:lang w:val="vi" w:eastAsia="en-US" w:bidi="ar-SA"/>
      </w:rPr>
    </w:lvl>
    <w:lvl w:ilvl="2" w:tplc="82A0C8EE">
      <w:numFmt w:val="bullet"/>
      <w:lvlText w:val="•"/>
      <w:lvlJc w:val="left"/>
      <w:pPr>
        <w:ind w:left="7600" w:hanging="1659"/>
      </w:pPr>
      <w:rPr>
        <w:rFonts w:hint="default"/>
        <w:lang w:val="vi" w:eastAsia="en-US" w:bidi="ar-SA"/>
      </w:rPr>
    </w:lvl>
    <w:lvl w:ilvl="3" w:tplc="DC30BA70">
      <w:numFmt w:val="bullet"/>
      <w:lvlText w:val="•"/>
      <w:lvlJc w:val="left"/>
      <w:pPr>
        <w:ind w:left="6674" w:hanging="1659"/>
      </w:pPr>
      <w:rPr>
        <w:rFonts w:hint="default"/>
        <w:lang w:val="vi" w:eastAsia="en-US" w:bidi="ar-SA"/>
      </w:rPr>
    </w:lvl>
    <w:lvl w:ilvl="4" w:tplc="036A6EE4">
      <w:numFmt w:val="bullet"/>
      <w:lvlText w:val="•"/>
      <w:lvlJc w:val="left"/>
      <w:pPr>
        <w:ind w:left="5748" w:hanging="1659"/>
      </w:pPr>
      <w:rPr>
        <w:rFonts w:hint="default"/>
        <w:lang w:val="vi" w:eastAsia="en-US" w:bidi="ar-SA"/>
      </w:rPr>
    </w:lvl>
    <w:lvl w:ilvl="5" w:tplc="C1404CDA">
      <w:numFmt w:val="bullet"/>
      <w:lvlText w:val="•"/>
      <w:lvlJc w:val="left"/>
      <w:pPr>
        <w:ind w:left="4822" w:hanging="1659"/>
      </w:pPr>
      <w:rPr>
        <w:rFonts w:hint="default"/>
        <w:lang w:val="vi" w:eastAsia="en-US" w:bidi="ar-SA"/>
      </w:rPr>
    </w:lvl>
    <w:lvl w:ilvl="6" w:tplc="D6CA996E">
      <w:numFmt w:val="bullet"/>
      <w:lvlText w:val="•"/>
      <w:lvlJc w:val="left"/>
      <w:pPr>
        <w:ind w:left="3896" w:hanging="1659"/>
      </w:pPr>
      <w:rPr>
        <w:rFonts w:hint="default"/>
        <w:lang w:val="vi" w:eastAsia="en-US" w:bidi="ar-SA"/>
      </w:rPr>
    </w:lvl>
    <w:lvl w:ilvl="7" w:tplc="84AC3F80">
      <w:numFmt w:val="bullet"/>
      <w:lvlText w:val="•"/>
      <w:lvlJc w:val="left"/>
      <w:pPr>
        <w:ind w:left="2970" w:hanging="1659"/>
      </w:pPr>
      <w:rPr>
        <w:rFonts w:hint="default"/>
        <w:lang w:val="vi" w:eastAsia="en-US" w:bidi="ar-SA"/>
      </w:rPr>
    </w:lvl>
    <w:lvl w:ilvl="8" w:tplc="8BC44824">
      <w:numFmt w:val="bullet"/>
      <w:lvlText w:val="•"/>
      <w:lvlJc w:val="left"/>
      <w:pPr>
        <w:ind w:left="2044" w:hanging="1659"/>
      </w:pPr>
      <w:rPr>
        <w:rFonts w:hint="default"/>
        <w:lang w:val="vi" w:eastAsia="en-US" w:bidi="ar-SA"/>
      </w:rPr>
    </w:lvl>
  </w:abstractNum>
  <w:abstractNum w:abstractNumId="21">
    <w:nsid w:val="46CD5A4E"/>
    <w:multiLevelType w:val="hybridMultilevel"/>
    <w:tmpl w:val="7A1A9686"/>
    <w:lvl w:ilvl="0" w:tplc="3F42181A">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DFE4B9A4">
      <w:numFmt w:val="bullet"/>
      <w:lvlText w:val="•"/>
      <w:lvlJc w:val="left"/>
      <w:pPr>
        <w:ind w:left="2022" w:hanging="293"/>
      </w:pPr>
      <w:rPr>
        <w:rFonts w:hint="default"/>
        <w:lang w:val="vi" w:eastAsia="en-US" w:bidi="ar-SA"/>
      </w:rPr>
    </w:lvl>
    <w:lvl w:ilvl="2" w:tplc="5D94932E">
      <w:numFmt w:val="bullet"/>
      <w:lvlText w:val="•"/>
      <w:lvlJc w:val="left"/>
      <w:pPr>
        <w:ind w:left="3005" w:hanging="293"/>
      </w:pPr>
      <w:rPr>
        <w:rFonts w:hint="default"/>
        <w:lang w:val="vi" w:eastAsia="en-US" w:bidi="ar-SA"/>
      </w:rPr>
    </w:lvl>
    <w:lvl w:ilvl="3" w:tplc="C68ECFEE">
      <w:numFmt w:val="bullet"/>
      <w:lvlText w:val="•"/>
      <w:lvlJc w:val="left"/>
      <w:pPr>
        <w:ind w:left="3988" w:hanging="293"/>
      </w:pPr>
      <w:rPr>
        <w:rFonts w:hint="default"/>
        <w:lang w:val="vi" w:eastAsia="en-US" w:bidi="ar-SA"/>
      </w:rPr>
    </w:lvl>
    <w:lvl w:ilvl="4" w:tplc="793678D2">
      <w:numFmt w:val="bullet"/>
      <w:lvlText w:val="•"/>
      <w:lvlJc w:val="left"/>
      <w:pPr>
        <w:ind w:left="4971" w:hanging="293"/>
      </w:pPr>
      <w:rPr>
        <w:rFonts w:hint="default"/>
        <w:lang w:val="vi" w:eastAsia="en-US" w:bidi="ar-SA"/>
      </w:rPr>
    </w:lvl>
    <w:lvl w:ilvl="5" w:tplc="A40865A0">
      <w:numFmt w:val="bullet"/>
      <w:lvlText w:val="•"/>
      <w:lvlJc w:val="left"/>
      <w:pPr>
        <w:ind w:left="5954" w:hanging="293"/>
      </w:pPr>
      <w:rPr>
        <w:rFonts w:hint="default"/>
        <w:lang w:val="vi" w:eastAsia="en-US" w:bidi="ar-SA"/>
      </w:rPr>
    </w:lvl>
    <w:lvl w:ilvl="6" w:tplc="2C60A7B2">
      <w:numFmt w:val="bullet"/>
      <w:lvlText w:val="•"/>
      <w:lvlJc w:val="left"/>
      <w:pPr>
        <w:ind w:left="6937" w:hanging="293"/>
      </w:pPr>
      <w:rPr>
        <w:rFonts w:hint="default"/>
        <w:lang w:val="vi" w:eastAsia="en-US" w:bidi="ar-SA"/>
      </w:rPr>
    </w:lvl>
    <w:lvl w:ilvl="7" w:tplc="E1981008">
      <w:numFmt w:val="bullet"/>
      <w:lvlText w:val="•"/>
      <w:lvlJc w:val="left"/>
      <w:pPr>
        <w:ind w:left="7920" w:hanging="293"/>
      </w:pPr>
      <w:rPr>
        <w:rFonts w:hint="default"/>
        <w:lang w:val="vi" w:eastAsia="en-US" w:bidi="ar-SA"/>
      </w:rPr>
    </w:lvl>
    <w:lvl w:ilvl="8" w:tplc="72EC4DB2">
      <w:numFmt w:val="bullet"/>
      <w:lvlText w:val="•"/>
      <w:lvlJc w:val="left"/>
      <w:pPr>
        <w:ind w:left="8903" w:hanging="293"/>
      </w:pPr>
      <w:rPr>
        <w:rFonts w:hint="default"/>
        <w:lang w:val="vi" w:eastAsia="en-US" w:bidi="ar-SA"/>
      </w:rPr>
    </w:lvl>
  </w:abstractNum>
  <w:abstractNum w:abstractNumId="22">
    <w:nsid w:val="47723677"/>
    <w:multiLevelType w:val="hybridMultilevel"/>
    <w:tmpl w:val="66A42566"/>
    <w:lvl w:ilvl="0" w:tplc="44B08454">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0638E6D2">
      <w:numFmt w:val="bullet"/>
      <w:lvlText w:val="•"/>
      <w:lvlJc w:val="left"/>
      <w:pPr>
        <w:ind w:left="2022" w:hanging="293"/>
      </w:pPr>
      <w:rPr>
        <w:rFonts w:hint="default"/>
        <w:lang w:val="vi" w:eastAsia="en-US" w:bidi="ar-SA"/>
      </w:rPr>
    </w:lvl>
    <w:lvl w:ilvl="2" w:tplc="BBE828A2">
      <w:numFmt w:val="bullet"/>
      <w:lvlText w:val="•"/>
      <w:lvlJc w:val="left"/>
      <w:pPr>
        <w:ind w:left="3005" w:hanging="293"/>
      </w:pPr>
      <w:rPr>
        <w:rFonts w:hint="default"/>
        <w:lang w:val="vi" w:eastAsia="en-US" w:bidi="ar-SA"/>
      </w:rPr>
    </w:lvl>
    <w:lvl w:ilvl="3" w:tplc="4E90840E">
      <w:numFmt w:val="bullet"/>
      <w:lvlText w:val="•"/>
      <w:lvlJc w:val="left"/>
      <w:pPr>
        <w:ind w:left="3988" w:hanging="293"/>
      </w:pPr>
      <w:rPr>
        <w:rFonts w:hint="default"/>
        <w:lang w:val="vi" w:eastAsia="en-US" w:bidi="ar-SA"/>
      </w:rPr>
    </w:lvl>
    <w:lvl w:ilvl="4" w:tplc="7678520C">
      <w:numFmt w:val="bullet"/>
      <w:lvlText w:val="•"/>
      <w:lvlJc w:val="left"/>
      <w:pPr>
        <w:ind w:left="4971" w:hanging="293"/>
      </w:pPr>
      <w:rPr>
        <w:rFonts w:hint="default"/>
        <w:lang w:val="vi" w:eastAsia="en-US" w:bidi="ar-SA"/>
      </w:rPr>
    </w:lvl>
    <w:lvl w:ilvl="5" w:tplc="1DEE8864">
      <w:numFmt w:val="bullet"/>
      <w:lvlText w:val="•"/>
      <w:lvlJc w:val="left"/>
      <w:pPr>
        <w:ind w:left="5954" w:hanging="293"/>
      </w:pPr>
      <w:rPr>
        <w:rFonts w:hint="default"/>
        <w:lang w:val="vi" w:eastAsia="en-US" w:bidi="ar-SA"/>
      </w:rPr>
    </w:lvl>
    <w:lvl w:ilvl="6" w:tplc="03288396">
      <w:numFmt w:val="bullet"/>
      <w:lvlText w:val="•"/>
      <w:lvlJc w:val="left"/>
      <w:pPr>
        <w:ind w:left="6937" w:hanging="293"/>
      </w:pPr>
      <w:rPr>
        <w:rFonts w:hint="default"/>
        <w:lang w:val="vi" w:eastAsia="en-US" w:bidi="ar-SA"/>
      </w:rPr>
    </w:lvl>
    <w:lvl w:ilvl="7" w:tplc="A866C8E0">
      <w:numFmt w:val="bullet"/>
      <w:lvlText w:val="•"/>
      <w:lvlJc w:val="left"/>
      <w:pPr>
        <w:ind w:left="7920" w:hanging="293"/>
      </w:pPr>
      <w:rPr>
        <w:rFonts w:hint="default"/>
        <w:lang w:val="vi" w:eastAsia="en-US" w:bidi="ar-SA"/>
      </w:rPr>
    </w:lvl>
    <w:lvl w:ilvl="8" w:tplc="BBE60B98">
      <w:numFmt w:val="bullet"/>
      <w:lvlText w:val="•"/>
      <w:lvlJc w:val="left"/>
      <w:pPr>
        <w:ind w:left="8903" w:hanging="293"/>
      </w:pPr>
      <w:rPr>
        <w:rFonts w:hint="default"/>
        <w:lang w:val="vi" w:eastAsia="en-US" w:bidi="ar-SA"/>
      </w:rPr>
    </w:lvl>
  </w:abstractNum>
  <w:abstractNum w:abstractNumId="23">
    <w:nsid w:val="4FA10774"/>
    <w:multiLevelType w:val="hybridMultilevel"/>
    <w:tmpl w:val="36748B42"/>
    <w:lvl w:ilvl="0" w:tplc="FCD06780">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17C8A406">
      <w:numFmt w:val="bullet"/>
      <w:lvlText w:val="•"/>
      <w:lvlJc w:val="left"/>
      <w:pPr>
        <w:ind w:left="2022" w:hanging="293"/>
      </w:pPr>
      <w:rPr>
        <w:rFonts w:hint="default"/>
        <w:lang w:val="vi" w:eastAsia="en-US" w:bidi="ar-SA"/>
      </w:rPr>
    </w:lvl>
    <w:lvl w:ilvl="2" w:tplc="141AA81E">
      <w:numFmt w:val="bullet"/>
      <w:lvlText w:val="•"/>
      <w:lvlJc w:val="left"/>
      <w:pPr>
        <w:ind w:left="3005" w:hanging="293"/>
      </w:pPr>
      <w:rPr>
        <w:rFonts w:hint="default"/>
        <w:lang w:val="vi" w:eastAsia="en-US" w:bidi="ar-SA"/>
      </w:rPr>
    </w:lvl>
    <w:lvl w:ilvl="3" w:tplc="2B5490DA">
      <w:numFmt w:val="bullet"/>
      <w:lvlText w:val="•"/>
      <w:lvlJc w:val="left"/>
      <w:pPr>
        <w:ind w:left="3988" w:hanging="293"/>
      </w:pPr>
      <w:rPr>
        <w:rFonts w:hint="default"/>
        <w:lang w:val="vi" w:eastAsia="en-US" w:bidi="ar-SA"/>
      </w:rPr>
    </w:lvl>
    <w:lvl w:ilvl="4" w:tplc="A5DA0D8A">
      <w:numFmt w:val="bullet"/>
      <w:lvlText w:val="•"/>
      <w:lvlJc w:val="left"/>
      <w:pPr>
        <w:ind w:left="4971" w:hanging="293"/>
      </w:pPr>
      <w:rPr>
        <w:rFonts w:hint="default"/>
        <w:lang w:val="vi" w:eastAsia="en-US" w:bidi="ar-SA"/>
      </w:rPr>
    </w:lvl>
    <w:lvl w:ilvl="5" w:tplc="A9349F3A">
      <w:numFmt w:val="bullet"/>
      <w:lvlText w:val="•"/>
      <w:lvlJc w:val="left"/>
      <w:pPr>
        <w:ind w:left="5954" w:hanging="293"/>
      </w:pPr>
      <w:rPr>
        <w:rFonts w:hint="default"/>
        <w:lang w:val="vi" w:eastAsia="en-US" w:bidi="ar-SA"/>
      </w:rPr>
    </w:lvl>
    <w:lvl w:ilvl="6" w:tplc="EB68BB00">
      <w:numFmt w:val="bullet"/>
      <w:lvlText w:val="•"/>
      <w:lvlJc w:val="left"/>
      <w:pPr>
        <w:ind w:left="6937" w:hanging="293"/>
      </w:pPr>
      <w:rPr>
        <w:rFonts w:hint="default"/>
        <w:lang w:val="vi" w:eastAsia="en-US" w:bidi="ar-SA"/>
      </w:rPr>
    </w:lvl>
    <w:lvl w:ilvl="7" w:tplc="633C7054">
      <w:numFmt w:val="bullet"/>
      <w:lvlText w:val="•"/>
      <w:lvlJc w:val="left"/>
      <w:pPr>
        <w:ind w:left="7920" w:hanging="293"/>
      </w:pPr>
      <w:rPr>
        <w:rFonts w:hint="default"/>
        <w:lang w:val="vi" w:eastAsia="en-US" w:bidi="ar-SA"/>
      </w:rPr>
    </w:lvl>
    <w:lvl w:ilvl="8" w:tplc="D974CB86">
      <w:numFmt w:val="bullet"/>
      <w:lvlText w:val="•"/>
      <w:lvlJc w:val="left"/>
      <w:pPr>
        <w:ind w:left="8903" w:hanging="293"/>
      </w:pPr>
      <w:rPr>
        <w:rFonts w:hint="default"/>
        <w:lang w:val="vi" w:eastAsia="en-US" w:bidi="ar-SA"/>
      </w:rPr>
    </w:lvl>
  </w:abstractNum>
  <w:abstractNum w:abstractNumId="24">
    <w:nsid w:val="535E774D"/>
    <w:multiLevelType w:val="hybridMultilevel"/>
    <w:tmpl w:val="130AAF9E"/>
    <w:lvl w:ilvl="0" w:tplc="BE9E23CA">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6D1412EC">
      <w:numFmt w:val="bullet"/>
      <w:lvlText w:val="•"/>
      <w:lvlJc w:val="left"/>
      <w:pPr>
        <w:ind w:left="2022" w:hanging="293"/>
      </w:pPr>
      <w:rPr>
        <w:rFonts w:hint="default"/>
        <w:lang w:val="vi" w:eastAsia="en-US" w:bidi="ar-SA"/>
      </w:rPr>
    </w:lvl>
    <w:lvl w:ilvl="2" w:tplc="69127240">
      <w:numFmt w:val="bullet"/>
      <w:lvlText w:val="•"/>
      <w:lvlJc w:val="left"/>
      <w:pPr>
        <w:ind w:left="3005" w:hanging="293"/>
      </w:pPr>
      <w:rPr>
        <w:rFonts w:hint="default"/>
        <w:lang w:val="vi" w:eastAsia="en-US" w:bidi="ar-SA"/>
      </w:rPr>
    </w:lvl>
    <w:lvl w:ilvl="3" w:tplc="686C71B6">
      <w:numFmt w:val="bullet"/>
      <w:lvlText w:val="•"/>
      <w:lvlJc w:val="left"/>
      <w:pPr>
        <w:ind w:left="3988" w:hanging="293"/>
      </w:pPr>
      <w:rPr>
        <w:rFonts w:hint="default"/>
        <w:lang w:val="vi" w:eastAsia="en-US" w:bidi="ar-SA"/>
      </w:rPr>
    </w:lvl>
    <w:lvl w:ilvl="4" w:tplc="AD82F49C">
      <w:numFmt w:val="bullet"/>
      <w:lvlText w:val="•"/>
      <w:lvlJc w:val="left"/>
      <w:pPr>
        <w:ind w:left="4971" w:hanging="293"/>
      </w:pPr>
      <w:rPr>
        <w:rFonts w:hint="default"/>
        <w:lang w:val="vi" w:eastAsia="en-US" w:bidi="ar-SA"/>
      </w:rPr>
    </w:lvl>
    <w:lvl w:ilvl="5" w:tplc="8F0EB74C">
      <w:numFmt w:val="bullet"/>
      <w:lvlText w:val="•"/>
      <w:lvlJc w:val="left"/>
      <w:pPr>
        <w:ind w:left="5954" w:hanging="293"/>
      </w:pPr>
      <w:rPr>
        <w:rFonts w:hint="default"/>
        <w:lang w:val="vi" w:eastAsia="en-US" w:bidi="ar-SA"/>
      </w:rPr>
    </w:lvl>
    <w:lvl w:ilvl="6" w:tplc="534E367A">
      <w:numFmt w:val="bullet"/>
      <w:lvlText w:val="•"/>
      <w:lvlJc w:val="left"/>
      <w:pPr>
        <w:ind w:left="6937" w:hanging="293"/>
      </w:pPr>
      <w:rPr>
        <w:rFonts w:hint="default"/>
        <w:lang w:val="vi" w:eastAsia="en-US" w:bidi="ar-SA"/>
      </w:rPr>
    </w:lvl>
    <w:lvl w:ilvl="7" w:tplc="4D88BEE4">
      <w:numFmt w:val="bullet"/>
      <w:lvlText w:val="•"/>
      <w:lvlJc w:val="left"/>
      <w:pPr>
        <w:ind w:left="7920" w:hanging="293"/>
      </w:pPr>
      <w:rPr>
        <w:rFonts w:hint="default"/>
        <w:lang w:val="vi" w:eastAsia="en-US" w:bidi="ar-SA"/>
      </w:rPr>
    </w:lvl>
    <w:lvl w:ilvl="8" w:tplc="CD8E6F20">
      <w:numFmt w:val="bullet"/>
      <w:lvlText w:val="•"/>
      <w:lvlJc w:val="left"/>
      <w:pPr>
        <w:ind w:left="8903" w:hanging="293"/>
      </w:pPr>
      <w:rPr>
        <w:rFonts w:hint="default"/>
        <w:lang w:val="vi" w:eastAsia="en-US" w:bidi="ar-SA"/>
      </w:rPr>
    </w:lvl>
  </w:abstractNum>
  <w:abstractNum w:abstractNumId="25">
    <w:nsid w:val="53860943"/>
    <w:multiLevelType w:val="hybridMultilevel"/>
    <w:tmpl w:val="FC760068"/>
    <w:lvl w:ilvl="0" w:tplc="09B6D9FE">
      <w:start w:val="1"/>
      <w:numFmt w:val="upperLetter"/>
      <w:lvlText w:val="%1."/>
      <w:lvlJc w:val="left"/>
      <w:pPr>
        <w:ind w:left="1049" w:hanging="293"/>
        <w:jc w:val="left"/>
      </w:pPr>
      <w:rPr>
        <w:rFonts w:ascii="Times New Roman" w:eastAsia="Times New Roman" w:hAnsi="Times New Roman" w:cs="Times New Roman" w:hint="default"/>
        <w:b/>
        <w:bCs/>
        <w:color w:val="0000FF"/>
        <w:spacing w:val="-3"/>
        <w:w w:val="99"/>
        <w:sz w:val="24"/>
        <w:szCs w:val="24"/>
        <w:lang w:val="vi" w:eastAsia="en-US" w:bidi="ar-SA"/>
      </w:rPr>
    </w:lvl>
    <w:lvl w:ilvl="1" w:tplc="6A48C65C">
      <w:numFmt w:val="bullet"/>
      <w:lvlText w:val="•"/>
      <w:lvlJc w:val="left"/>
      <w:pPr>
        <w:ind w:left="2022" w:hanging="293"/>
      </w:pPr>
      <w:rPr>
        <w:rFonts w:hint="default"/>
        <w:lang w:val="vi" w:eastAsia="en-US" w:bidi="ar-SA"/>
      </w:rPr>
    </w:lvl>
    <w:lvl w:ilvl="2" w:tplc="4C969740">
      <w:numFmt w:val="bullet"/>
      <w:lvlText w:val="•"/>
      <w:lvlJc w:val="left"/>
      <w:pPr>
        <w:ind w:left="3005" w:hanging="293"/>
      </w:pPr>
      <w:rPr>
        <w:rFonts w:hint="default"/>
        <w:lang w:val="vi" w:eastAsia="en-US" w:bidi="ar-SA"/>
      </w:rPr>
    </w:lvl>
    <w:lvl w:ilvl="3" w:tplc="DA023238">
      <w:numFmt w:val="bullet"/>
      <w:lvlText w:val="•"/>
      <w:lvlJc w:val="left"/>
      <w:pPr>
        <w:ind w:left="3988" w:hanging="293"/>
      </w:pPr>
      <w:rPr>
        <w:rFonts w:hint="default"/>
        <w:lang w:val="vi" w:eastAsia="en-US" w:bidi="ar-SA"/>
      </w:rPr>
    </w:lvl>
    <w:lvl w:ilvl="4" w:tplc="FD461808">
      <w:numFmt w:val="bullet"/>
      <w:lvlText w:val="•"/>
      <w:lvlJc w:val="left"/>
      <w:pPr>
        <w:ind w:left="4971" w:hanging="293"/>
      </w:pPr>
      <w:rPr>
        <w:rFonts w:hint="default"/>
        <w:lang w:val="vi" w:eastAsia="en-US" w:bidi="ar-SA"/>
      </w:rPr>
    </w:lvl>
    <w:lvl w:ilvl="5" w:tplc="697AF5D2">
      <w:numFmt w:val="bullet"/>
      <w:lvlText w:val="•"/>
      <w:lvlJc w:val="left"/>
      <w:pPr>
        <w:ind w:left="5954" w:hanging="293"/>
      </w:pPr>
      <w:rPr>
        <w:rFonts w:hint="default"/>
        <w:lang w:val="vi" w:eastAsia="en-US" w:bidi="ar-SA"/>
      </w:rPr>
    </w:lvl>
    <w:lvl w:ilvl="6" w:tplc="43322560">
      <w:numFmt w:val="bullet"/>
      <w:lvlText w:val="•"/>
      <w:lvlJc w:val="left"/>
      <w:pPr>
        <w:ind w:left="6937" w:hanging="293"/>
      </w:pPr>
      <w:rPr>
        <w:rFonts w:hint="default"/>
        <w:lang w:val="vi" w:eastAsia="en-US" w:bidi="ar-SA"/>
      </w:rPr>
    </w:lvl>
    <w:lvl w:ilvl="7" w:tplc="170C9A40">
      <w:numFmt w:val="bullet"/>
      <w:lvlText w:val="•"/>
      <w:lvlJc w:val="left"/>
      <w:pPr>
        <w:ind w:left="7920" w:hanging="293"/>
      </w:pPr>
      <w:rPr>
        <w:rFonts w:hint="default"/>
        <w:lang w:val="vi" w:eastAsia="en-US" w:bidi="ar-SA"/>
      </w:rPr>
    </w:lvl>
    <w:lvl w:ilvl="8" w:tplc="0E6217BC">
      <w:numFmt w:val="bullet"/>
      <w:lvlText w:val="•"/>
      <w:lvlJc w:val="left"/>
      <w:pPr>
        <w:ind w:left="8903" w:hanging="293"/>
      </w:pPr>
      <w:rPr>
        <w:rFonts w:hint="default"/>
        <w:lang w:val="vi" w:eastAsia="en-US" w:bidi="ar-SA"/>
      </w:rPr>
    </w:lvl>
  </w:abstractNum>
  <w:abstractNum w:abstractNumId="26">
    <w:nsid w:val="58557386"/>
    <w:multiLevelType w:val="hybridMultilevel"/>
    <w:tmpl w:val="6D024504"/>
    <w:lvl w:ilvl="0" w:tplc="2A568224">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position w:val="2"/>
        <w:sz w:val="24"/>
        <w:szCs w:val="24"/>
        <w:lang w:val="vi" w:eastAsia="en-US" w:bidi="ar-SA"/>
      </w:rPr>
    </w:lvl>
    <w:lvl w:ilvl="1" w:tplc="26E8DA26">
      <w:numFmt w:val="bullet"/>
      <w:lvlText w:val="•"/>
      <w:lvlJc w:val="left"/>
      <w:pPr>
        <w:ind w:left="2022" w:hanging="293"/>
      </w:pPr>
      <w:rPr>
        <w:rFonts w:hint="default"/>
        <w:lang w:val="vi" w:eastAsia="en-US" w:bidi="ar-SA"/>
      </w:rPr>
    </w:lvl>
    <w:lvl w:ilvl="2" w:tplc="62E08C48">
      <w:numFmt w:val="bullet"/>
      <w:lvlText w:val="•"/>
      <w:lvlJc w:val="left"/>
      <w:pPr>
        <w:ind w:left="3005" w:hanging="293"/>
      </w:pPr>
      <w:rPr>
        <w:rFonts w:hint="default"/>
        <w:lang w:val="vi" w:eastAsia="en-US" w:bidi="ar-SA"/>
      </w:rPr>
    </w:lvl>
    <w:lvl w:ilvl="3" w:tplc="27621FA0">
      <w:numFmt w:val="bullet"/>
      <w:lvlText w:val="•"/>
      <w:lvlJc w:val="left"/>
      <w:pPr>
        <w:ind w:left="3988" w:hanging="293"/>
      </w:pPr>
      <w:rPr>
        <w:rFonts w:hint="default"/>
        <w:lang w:val="vi" w:eastAsia="en-US" w:bidi="ar-SA"/>
      </w:rPr>
    </w:lvl>
    <w:lvl w:ilvl="4" w:tplc="AB50C166">
      <w:numFmt w:val="bullet"/>
      <w:lvlText w:val="•"/>
      <w:lvlJc w:val="left"/>
      <w:pPr>
        <w:ind w:left="4971" w:hanging="293"/>
      </w:pPr>
      <w:rPr>
        <w:rFonts w:hint="default"/>
        <w:lang w:val="vi" w:eastAsia="en-US" w:bidi="ar-SA"/>
      </w:rPr>
    </w:lvl>
    <w:lvl w:ilvl="5" w:tplc="143A6024">
      <w:numFmt w:val="bullet"/>
      <w:lvlText w:val="•"/>
      <w:lvlJc w:val="left"/>
      <w:pPr>
        <w:ind w:left="5954" w:hanging="293"/>
      </w:pPr>
      <w:rPr>
        <w:rFonts w:hint="default"/>
        <w:lang w:val="vi" w:eastAsia="en-US" w:bidi="ar-SA"/>
      </w:rPr>
    </w:lvl>
    <w:lvl w:ilvl="6" w:tplc="B2BC751A">
      <w:numFmt w:val="bullet"/>
      <w:lvlText w:val="•"/>
      <w:lvlJc w:val="left"/>
      <w:pPr>
        <w:ind w:left="6937" w:hanging="293"/>
      </w:pPr>
      <w:rPr>
        <w:rFonts w:hint="default"/>
        <w:lang w:val="vi" w:eastAsia="en-US" w:bidi="ar-SA"/>
      </w:rPr>
    </w:lvl>
    <w:lvl w:ilvl="7" w:tplc="C906606C">
      <w:numFmt w:val="bullet"/>
      <w:lvlText w:val="•"/>
      <w:lvlJc w:val="left"/>
      <w:pPr>
        <w:ind w:left="7920" w:hanging="293"/>
      </w:pPr>
      <w:rPr>
        <w:rFonts w:hint="default"/>
        <w:lang w:val="vi" w:eastAsia="en-US" w:bidi="ar-SA"/>
      </w:rPr>
    </w:lvl>
    <w:lvl w:ilvl="8" w:tplc="7D0A4DF6">
      <w:numFmt w:val="bullet"/>
      <w:lvlText w:val="•"/>
      <w:lvlJc w:val="left"/>
      <w:pPr>
        <w:ind w:left="8903" w:hanging="293"/>
      </w:pPr>
      <w:rPr>
        <w:rFonts w:hint="default"/>
        <w:lang w:val="vi" w:eastAsia="en-US" w:bidi="ar-SA"/>
      </w:rPr>
    </w:lvl>
  </w:abstractNum>
  <w:abstractNum w:abstractNumId="27">
    <w:nsid w:val="58D11356"/>
    <w:multiLevelType w:val="hybridMultilevel"/>
    <w:tmpl w:val="F61AE974"/>
    <w:lvl w:ilvl="0" w:tplc="BDDADBD8">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position w:val="2"/>
        <w:sz w:val="24"/>
        <w:szCs w:val="24"/>
        <w:lang w:val="vi" w:eastAsia="en-US" w:bidi="ar-SA"/>
      </w:rPr>
    </w:lvl>
    <w:lvl w:ilvl="1" w:tplc="92540AF4">
      <w:numFmt w:val="bullet"/>
      <w:lvlText w:val="•"/>
      <w:lvlJc w:val="left"/>
      <w:pPr>
        <w:ind w:left="1230" w:hanging="293"/>
      </w:pPr>
      <w:rPr>
        <w:rFonts w:hint="default"/>
        <w:lang w:val="vi" w:eastAsia="en-US" w:bidi="ar-SA"/>
      </w:rPr>
    </w:lvl>
    <w:lvl w:ilvl="2" w:tplc="725EFF68">
      <w:numFmt w:val="bullet"/>
      <w:lvlText w:val="•"/>
      <w:lvlJc w:val="left"/>
      <w:pPr>
        <w:ind w:left="1421" w:hanging="293"/>
      </w:pPr>
      <w:rPr>
        <w:rFonts w:hint="default"/>
        <w:lang w:val="vi" w:eastAsia="en-US" w:bidi="ar-SA"/>
      </w:rPr>
    </w:lvl>
    <w:lvl w:ilvl="3" w:tplc="C8527EA2">
      <w:numFmt w:val="bullet"/>
      <w:lvlText w:val="•"/>
      <w:lvlJc w:val="left"/>
      <w:pPr>
        <w:ind w:left="1612" w:hanging="293"/>
      </w:pPr>
      <w:rPr>
        <w:rFonts w:hint="default"/>
        <w:lang w:val="vi" w:eastAsia="en-US" w:bidi="ar-SA"/>
      </w:rPr>
    </w:lvl>
    <w:lvl w:ilvl="4" w:tplc="838E5C4E">
      <w:numFmt w:val="bullet"/>
      <w:lvlText w:val="•"/>
      <w:lvlJc w:val="left"/>
      <w:pPr>
        <w:ind w:left="1802" w:hanging="293"/>
      </w:pPr>
      <w:rPr>
        <w:rFonts w:hint="default"/>
        <w:lang w:val="vi" w:eastAsia="en-US" w:bidi="ar-SA"/>
      </w:rPr>
    </w:lvl>
    <w:lvl w:ilvl="5" w:tplc="954AC6F6">
      <w:numFmt w:val="bullet"/>
      <w:lvlText w:val="•"/>
      <w:lvlJc w:val="left"/>
      <w:pPr>
        <w:ind w:left="1993" w:hanging="293"/>
      </w:pPr>
      <w:rPr>
        <w:rFonts w:hint="default"/>
        <w:lang w:val="vi" w:eastAsia="en-US" w:bidi="ar-SA"/>
      </w:rPr>
    </w:lvl>
    <w:lvl w:ilvl="6" w:tplc="5940845A">
      <w:numFmt w:val="bullet"/>
      <w:lvlText w:val="•"/>
      <w:lvlJc w:val="left"/>
      <w:pPr>
        <w:ind w:left="2184" w:hanging="293"/>
      </w:pPr>
      <w:rPr>
        <w:rFonts w:hint="default"/>
        <w:lang w:val="vi" w:eastAsia="en-US" w:bidi="ar-SA"/>
      </w:rPr>
    </w:lvl>
    <w:lvl w:ilvl="7" w:tplc="E0523AB0">
      <w:numFmt w:val="bullet"/>
      <w:lvlText w:val="•"/>
      <w:lvlJc w:val="left"/>
      <w:pPr>
        <w:ind w:left="2374" w:hanging="293"/>
      </w:pPr>
      <w:rPr>
        <w:rFonts w:hint="default"/>
        <w:lang w:val="vi" w:eastAsia="en-US" w:bidi="ar-SA"/>
      </w:rPr>
    </w:lvl>
    <w:lvl w:ilvl="8" w:tplc="C9EE257A">
      <w:numFmt w:val="bullet"/>
      <w:lvlText w:val="•"/>
      <w:lvlJc w:val="left"/>
      <w:pPr>
        <w:ind w:left="2565" w:hanging="293"/>
      </w:pPr>
      <w:rPr>
        <w:rFonts w:hint="default"/>
        <w:lang w:val="vi" w:eastAsia="en-US" w:bidi="ar-SA"/>
      </w:rPr>
    </w:lvl>
  </w:abstractNum>
  <w:abstractNum w:abstractNumId="28">
    <w:nsid w:val="5DA41766"/>
    <w:multiLevelType w:val="hybridMultilevel"/>
    <w:tmpl w:val="99722220"/>
    <w:lvl w:ilvl="0" w:tplc="9A6A7776">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6ECE77FE">
      <w:numFmt w:val="bullet"/>
      <w:lvlText w:val="•"/>
      <w:lvlJc w:val="left"/>
      <w:pPr>
        <w:ind w:left="2022" w:hanging="293"/>
      </w:pPr>
      <w:rPr>
        <w:rFonts w:hint="default"/>
        <w:lang w:val="vi" w:eastAsia="en-US" w:bidi="ar-SA"/>
      </w:rPr>
    </w:lvl>
    <w:lvl w:ilvl="2" w:tplc="D8E42D5A">
      <w:numFmt w:val="bullet"/>
      <w:lvlText w:val="•"/>
      <w:lvlJc w:val="left"/>
      <w:pPr>
        <w:ind w:left="3005" w:hanging="293"/>
      </w:pPr>
      <w:rPr>
        <w:rFonts w:hint="default"/>
        <w:lang w:val="vi" w:eastAsia="en-US" w:bidi="ar-SA"/>
      </w:rPr>
    </w:lvl>
    <w:lvl w:ilvl="3" w:tplc="4E1842D2">
      <w:numFmt w:val="bullet"/>
      <w:lvlText w:val="•"/>
      <w:lvlJc w:val="left"/>
      <w:pPr>
        <w:ind w:left="3988" w:hanging="293"/>
      </w:pPr>
      <w:rPr>
        <w:rFonts w:hint="default"/>
        <w:lang w:val="vi" w:eastAsia="en-US" w:bidi="ar-SA"/>
      </w:rPr>
    </w:lvl>
    <w:lvl w:ilvl="4" w:tplc="D99CF684">
      <w:numFmt w:val="bullet"/>
      <w:lvlText w:val="•"/>
      <w:lvlJc w:val="left"/>
      <w:pPr>
        <w:ind w:left="4971" w:hanging="293"/>
      </w:pPr>
      <w:rPr>
        <w:rFonts w:hint="default"/>
        <w:lang w:val="vi" w:eastAsia="en-US" w:bidi="ar-SA"/>
      </w:rPr>
    </w:lvl>
    <w:lvl w:ilvl="5" w:tplc="A6905A74">
      <w:numFmt w:val="bullet"/>
      <w:lvlText w:val="•"/>
      <w:lvlJc w:val="left"/>
      <w:pPr>
        <w:ind w:left="5954" w:hanging="293"/>
      </w:pPr>
      <w:rPr>
        <w:rFonts w:hint="default"/>
        <w:lang w:val="vi" w:eastAsia="en-US" w:bidi="ar-SA"/>
      </w:rPr>
    </w:lvl>
    <w:lvl w:ilvl="6" w:tplc="AEC07F98">
      <w:numFmt w:val="bullet"/>
      <w:lvlText w:val="•"/>
      <w:lvlJc w:val="left"/>
      <w:pPr>
        <w:ind w:left="6937" w:hanging="293"/>
      </w:pPr>
      <w:rPr>
        <w:rFonts w:hint="default"/>
        <w:lang w:val="vi" w:eastAsia="en-US" w:bidi="ar-SA"/>
      </w:rPr>
    </w:lvl>
    <w:lvl w:ilvl="7" w:tplc="7194A326">
      <w:numFmt w:val="bullet"/>
      <w:lvlText w:val="•"/>
      <w:lvlJc w:val="left"/>
      <w:pPr>
        <w:ind w:left="7920" w:hanging="293"/>
      </w:pPr>
      <w:rPr>
        <w:rFonts w:hint="default"/>
        <w:lang w:val="vi" w:eastAsia="en-US" w:bidi="ar-SA"/>
      </w:rPr>
    </w:lvl>
    <w:lvl w:ilvl="8" w:tplc="810E7128">
      <w:numFmt w:val="bullet"/>
      <w:lvlText w:val="•"/>
      <w:lvlJc w:val="left"/>
      <w:pPr>
        <w:ind w:left="8903" w:hanging="293"/>
      </w:pPr>
      <w:rPr>
        <w:rFonts w:hint="default"/>
        <w:lang w:val="vi" w:eastAsia="en-US" w:bidi="ar-SA"/>
      </w:rPr>
    </w:lvl>
  </w:abstractNum>
  <w:abstractNum w:abstractNumId="29">
    <w:nsid w:val="5E4C615B"/>
    <w:multiLevelType w:val="hybridMultilevel"/>
    <w:tmpl w:val="74BE3320"/>
    <w:lvl w:ilvl="0" w:tplc="B588BE1C">
      <w:start w:val="1"/>
      <w:numFmt w:val="upperLetter"/>
      <w:lvlText w:val="%1."/>
      <w:lvlJc w:val="left"/>
      <w:pPr>
        <w:ind w:left="472" w:hanging="293"/>
        <w:jc w:val="left"/>
      </w:pPr>
      <w:rPr>
        <w:rFonts w:ascii="Times New Roman" w:eastAsia="Times New Roman" w:hAnsi="Times New Roman" w:cs="Times New Roman" w:hint="default"/>
        <w:b/>
        <w:bCs/>
        <w:color w:val="0000FF"/>
        <w:spacing w:val="-3"/>
        <w:w w:val="99"/>
        <w:sz w:val="24"/>
        <w:szCs w:val="24"/>
        <w:lang w:val="vi" w:eastAsia="en-US" w:bidi="ar-SA"/>
      </w:rPr>
    </w:lvl>
    <w:lvl w:ilvl="1" w:tplc="C41E64B6">
      <w:numFmt w:val="bullet"/>
      <w:lvlText w:val="•"/>
      <w:lvlJc w:val="left"/>
      <w:pPr>
        <w:ind w:left="1518" w:hanging="293"/>
      </w:pPr>
      <w:rPr>
        <w:rFonts w:hint="default"/>
        <w:lang w:val="vi" w:eastAsia="en-US" w:bidi="ar-SA"/>
      </w:rPr>
    </w:lvl>
    <w:lvl w:ilvl="2" w:tplc="07547CFE">
      <w:numFmt w:val="bullet"/>
      <w:lvlText w:val="•"/>
      <w:lvlJc w:val="left"/>
      <w:pPr>
        <w:ind w:left="2557" w:hanging="293"/>
      </w:pPr>
      <w:rPr>
        <w:rFonts w:hint="default"/>
        <w:lang w:val="vi" w:eastAsia="en-US" w:bidi="ar-SA"/>
      </w:rPr>
    </w:lvl>
    <w:lvl w:ilvl="3" w:tplc="C39CB31E">
      <w:numFmt w:val="bullet"/>
      <w:lvlText w:val="•"/>
      <w:lvlJc w:val="left"/>
      <w:pPr>
        <w:ind w:left="3596" w:hanging="293"/>
      </w:pPr>
      <w:rPr>
        <w:rFonts w:hint="default"/>
        <w:lang w:val="vi" w:eastAsia="en-US" w:bidi="ar-SA"/>
      </w:rPr>
    </w:lvl>
    <w:lvl w:ilvl="4" w:tplc="10864336">
      <w:numFmt w:val="bullet"/>
      <w:lvlText w:val="•"/>
      <w:lvlJc w:val="left"/>
      <w:pPr>
        <w:ind w:left="4635" w:hanging="293"/>
      </w:pPr>
      <w:rPr>
        <w:rFonts w:hint="default"/>
        <w:lang w:val="vi" w:eastAsia="en-US" w:bidi="ar-SA"/>
      </w:rPr>
    </w:lvl>
    <w:lvl w:ilvl="5" w:tplc="CDC21ADC">
      <w:numFmt w:val="bullet"/>
      <w:lvlText w:val="•"/>
      <w:lvlJc w:val="left"/>
      <w:pPr>
        <w:ind w:left="5674" w:hanging="293"/>
      </w:pPr>
      <w:rPr>
        <w:rFonts w:hint="default"/>
        <w:lang w:val="vi" w:eastAsia="en-US" w:bidi="ar-SA"/>
      </w:rPr>
    </w:lvl>
    <w:lvl w:ilvl="6" w:tplc="F2901A90">
      <w:numFmt w:val="bullet"/>
      <w:lvlText w:val="•"/>
      <w:lvlJc w:val="left"/>
      <w:pPr>
        <w:ind w:left="6713" w:hanging="293"/>
      </w:pPr>
      <w:rPr>
        <w:rFonts w:hint="default"/>
        <w:lang w:val="vi" w:eastAsia="en-US" w:bidi="ar-SA"/>
      </w:rPr>
    </w:lvl>
    <w:lvl w:ilvl="7" w:tplc="8CEA8F8A">
      <w:numFmt w:val="bullet"/>
      <w:lvlText w:val="•"/>
      <w:lvlJc w:val="left"/>
      <w:pPr>
        <w:ind w:left="7752" w:hanging="293"/>
      </w:pPr>
      <w:rPr>
        <w:rFonts w:hint="default"/>
        <w:lang w:val="vi" w:eastAsia="en-US" w:bidi="ar-SA"/>
      </w:rPr>
    </w:lvl>
    <w:lvl w:ilvl="8" w:tplc="25523556">
      <w:numFmt w:val="bullet"/>
      <w:lvlText w:val="•"/>
      <w:lvlJc w:val="left"/>
      <w:pPr>
        <w:ind w:left="8791" w:hanging="293"/>
      </w:pPr>
      <w:rPr>
        <w:rFonts w:hint="default"/>
        <w:lang w:val="vi" w:eastAsia="en-US" w:bidi="ar-SA"/>
      </w:rPr>
    </w:lvl>
  </w:abstractNum>
  <w:abstractNum w:abstractNumId="30">
    <w:nsid w:val="618A3398"/>
    <w:multiLevelType w:val="hybridMultilevel"/>
    <w:tmpl w:val="FCACEFB8"/>
    <w:lvl w:ilvl="0" w:tplc="0F06A52E">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689816B2">
      <w:numFmt w:val="bullet"/>
      <w:lvlText w:val="•"/>
      <w:lvlJc w:val="left"/>
      <w:pPr>
        <w:ind w:left="2022" w:hanging="293"/>
      </w:pPr>
      <w:rPr>
        <w:rFonts w:hint="default"/>
        <w:lang w:val="vi" w:eastAsia="en-US" w:bidi="ar-SA"/>
      </w:rPr>
    </w:lvl>
    <w:lvl w:ilvl="2" w:tplc="2C7A892E">
      <w:numFmt w:val="bullet"/>
      <w:lvlText w:val="•"/>
      <w:lvlJc w:val="left"/>
      <w:pPr>
        <w:ind w:left="3005" w:hanging="293"/>
      </w:pPr>
      <w:rPr>
        <w:rFonts w:hint="default"/>
        <w:lang w:val="vi" w:eastAsia="en-US" w:bidi="ar-SA"/>
      </w:rPr>
    </w:lvl>
    <w:lvl w:ilvl="3" w:tplc="5596BC6C">
      <w:numFmt w:val="bullet"/>
      <w:lvlText w:val="•"/>
      <w:lvlJc w:val="left"/>
      <w:pPr>
        <w:ind w:left="3988" w:hanging="293"/>
      </w:pPr>
      <w:rPr>
        <w:rFonts w:hint="default"/>
        <w:lang w:val="vi" w:eastAsia="en-US" w:bidi="ar-SA"/>
      </w:rPr>
    </w:lvl>
    <w:lvl w:ilvl="4" w:tplc="F5FC8D56">
      <w:numFmt w:val="bullet"/>
      <w:lvlText w:val="•"/>
      <w:lvlJc w:val="left"/>
      <w:pPr>
        <w:ind w:left="4971" w:hanging="293"/>
      </w:pPr>
      <w:rPr>
        <w:rFonts w:hint="default"/>
        <w:lang w:val="vi" w:eastAsia="en-US" w:bidi="ar-SA"/>
      </w:rPr>
    </w:lvl>
    <w:lvl w:ilvl="5" w:tplc="BB38F9E4">
      <w:numFmt w:val="bullet"/>
      <w:lvlText w:val="•"/>
      <w:lvlJc w:val="left"/>
      <w:pPr>
        <w:ind w:left="5954" w:hanging="293"/>
      </w:pPr>
      <w:rPr>
        <w:rFonts w:hint="default"/>
        <w:lang w:val="vi" w:eastAsia="en-US" w:bidi="ar-SA"/>
      </w:rPr>
    </w:lvl>
    <w:lvl w:ilvl="6" w:tplc="3B5CA4A4">
      <w:numFmt w:val="bullet"/>
      <w:lvlText w:val="•"/>
      <w:lvlJc w:val="left"/>
      <w:pPr>
        <w:ind w:left="6937" w:hanging="293"/>
      </w:pPr>
      <w:rPr>
        <w:rFonts w:hint="default"/>
        <w:lang w:val="vi" w:eastAsia="en-US" w:bidi="ar-SA"/>
      </w:rPr>
    </w:lvl>
    <w:lvl w:ilvl="7" w:tplc="D478935E">
      <w:numFmt w:val="bullet"/>
      <w:lvlText w:val="•"/>
      <w:lvlJc w:val="left"/>
      <w:pPr>
        <w:ind w:left="7920" w:hanging="293"/>
      </w:pPr>
      <w:rPr>
        <w:rFonts w:hint="default"/>
        <w:lang w:val="vi" w:eastAsia="en-US" w:bidi="ar-SA"/>
      </w:rPr>
    </w:lvl>
    <w:lvl w:ilvl="8" w:tplc="E2F22266">
      <w:numFmt w:val="bullet"/>
      <w:lvlText w:val="•"/>
      <w:lvlJc w:val="left"/>
      <w:pPr>
        <w:ind w:left="8903" w:hanging="293"/>
      </w:pPr>
      <w:rPr>
        <w:rFonts w:hint="default"/>
        <w:lang w:val="vi" w:eastAsia="en-US" w:bidi="ar-SA"/>
      </w:rPr>
    </w:lvl>
  </w:abstractNum>
  <w:abstractNum w:abstractNumId="31">
    <w:nsid w:val="62471C54"/>
    <w:multiLevelType w:val="hybridMultilevel"/>
    <w:tmpl w:val="D2301534"/>
    <w:lvl w:ilvl="0" w:tplc="A8682FA8">
      <w:start w:val="1"/>
      <w:numFmt w:val="upperLetter"/>
      <w:lvlText w:val="%1."/>
      <w:lvlJc w:val="left"/>
      <w:pPr>
        <w:ind w:left="1979" w:hanging="1647"/>
        <w:jc w:val="left"/>
      </w:pPr>
      <w:rPr>
        <w:rFonts w:ascii="Times New Roman" w:eastAsia="Times New Roman" w:hAnsi="Times New Roman" w:cs="Times New Roman" w:hint="default"/>
        <w:spacing w:val="-1"/>
        <w:w w:val="99"/>
        <w:sz w:val="24"/>
        <w:szCs w:val="24"/>
        <w:lang w:val="vi" w:eastAsia="en-US" w:bidi="ar-SA"/>
      </w:rPr>
    </w:lvl>
    <w:lvl w:ilvl="1" w:tplc="936034C2">
      <w:numFmt w:val="bullet"/>
      <w:lvlText w:val="•"/>
      <w:lvlJc w:val="left"/>
      <w:pPr>
        <w:ind w:left="1980" w:hanging="1647"/>
      </w:pPr>
      <w:rPr>
        <w:rFonts w:hint="default"/>
        <w:lang w:val="vi" w:eastAsia="en-US" w:bidi="ar-SA"/>
      </w:rPr>
    </w:lvl>
    <w:lvl w:ilvl="2" w:tplc="5E72917A">
      <w:numFmt w:val="bullet"/>
      <w:lvlText w:val="•"/>
      <w:lvlJc w:val="left"/>
      <w:pPr>
        <w:ind w:left="2252" w:hanging="1647"/>
      </w:pPr>
      <w:rPr>
        <w:rFonts w:hint="default"/>
        <w:lang w:val="vi" w:eastAsia="en-US" w:bidi="ar-SA"/>
      </w:rPr>
    </w:lvl>
    <w:lvl w:ilvl="3" w:tplc="8A9AB2FE">
      <w:numFmt w:val="bullet"/>
      <w:lvlText w:val="•"/>
      <w:lvlJc w:val="left"/>
      <w:pPr>
        <w:ind w:left="2525" w:hanging="1647"/>
      </w:pPr>
      <w:rPr>
        <w:rFonts w:hint="default"/>
        <w:lang w:val="vi" w:eastAsia="en-US" w:bidi="ar-SA"/>
      </w:rPr>
    </w:lvl>
    <w:lvl w:ilvl="4" w:tplc="573E57DE">
      <w:numFmt w:val="bullet"/>
      <w:lvlText w:val="•"/>
      <w:lvlJc w:val="left"/>
      <w:pPr>
        <w:ind w:left="2798" w:hanging="1647"/>
      </w:pPr>
      <w:rPr>
        <w:rFonts w:hint="default"/>
        <w:lang w:val="vi" w:eastAsia="en-US" w:bidi="ar-SA"/>
      </w:rPr>
    </w:lvl>
    <w:lvl w:ilvl="5" w:tplc="5ECE79CE">
      <w:numFmt w:val="bullet"/>
      <w:lvlText w:val="•"/>
      <w:lvlJc w:val="left"/>
      <w:pPr>
        <w:ind w:left="3071" w:hanging="1647"/>
      </w:pPr>
      <w:rPr>
        <w:rFonts w:hint="default"/>
        <w:lang w:val="vi" w:eastAsia="en-US" w:bidi="ar-SA"/>
      </w:rPr>
    </w:lvl>
    <w:lvl w:ilvl="6" w:tplc="59D4750A">
      <w:numFmt w:val="bullet"/>
      <w:lvlText w:val="•"/>
      <w:lvlJc w:val="left"/>
      <w:pPr>
        <w:ind w:left="3344" w:hanging="1647"/>
      </w:pPr>
      <w:rPr>
        <w:rFonts w:hint="default"/>
        <w:lang w:val="vi" w:eastAsia="en-US" w:bidi="ar-SA"/>
      </w:rPr>
    </w:lvl>
    <w:lvl w:ilvl="7" w:tplc="8D5A40FC">
      <w:numFmt w:val="bullet"/>
      <w:lvlText w:val="•"/>
      <w:lvlJc w:val="left"/>
      <w:pPr>
        <w:ind w:left="3617" w:hanging="1647"/>
      </w:pPr>
      <w:rPr>
        <w:rFonts w:hint="default"/>
        <w:lang w:val="vi" w:eastAsia="en-US" w:bidi="ar-SA"/>
      </w:rPr>
    </w:lvl>
    <w:lvl w:ilvl="8" w:tplc="7038B47C">
      <w:numFmt w:val="bullet"/>
      <w:lvlText w:val="•"/>
      <w:lvlJc w:val="left"/>
      <w:pPr>
        <w:ind w:left="3890" w:hanging="1647"/>
      </w:pPr>
      <w:rPr>
        <w:rFonts w:hint="default"/>
        <w:lang w:val="vi" w:eastAsia="en-US" w:bidi="ar-SA"/>
      </w:rPr>
    </w:lvl>
  </w:abstractNum>
  <w:abstractNum w:abstractNumId="32">
    <w:nsid w:val="65984E73"/>
    <w:multiLevelType w:val="hybridMultilevel"/>
    <w:tmpl w:val="A03ED602"/>
    <w:lvl w:ilvl="0" w:tplc="9A8692A0">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A5F89A44">
      <w:numFmt w:val="bullet"/>
      <w:lvlText w:val="•"/>
      <w:lvlJc w:val="left"/>
      <w:pPr>
        <w:ind w:left="2022" w:hanging="293"/>
      </w:pPr>
      <w:rPr>
        <w:rFonts w:hint="default"/>
        <w:lang w:val="vi" w:eastAsia="en-US" w:bidi="ar-SA"/>
      </w:rPr>
    </w:lvl>
    <w:lvl w:ilvl="2" w:tplc="C3A2D850">
      <w:numFmt w:val="bullet"/>
      <w:lvlText w:val="•"/>
      <w:lvlJc w:val="left"/>
      <w:pPr>
        <w:ind w:left="3005" w:hanging="293"/>
      </w:pPr>
      <w:rPr>
        <w:rFonts w:hint="default"/>
        <w:lang w:val="vi" w:eastAsia="en-US" w:bidi="ar-SA"/>
      </w:rPr>
    </w:lvl>
    <w:lvl w:ilvl="3" w:tplc="31722DF4">
      <w:numFmt w:val="bullet"/>
      <w:lvlText w:val="•"/>
      <w:lvlJc w:val="left"/>
      <w:pPr>
        <w:ind w:left="3988" w:hanging="293"/>
      </w:pPr>
      <w:rPr>
        <w:rFonts w:hint="default"/>
        <w:lang w:val="vi" w:eastAsia="en-US" w:bidi="ar-SA"/>
      </w:rPr>
    </w:lvl>
    <w:lvl w:ilvl="4" w:tplc="60D8C29A">
      <w:numFmt w:val="bullet"/>
      <w:lvlText w:val="•"/>
      <w:lvlJc w:val="left"/>
      <w:pPr>
        <w:ind w:left="4971" w:hanging="293"/>
      </w:pPr>
      <w:rPr>
        <w:rFonts w:hint="default"/>
        <w:lang w:val="vi" w:eastAsia="en-US" w:bidi="ar-SA"/>
      </w:rPr>
    </w:lvl>
    <w:lvl w:ilvl="5" w:tplc="FE9C672E">
      <w:numFmt w:val="bullet"/>
      <w:lvlText w:val="•"/>
      <w:lvlJc w:val="left"/>
      <w:pPr>
        <w:ind w:left="5954" w:hanging="293"/>
      </w:pPr>
      <w:rPr>
        <w:rFonts w:hint="default"/>
        <w:lang w:val="vi" w:eastAsia="en-US" w:bidi="ar-SA"/>
      </w:rPr>
    </w:lvl>
    <w:lvl w:ilvl="6" w:tplc="C436CC9E">
      <w:numFmt w:val="bullet"/>
      <w:lvlText w:val="•"/>
      <w:lvlJc w:val="left"/>
      <w:pPr>
        <w:ind w:left="6937" w:hanging="293"/>
      </w:pPr>
      <w:rPr>
        <w:rFonts w:hint="default"/>
        <w:lang w:val="vi" w:eastAsia="en-US" w:bidi="ar-SA"/>
      </w:rPr>
    </w:lvl>
    <w:lvl w:ilvl="7" w:tplc="6B284940">
      <w:numFmt w:val="bullet"/>
      <w:lvlText w:val="•"/>
      <w:lvlJc w:val="left"/>
      <w:pPr>
        <w:ind w:left="7920" w:hanging="293"/>
      </w:pPr>
      <w:rPr>
        <w:rFonts w:hint="default"/>
        <w:lang w:val="vi" w:eastAsia="en-US" w:bidi="ar-SA"/>
      </w:rPr>
    </w:lvl>
    <w:lvl w:ilvl="8" w:tplc="9A8EB17C">
      <w:numFmt w:val="bullet"/>
      <w:lvlText w:val="•"/>
      <w:lvlJc w:val="left"/>
      <w:pPr>
        <w:ind w:left="8903" w:hanging="293"/>
      </w:pPr>
      <w:rPr>
        <w:rFonts w:hint="default"/>
        <w:lang w:val="vi" w:eastAsia="en-US" w:bidi="ar-SA"/>
      </w:rPr>
    </w:lvl>
  </w:abstractNum>
  <w:abstractNum w:abstractNumId="33">
    <w:nsid w:val="6CB06593"/>
    <w:multiLevelType w:val="hybridMultilevel"/>
    <w:tmpl w:val="98CC4542"/>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78E55E2"/>
    <w:multiLevelType w:val="hybridMultilevel"/>
    <w:tmpl w:val="2AB278A2"/>
    <w:lvl w:ilvl="0" w:tplc="7452DFF0">
      <w:start w:val="1"/>
      <w:numFmt w:val="upperLetter"/>
      <w:lvlText w:val="%1."/>
      <w:lvlJc w:val="left"/>
      <w:pPr>
        <w:ind w:left="3452" w:hanging="2504"/>
        <w:jc w:val="left"/>
      </w:pPr>
      <w:rPr>
        <w:rFonts w:ascii="Times New Roman" w:eastAsia="Times New Roman" w:hAnsi="Times New Roman" w:cs="Times New Roman" w:hint="default"/>
        <w:b/>
        <w:bCs/>
        <w:color w:val="800000"/>
        <w:spacing w:val="-1"/>
        <w:w w:val="99"/>
        <w:sz w:val="24"/>
        <w:szCs w:val="24"/>
        <w:lang w:val="vi" w:eastAsia="en-US" w:bidi="ar-SA"/>
      </w:rPr>
    </w:lvl>
    <w:lvl w:ilvl="1" w:tplc="7FDA7360">
      <w:numFmt w:val="bullet"/>
      <w:lvlText w:val="•"/>
      <w:lvlJc w:val="left"/>
      <w:pPr>
        <w:ind w:left="4540" w:hanging="2504"/>
      </w:pPr>
      <w:rPr>
        <w:rFonts w:hint="default"/>
        <w:lang w:val="vi" w:eastAsia="en-US" w:bidi="ar-SA"/>
      </w:rPr>
    </w:lvl>
    <w:lvl w:ilvl="2" w:tplc="C5DADB5E">
      <w:numFmt w:val="bullet"/>
      <w:lvlText w:val="•"/>
      <w:lvlJc w:val="left"/>
      <w:pPr>
        <w:ind w:left="5243" w:hanging="2504"/>
      </w:pPr>
      <w:rPr>
        <w:rFonts w:hint="default"/>
        <w:lang w:val="vi" w:eastAsia="en-US" w:bidi="ar-SA"/>
      </w:rPr>
    </w:lvl>
    <w:lvl w:ilvl="3" w:tplc="331C26EC">
      <w:numFmt w:val="bullet"/>
      <w:lvlText w:val="•"/>
      <w:lvlJc w:val="left"/>
      <w:pPr>
        <w:ind w:left="5946" w:hanging="2504"/>
      </w:pPr>
      <w:rPr>
        <w:rFonts w:hint="default"/>
        <w:lang w:val="vi" w:eastAsia="en-US" w:bidi="ar-SA"/>
      </w:rPr>
    </w:lvl>
    <w:lvl w:ilvl="4" w:tplc="83D631F4">
      <w:numFmt w:val="bullet"/>
      <w:lvlText w:val="•"/>
      <w:lvlJc w:val="left"/>
      <w:pPr>
        <w:ind w:left="6649" w:hanging="2504"/>
      </w:pPr>
      <w:rPr>
        <w:rFonts w:hint="default"/>
        <w:lang w:val="vi" w:eastAsia="en-US" w:bidi="ar-SA"/>
      </w:rPr>
    </w:lvl>
    <w:lvl w:ilvl="5" w:tplc="AD90FB28">
      <w:numFmt w:val="bullet"/>
      <w:lvlText w:val="•"/>
      <w:lvlJc w:val="left"/>
      <w:pPr>
        <w:ind w:left="7352" w:hanging="2504"/>
      </w:pPr>
      <w:rPr>
        <w:rFonts w:hint="default"/>
        <w:lang w:val="vi" w:eastAsia="en-US" w:bidi="ar-SA"/>
      </w:rPr>
    </w:lvl>
    <w:lvl w:ilvl="6" w:tplc="B7FA7966">
      <w:numFmt w:val="bullet"/>
      <w:lvlText w:val="•"/>
      <w:lvlJc w:val="left"/>
      <w:pPr>
        <w:ind w:left="8056" w:hanging="2504"/>
      </w:pPr>
      <w:rPr>
        <w:rFonts w:hint="default"/>
        <w:lang w:val="vi" w:eastAsia="en-US" w:bidi="ar-SA"/>
      </w:rPr>
    </w:lvl>
    <w:lvl w:ilvl="7" w:tplc="9F20FD92">
      <w:numFmt w:val="bullet"/>
      <w:lvlText w:val="•"/>
      <w:lvlJc w:val="left"/>
      <w:pPr>
        <w:ind w:left="8759" w:hanging="2504"/>
      </w:pPr>
      <w:rPr>
        <w:rFonts w:hint="default"/>
        <w:lang w:val="vi" w:eastAsia="en-US" w:bidi="ar-SA"/>
      </w:rPr>
    </w:lvl>
    <w:lvl w:ilvl="8" w:tplc="720CB5FE">
      <w:numFmt w:val="bullet"/>
      <w:lvlText w:val="•"/>
      <w:lvlJc w:val="left"/>
      <w:pPr>
        <w:ind w:left="9462" w:hanging="2504"/>
      </w:pPr>
      <w:rPr>
        <w:rFonts w:hint="default"/>
        <w:lang w:val="vi" w:eastAsia="en-US" w:bidi="ar-SA"/>
      </w:rPr>
    </w:lvl>
  </w:abstractNum>
  <w:abstractNum w:abstractNumId="35">
    <w:nsid w:val="7A490DEA"/>
    <w:multiLevelType w:val="hybridMultilevel"/>
    <w:tmpl w:val="1A7C47AC"/>
    <w:lvl w:ilvl="0" w:tplc="05E6B214">
      <w:start w:val="1"/>
      <w:numFmt w:val="upperLetter"/>
      <w:lvlText w:val="%1."/>
      <w:lvlJc w:val="left"/>
      <w:pPr>
        <w:ind w:left="1049" w:hanging="293"/>
        <w:jc w:val="left"/>
      </w:pPr>
      <w:rPr>
        <w:rFonts w:ascii="Times New Roman" w:eastAsia="Times New Roman" w:hAnsi="Times New Roman" w:cs="Times New Roman" w:hint="default"/>
        <w:b/>
        <w:bCs/>
        <w:color w:val="0000FF"/>
        <w:spacing w:val="-1"/>
        <w:w w:val="99"/>
        <w:sz w:val="24"/>
        <w:szCs w:val="24"/>
        <w:lang w:val="vi" w:eastAsia="en-US" w:bidi="ar-SA"/>
      </w:rPr>
    </w:lvl>
    <w:lvl w:ilvl="1" w:tplc="4C1AF432">
      <w:numFmt w:val="bullet"/>
      <w:lvlText w:val="•"/>
      <w:lvlJc w:val="left"/>
      <w:pPr>
        <w:ind w:left="2022" w:hanging="293"/>
      </w:pPr>
      <w:rPr>
        <w:rFonts w:hint="default"/>
        <w:lang w:val="vi" w:eastAsia="en-US" w:bidi="ar-SA"/>
      </w:rPr>
    </w:lvl>
    <w:lvl w:ilvl="2" w:tplc="B336AE1C">
      <w:numFmt w:val="bullet"/>
      <w:lvlText w:val="•"/>
      <w:lvlJc w:val="left"/>
      <w:pPr>
        <w:ind w:left="3005" w:hanging="293"/>
      </w:pPr>
      <w:rPr>
        <w:rFonts w:hint="default"/>
        <w:lang w:val="vi" w:eastAsia="en-US" w:bidi="ar-SA"/>
      </w:rPr>
    </w:lvl>
    <w:lvl w:ilvl="3" w:tplc="0AE8B5BE">
      <w:numFmt w:val="bullet"/>
      <w:lvlText w:val="•"/>
      <w:lvlJc w:val="left"/>
      <w:pPr>
        <w:ind w:left="3988" w:hanging="293"/>
      </w:pPr>
      <w:rPr>
        <w:rFonts w:hint="default"/>
        <w:lang w:val="vi" w:eastAsia="en-US" w:bidi="ar-SA"/>
      </w:rPr>
    </w:lvl>
    <w:lvl w:ilvl="4" w:tplc="F2B8406C">
      <w:numFmt w:val="bullet"/>
      <w:lvlText w:val="•"/>
      <w:lvlJc w:val="left"/>
      <w:pPr>
        <w:ind w:left="4971" w:hanging="293"/>
      </w:pPr>
      <w:rPr>
        <w:rFonts w:hint="default"/>
        <w:lang w:val="vi" w:eastAsia="en-US" w:bidi="ar-SA"/>
      </w:rPr>
    </w:lvl>
    <w:lvl w:ilvl="5" w:tplc="F73AFFE4">
      <w:numFmt w:val="bullet"/>
      <w:lvlText w:val="•"/>
      <w:lvlJc w:val="left"/>
      <w:pPr>
        <w:ind w:left="5954" w:hanging="293"/>
      </w:pPr>
      <w:rPr>
        <w:rFonts w:hint="default"/>
        <w:lang w:val="vi" w:eastAsia="en-US" w:bidi="ar-SA"/>
      </w:rPr>
    </w:lvl>
    <w:lvl w:ilvl="6" w:tplc="8054B806">
      <w:numFmt w:val="bullet"/>
      <w:lvlText w:val="•"/>
      <w:lvlJc w:val="left"/>
      <w:pPr>
        <w:ind w:left="6937" w:hanging="293"/>
      </w:pPr>
      <w:rPr>
        <w:rFonts w:hint="default"/>
        <w:lang w:val="vi" w:eastAsia="en-US" w:bidi="ar-SA"/>
      </w:rPr>
    </w:lvl>
    <w:lvl w:ilvl="7" w:tplc="74AA0CB8">
      <w:numFmt w:val="bullet"/>
      <w:lvlText w:val="•"/>
      <w:lvlJc w:val="left"/>
      <w:pPr>
        <w:ind w:left="7920" w:hanging="293"/>
      </w:pPr>
      <w:rPr>
        <w:rFonts w:hint="default"/>
        <w:lang w:val="vi" w:eastAsia="en-US" w:bidi="ar-SA"/>
      </w:rPr>
    </w:lvl>
    <w:lvl w:ilvl="8" w:tplc="58F043EC">
      <w:numFmt w:val="bullet"/>
      <w:lvlText w:val="•"/>
      <w:lvlJc w:val="left"/>
      <w:pPr>
        <w:ind w:left="8903" w:hanging="293"/>
      </w:pPr>
      <w:rPr>
        <w:rFonts w:hint="default"/>
        <w:lang w:val="vi" w:eastAsia="en-US" w:bidi="ar-SA"/>
      </w:rPr>
    </w:lvl>
  </w:abstractNum>
  <w:num w:numId="1">
    <w:abstractNumId w:val="34"/>
  </w:num>
  <w:num w:numId="2">
    <w:abstractNumId w:val="11"/>
  </w:num>
  <w:num w:numId="3">
    <w:abstractNumId w:val="26"/>
  </w:num>
  <w:num w:numId="4">
    <w:abstractNumId w:val="8"/>
  </w:num>
  <w:num w:numId="5">
    <w:abstractNumId w:val="32"/>
  </w:num>
  <w:num w:numId="6">
    <w:abstractNumId w:val="14"/>
  </w:num>
  <w:num w:numId="7">
    <w:abstractNumId w:val="19"/>
  </w:num>
  <w:num w:numId="8">
    <w:abstractNumId w:val="9"/>
  </w:num>
  <w:num w:numId="9">
    <w:abstractNumId w:val="27"/>
  </w:num>
  <w:num w:numId="10">
    <w:abstractNumId w:val="7"/>
  </w:num>
  <w:num w:numId="11">
    <w:abstractNumId w:val="21"/>
  </w:num>
  <w:num w:numId="12">
    <w:abstractNumId w:val="1"/>
  </w:num>
  <w:num w:numId="13">
    <w:abstractNumId w:val="30"/>
  </w:num>
  <w:num w:numId="14">
    <w:abstractNumId w:val="5"/>
  </w:num>
  <w:num w:numId="15">
    <w:abstractNumId w:val="31"/>
  </w:num>
  <w:num w:numId="16">
    <w:abstractNumId w:val="20"/>
  </w:num>
  <w:num w:numId="17">
    <w:abstractNumId w:val="6"/>
  </w:num>
  <w:num w:numId="18">
    <w:abstractNumId w:val="16"/>
  </w:num>
  <w:num w:numId="19">
    <w:abstractNumId w:val="0"/>
  </w:num>
  <w:num w:numId="20">
    <w:abstractNumId w:val="4"/>
  </w:num>
  <w:num w:numId="21">
    <w:abstractNumId w:val="23"/>
  </w:num>
  <w:num w:numId="22">
    <w:abstractNumId w:val="17"/>
  </w:num>
  <w:num w:numId="23">
    <w:abstractNumId w:val="18"/>
  </w:num>
  <w:num w:numId="24">
    <w:abstractNumId w:val="15"/>
  </w:num>
  <w:num w:numId="25">
    <w:abstractNumId w:val="24"/>
  </w:num>
  <w:num w:numId="26">
    <w:abstractNumId w:val="29"/>
  </w:num>
  <w:num w:numId="27">
    <w:abstractNumId w:val="25"/>
  </w:num>
  <w:num w:numId="28">
    <w:abstractNumId w:val="2"/>
  </w:num>
  <w:num w:numId="29">
    <w:abstractNumId w:val="28"/>
  </w:num>
  <w:num w:numId="30">
    <w:abstractNumId w:val="22"/>
  </w:num>
  <w:num w:numId="31">
    <w:abstractNumId w:val="3"/>
  </w:num>
  <w:num w:numId="32">
    <w:abstractNumId w:val="13"/>
  </w:num>
  <w:num w:numId="33">
    <w:abstractNumId w:val="10"/>
  </w:num>
  <w:num w:numId="34">
    <w:abstractNumId w:val="35"/>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883"/>
    <w:rsid w:val="00012FDC"/>
    <w:rsid w:val="00034C6B"/>
    <w:rsid w:val="0009088B"/>
    <w:rsid w:val="00097DA3"/>
    <w:rsid w:val="000C7DA8"/>
    <w:rsid w:val="00123F0F"/>
    <w:rsid w:val="00194883"/>
    <w:rsid w:val="001B0F98"/>
    <w:rsid w:val="001B7DDA"/>
    <w:rsid w:val="00256B20"/>
    <w:rsid w:val="002D4AAD"/>
    <w:rsid w:val="003735A2"/>
    <w:rsid w:val="003812AA"/>
    <w:rsid w:val="00392FB0"/>
    <w:rsid w:val="003D6880"/>
    <w:rsid w:val="003F5721"/>
    <w:rsid w:val="00442ED6"/>
    <w:rsid w:val="004B36E1"/>
    <w:rsid w:val="004B5E02"/>
    <w:rsid w:val="004C2D9E"/>
    <w:rsid w:val="004D2BE4"/>
    <w:rsid w:val="004F1A81"/>
    <w:rsid w:val="00563593"/>
    <w:rsid w:val="005C25D0"/>
    <w:rsid w:val="00613DA0"/>
    <w:rsid w:val="006410B6"/>
    <w:rsid w:val="00691680"/>
    <w:rsid w:val="00745790"/>
    <w:rsid w:val="007A6345"/>
    <w:rsid w:val="007D710C"/>
    <w:rsid w:val="00831F91"/>
    <w:rsid w:val="0086773C"/>
    <w:rsid w:val="009C444F"/>
    <w:rsid w:val="00A2716A"/>
    <w:rsid w:val="00A53056"/>
    <w:rsid w:val="00A803E3"/>
    <w:rsid w:val="00A963A7"/>
    <w:rsid w:val="00B72916"/>
    <w:rsid w:val="00B742E9"/>
    <w:rsid w:val="00BB5A9D"/>
    <w:rsid w:val="00CF2B9E"/>
    <w:rsid w:val="00D60C4C"/>
    <w:rsid w:val="00D65BE8"/>
    <w:rsid w:val="00DF0F95"/>
    <w:rsid w:val="00E26E8F"/>
    <w:rsid w:val="00E4141C"/>
    <w:rsid w:val="00F023F5"/>
    <w:rsid w:val="00F20098"/>
    <w:rsid w:val="00FC33B1"/>
    <w:rsid w:val="00FD69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52" w:line="293" w:lineRule="exact"/>
      <w:ind w:left="1083" w:hanging="341"/>
      <w:outlineLvl w:val="0"/>
    </w:pPr>
    <w:rPr>
      <w:i/>
      <w:sz w:val="27"/>
      <w:szCs w:val="27"/>
    </w:rPr>
  </w:style>
  <w:style w:type="paragraph" w:styleId="Heading2">
    <w:name w:val="heading 2"/>
    <w:basedOn w:val="Normal"/>
    <w:uiPriority w:val="1"/>
    <w:qFormat/>
    <w:pPr>
      <w:ind w:left="472"/>
      <w:outlineLvl w:val="1"/>
    </w:pPr>
    <w:rPr>
      <w:b/>
      <w:bCs/>
      <w:sz w:val="24"/>
      <w:szCs w:val="24"/>
    </w:rPr>
  </w:style>
  <w:style w:type="paragraph" w:styleId="Heading3">
    <w:name w:val="heading 3"/>
    <w:basedOn w:val="Normal"/>
    <w:uiPriority w:val="1"/>
    <w:qFormat/>
    <w:pPr>
      <w:spacing w:line="223" w:lineRule="exact"/>
      <w:ind w:left="674" w:hanging="349"/>
      <w:outlineLvl w:val="2"/>
    </w:pPr>
    <w:rPr>
      <w:rFonts w:ascii="Trebuchet MS" w:eastAsia="Trebuchet MS" w:hAnsi="Trebuchet MS" w:cs="Trebuchet MS"/>
      <w:b/>
      <w:bCs/>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72"/>
    </w:pPr>
    <w:rPr>
      <w:sz w:val="24"/>
      <w:szCs w:val="24"/>
    </w:rPr>
  </w:style>
  <w:style w:type="paragraph" w:styleId="ListParagraph">
    <w:name w:val="List Paragraph"/>
    <w:basedOn w:val="Normal"/>
    <w:uiPriority w:val="1"/>
    <w:qFormat/>
    <w:pPr>
      <w:ind w:left="1049" w:hanging="294"/>
    </w:p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C2D9E"/>
    <w:pPr>
      <w:tabs>
        <w:tab w:val="center" w:pos="4680"/>
        <w:tab w:val="right" w:pos="9360"/>
      </w:tabs>
    </w:pPr>
  </w:style>
  <w:style w:type="character" w:customStyle="1" w:styleId="HeaderChar">
    <w:name w:val="Header Char"/>
    <w:basedOn w:val="DefaultParagraphFont"/>
    <w:link w:val="Header"/>
    <w:uiPriority w:val="99"/>
    <w:rsid w:val="004C2D9E"/>
    <w:rPr>
      <w:rFonts w:ascii="Times New Roman" w:eastAsia="Times New Roman" w:hAnsi="Times New Roman" w:cs="Times New Roman"/>
      <w:lang w:val="vi"/>
    </w:rPr>
  </w:style>
  <w:style w:type="paragraph" w:styleId="Footer">
    <w:name w:val="footer"/>
    <w:basedOn w:val="Normal"/>
    <w:link w:val="FooterChar"/>
    <w:uiPriority w:val="99"/>
    <w:unhideWhenUsed/>
    <w:rsid w:val="004C2D9E"/>
    <w:pPr>
      <w:tabs>
        <w:tab w:val="center" w:pos="4680"/>
        <w:tab w:val="right" w:pos="9360"/>
      </w:tabs>
    </w:pPr>
  </w:style>
  <w:style w:type="character" w:customStyle="1" w:styleId="FooterChar">
    <w:name w:val="Footer Char"/>
    <w:basedOn w:val="DefaultParagraphFont"/>
    <w:link w:val="Footer"/>
    <w:uiPriority w:val="99"/>
    <w:rsid w:val="004C2D9E"/>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4F1A81"/>
    <w:rPr>
      <w:rFonts w:ascii="Tahoma" w:hAnsi="Tahoma" w:cs="Tahoma"/>
      <w:sz w:val="16"/>
      <w:szCs w:val="16"/>
    </w:rPr>
  </w:style>
  <w:style w:type="character" w:customStyle="1" w:styleId="BalloonTextChar">
    <w:name w:val="Balloon Text Char"/>
    <w:basedOn w:val="DefaultParagraphFont"/>
    <w:link w:val="BalloonText"/>
    <w:uiPriority w:val="99"/>
    <w:semiHidden/>
    <w:rsid w:val="004F1A81"/>
    <w:rPr>
      <w:rFonts w:ascii="Tahoma" w:eastAsia="Times New Roman" w:hAnsi="Tahoma" w:cs="Tahoma"/>
      <w:sz w:val="16"/>
      <w:szCs w:val="1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52" w:line="293" w:lineRule="exact"/>
      <w:ind w:left="1083" w:hanging="341"/>
      <w:outlineLvl w:val="0"/>
    </w:pPr>
    <w:rPr>
      <w:i/>
      <w:sz w:val="27"/>
      <w:szCs w:val="27"/>
    </w:rPr>
  </w:style>
  <w:style w:type="paragraph" w:styleId="Heading2">
    <w:name w:val="heading 2"/>
    <w:basedOn w:val="Normal"/>
    <w:uiPriority w:val="1"/>
    <w:qFormat/>
    <w:pPr>
      <w:ind w:left="472"/>
      <w:outlineLvl w:val="1"/>
    </w:pPr>
    <w:rPr>
      <w:b/>
      <w:bCs/>
      <w:sz w:val="24"/>
      <w:szCs w:val="24"/>
    </w:rPr>
  </w:style>
  <w:style w:type="paragraph" w:styleId="Heading3">
    <w:name w:val="heading 3"/>
    <w:basedOn w:val="Normal"/>
    <w:uiPriority w:val="1"/>
    <w:qFormat/>
    <w:pPr>
      <w:spacing w:line="223" w:lineRule="exact"/>
      <w:ind w:left="674" w:hanging="349"/>
      <w:outlineLvl w:val="2"/>
    </w:pPr>
    <w:rPr>
      <w:rFonts w:ascii="Trebuchet MS" w:eastAsia="Trebuchet MS" w:hAnsi="Trebuchet MS" w:cs="Trebuchet MS"/>
      <w:b/>
      <w:bCs/>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72"/>
    </w:pPr>
    <w:rPr>
      <w:sz w:val="24"/>
      <w:szCs w:val="24"/>
    </w:rPr>
  </w:style>
  <w:style w:type="paragraph" w:styleId="ListParagraph">
    <w:name w:val="List Paragraph"/>
    <w:basedOn w:val="Normal"/>
    <w:uiPriority w:val="1"/>
    <w:qFormat/>
    <w:pPr>
      <w:ind w:left="1049" w:hanging="294"/>
    </w:p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C2D9E"/>
    <w:pPr>
      <w:tabs>
        <w:tab w:val="center" w:pos="4680"/>
        <w:tab w:val="right" w:pos="9360"/>
      </w:tabs>
    </w:pPr>
  </w:style>
  <w:style w:type="character" w:customStyle="1" w:styleId="HeaderChar">
    <w:name w:val="Header Char"/>
    <w:basedOn w:val="DefaultParagraphFont"/>
    <w:link w:val="Header"/>
    <w:uiPriority w:val="99"/>
    <w:rsid w:val="004C2D9E"/>
    <w:rPr>
      <w:rFonts w:ascii="Times New Roman" w:eastAsia="Times New Roman" w:hAnsi="Times New Roman" w:cs="Times New Roman"/>
      <w:lang w:val="vi"/>
    </w:rPr>
  </w:style>
  <w:style w:type="paragraph" w:styleId="Footer">
    <w:name w:val="footer"/>
    <w:basedOn w:val="Normal"/>
    <w:link w:val="FooterChar"/>
    <w:uiPriority w:val="99"/>
    <w:unhideWhenUsed/>
    <w:rsid w:val="004C2D9E"/>
    <w:pPr>
      <w:tabs>
        <w:tab w:val="center" w:pos="4680"/>
        <w:tab w:val="right" w:pos="9360"/>
      </w:tabs>
    </w:pPr>
  </w:style>
  <w:style w:type="character" w:customStyle="1" w:styleId="FooterChar">
    <w:name w:val="Footer Char"/>
    <w:basedOn w:val="DefaultParagraphFont"/>
    <w:link w:val="Footer"/>
    <w:uiPriority w:val="99"/>
    <w:rsid w:val="004C2D9E"/>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4F1A81"/>
    <w:rPr>
      <w:rFonts w:ascii="Tahoma" w:hAnsi="Tahoma" w:cs="Tahoma"/>
      <w:sz w:val="16"/>
      <w:szCs w:val="16"/>
    </w:rPr>
  </w:style>
  <w:style w:type="character" w:customStyle="1" w:styleId="BalloonTextChar">
    <w:name w:val="Balloon Text Char"/>
    <w:basedOn w:val="DefaultParagraphFont"/>
    <w:link w:val="BalloonText"/>
    <w:uiPriority w:val="99"/>
    <w:semiHidden/>
    <w:rsid w:val="004F1A81"/>
    <w:rPr>
      <w:rFonts w:ascii="Tahoma" w:eastAsia="Times New Roman" w:hAnsi="Tahoma" w:cs="Tahoma"/>
      <w:sz w:val="16"/>
      <w:szCs w:val="1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31" Type="http://schemas.openxmlformats.org/officeDocument/2006/relationships/image" Target="media/image87.wmf"/><Relationship Id="rId21" Type="http://schemas.openxmlformats.org/officeDocument/2006/relationships/image" Target="media/image3.png"/><Relationship Id="rId42" Type="http://schemas.openxmlformats.org/officeDocument/2006/relationships/image" Target="media/image22.png"/><Relationship Id="rId84" Type="http://schemas.openxmlformats.org/officeDocument/2006/relationships/image" Target="media/image35.png"/><Relationship Id="rId89" Type="http://schemas.openxmlformats.org/officeDocument/2006/relationships/image" Target="media/image40.png"/><Relationship Id="rId138" Type="http://schemas.openxmlformats.org/officeDocument/2006/relationships/image" Target="media/image128.png"/><Relationship Id="rId154" Type="http://schemas.openxmlformats.org/officeDocument/2006/relationships/image" Target="media/image72.png"/><Relationship Id="rId159" Type="http://schemas.openxmlformats.org/officeDocument/2006/relationships/image" Target="media/image69.png"/><Relationship Id="rId170" Type="http://schemas.openxmlformats.org/officeDocument/2006/relationships/image" Target="media/image79.png"/><Relationship Id="rId226" Type="http://schemas.openxmlformats.org/officeDocument/2006/relationships/image" Target="media/image84.png"/><Relationship Id="rId242" Type="http://schemas.openxmlformats.org/officeDocument/2006/relationships/fontTable" Target="fontTable.xml"/><Relationship Id="rId32" Type="http://schemas.openxmlformats.org/officeDocument/2006/relationships/image" Target="media/image16.png"/><Relationship Id="rId37" Type="http://schemas.openxmlformats.org/officeDocument/2006/relationships/image" Target="media/image16.jpeg"/><Relationship Id="rId79" Type="http://schemas.openxmlformats.org/officeDocument/2006/relationships/image" Target="media/image26.png"/><Relationship Id="rId102" Type="http://schemas.openxmlformats.org/officeDocument/2006/relationships/image" Target="media/image43.png"/><Relationship Id="rId144" Type="http://schemas.openxmlformats.org/officeDocument/2006/relationships/image" Target="media/image58.png"/><Relationship Id="rId149" Type="http://schemas.openxmlformats.org/officeDocument/2006/relationships/image" Target="media/image54.png"/><Relationship Id="rId5" Type="http://schemas.openxmlformats.org/officeDocument/2006/relationships/settings" Target="settings.xml"/><Relationship Id="rId82" Type="http://schemas.openxmlformats.org/officeDocument/2006/relationships/image" Target="media/image33.png"/><Relationship Id="rId90" Type="http://schemas.openxmlformats.org/officeDocument/2006/relationships/header" Target="header1.xml"/><Relationship Id="rId95" Type="http://schemas.openxmlformats.org/officeDocument/2006/relationships/image" Target="media/image44.png"/><Relationship Id="rId152" Type="http://schemas.openxmlformats.org/officeDocument/2006/relationships/image" Target="media/image59.png"/><Relationship Id="rId160" Type="http://schemas.openxmlformats.org/officeDocument/2006/relationships/image" Target="media/image70.png"/><Relationship Id="rId165" Type="http://schemas.openxmlformats.org/officeDocument/2006/relationships/image" Target="media/image74.png"/><Relationship Id="rId229" Type="http://schemas.openxmlformats.org/officeDocument/2006/relationships/oleObject" Target="embeddings/oleObject1.bin"/><Relationship Id="rId237" Type="http://schemas.openxmlformats.org/officeDocument/2006/relationships/oleObject" Target="embeddings/oleObject6.bin"/><Relationship Id="rId224" Type="http://schemas.openxmlformats.org/officeDocument/2006/relationships/image" Target="media/image214.png"/><Relationship Id="rId232" Type="http://schemas.openxmlformats.org/officeDocument/2006/relationships/oleObject" Target="embeddings/oleObject3.bin"/><Relationship Id="rId240" Type="http://schemas.openxmlformats.org/officeDocument/2006/relationships/header" Target="header2.xml"/><Relationship Id="rId14" Type="http://schemas.openxmlformats.org/officeDocument/2006/relationships/image" Target="media/image6.png"/><Relationship Id="rId22" Type="http://schemas.openxmlformats.org/officeDocument/2006/relationships/image" Target="media/image4.png"/><Relationship Id="rId27" Type="http://schemas.openxmlformats.org/officeDocument/2006/relationships/image" Target="media/image10.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3.png"/><Relationship Id="rId77" Type="http://schemas.openxmlformats.org/officeDocument/2006/relationships/image" Target="media/image67.png"/><Relationship Id="rId100" Type="http://schemas.openxmlformats.org/officeDocument/2006/relationships/image" Target="media/image49.png"/><Relationship Id="rId139" Type="http://schemas.openxmlformats.org/officeDocument/2006/relationships/image" Target="media/image129.png"/><Relationship Id="rId147" Type="http://schemas.openxmlformats.org/officeDocument/2006/relationships/image" Target="media/image53.png"/><Relationship Id="rId168" Type="http://schemas.openxmlformats.org/officeDocument/2006/relationships/image" Target="media/image86.png"/><Relationship Id="rId8" Type="http://schemas.openxmlformats.org/officeDocument/2006/relationships/endnotes" Target="endnotes.xml"/><Relationship Id="rId80" Type="http://schemas.openxmlformats.org/officeDocument/2006/relationships/image" Target="media/image27.png"/><Relationship Id="rId85" Type="http://schemas.openxmlformats.org/officeDocument/2006/relationships/image" Target="media/image28.png"/><Relationship Id="rId93" Type="http://schemas.openxmlformats.org/officeDocument/2006/relationships/image" Target="media/image42.png"/><Relationship Id="rId98" Type="http://schemas.openxmlformats.org/officeDocument/2006/relationships/image" Target="media/image41.png"/><Relationship Id="rId142" Type="http://schemas.openxmlformats.org/officeDocument/2006/relationships/image" Target="media/image56.png"/><Relationship Id="rId150" Type="http://schemas.openxmlformats.org/officeDocument/2006/relationships/image" Target="media/image64.png"/><Relationship Id="rId155" Type="http://schemas.openxmlformats.org/officeDocument/2006/relationships/image" Target="media/image61.png"/><Relationship Id="rId163" Type="http://schemas.openxmlformats.org/officeDocument/2006/relationships/image" Target="media/image81.png"/><Relationship Id="rId171" Type="http://schemas.openxmlformats.org/officeDocument/2006/relationships/image" Target="media/image83.png"/><Relationship Id="rId227" Type="http://schemas.openxmlformats.org/officeDocument/2006/relationships/image" Target="media/image85.jpeg"/><Relationship Id="rId3" Type="http://schemas.openxmlformats.org/officeDocument/2006/relationships/styles" Target="styles.xml"/><Relationship Id="rId230" Type="http://schemas.openxmlformats.org/officeDocument/2006/relationships/oleObject" Target="embeddings/oleObject2.bin"/><Relationship Id="rId235" Type="http://schemas.openxmlformats.org/officeDocument/2006/relationships/image" Target="media/image89.wmf"/><Relationship Id="rId243" Type="http://schemas.openxmlformats.org/officeDocument/2006/relationships/theme" Target="theme/theme1.xml"/><Relationship Id="rId25" Type="http://schemas.openxmlformats.org/officeDocument/2006/relationships/image" Target="media/image8.png"/><Relationship Id="rId33" Type="http://schemas.openxmlformats.org/officeDocument/2006/relationships/image" Target="media/image17.png"/><Relationship Id="rId38" Type="http://schemas.openxmlformats.org/officeDocument/2006/relationships/image" Target="media/image17.jpeg"/><Relationship Id="rId103" Type="http://schemas.openxmlformats.org/officeDocument/2006/relationships/image" Target="media/image45.png"/><Relationship Id="rId137" Type="http://schemas.openxmlformats.org/officeDocument/2006/relationships/image" Target="media/image127.png"/><Relationship Id="rId158" Type="http://schemas.openxmlformats.org/officeDocument/2006/relationships/image" Target="media/image76.png"/><Relationship Id="rId20" Type="http://schemas.openxmlformats.org/officeDocument/2006/relationships/image" Target="media/image12.png"/><Relationship Id="rId41" Type="http://schemas.openxmlformats.org/officeDocument/2006/relationships/image" Target="media/image21.png"/><Relationship Id="rId75" Type="http://schemas.openxmlformats.org/officeDocument/2006/relationships/image" Target="media/image65.png"/><Relationship Id="rId83" Type="http://schemas.openxmlformats.org/officeDocument/2006/relationships/image" Target="media/image34.png"/><Relationship Id="rId88" Type="http://schemas.openxmlformats.org/officeDocument/2006/relationships/image" Target="media/image30.png"/><Relationship Id="rId91" Type="http://schemas.openxmlformats.org/officeDocument/2006/relationships/footer" Target="footer1.xml"/><Relationship Id="rId96" Type="http://schemas.openxmlformats.org/officeDocument/2006/relationships/image" Target="media/image38.png"/><Relationship Id="rId140" Type="http://schemas.openxmlformats.org/officeDocument/2006/relationships/image" Target="media/image47.png"/><Relationship Id="rId145" Type="http://schemas.openxmlformats.org/officeDocument/2006/relationships/image" Target="media/image52.png"/><Relationship Id="rId153" Type="http://schemas.openxmlformats.org/officeDocument/2006/relationships/image" Target="media/image71.png"/><Relationship Id="rId161" Type="http://schemas.openxmlformats.org/officeDocument/2006/relationships/image" Target="media/image73.png"/><Relationship Id="rId166"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webSettings" Target="webSettings.xml"/><Relationship Id="rId225" Type="http://schemas.openxmlformats.org/officeDocument/2006/relationships/image" Target="media/image215.png"/><Relationship Id="rId233" Type="http://schemas.openxmlformats.org/officeDocument/2006/relationships/image" Target="media/image88.wmf"/><Relationship Id="rId238" Type="http://schemas.openxmlformats.org/officeDocument/2006/relationships/image" Target="media/image90.wmf"/><Relationship Id="rId241" Type="http://schemas.openxmlformats.org/officeDocument/2006/relationships/footer" Target="footer2.xml"/><Relationship Id="rId23" Type="http://schemas.openxmlformats.org/officeDocument/2006/relationships/image" Target="media/image5.png"/><Relationship Id="rId28" Type="http://schemas.openxmlformats.org/officeDocument/2006/relationships/image" Target="media/image11.png"/><Relationship Id="rId36" Type="http://schemas.openxmlformats.org/officeDocument/2006/relationships/image" Target="media/image15.jpeg"/><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4.png"/><Relationship Id="rId78" Type="http://schemas.openxmlformats.org/officeDocument/2006/relationships/image" Target="media/image68.png"/><Relationship Id="rId81" Type="http://schemas.openxmlformats.org/officeDocument/2006/relationships/image" Target="media/image32.png"/><Relationship Id="rId86" Type="http://schemas.openxmlformats.org/officeDocument/2006/relationships/image" Target="media/image37.png"/><Relationship Id="rId94" Type="http://schemas.openxmlformats.org/officeDocument/2006/relationships/image" Target="media/image36.png"/><Relationship Id="rId99" Type="http://schemas.openxmlformats.org/officeDocument/2006/relationships/image" Target="media/image48.png"/><Relationship Id="rId101" Type="http://schemas.openxmlformats.org/officeDocument/2006/relationships/image" Target="media/image50.png"/><Relationship Id="rId143" Type="http://schemas.openxmlformats.org/officeDocument/2006/relationships/image" Target="media/image57.png"/><Relationship Id="rId148" Type="http://schemas.openxmlformats.org/officeDocument/2006/relationships/image" Target="media/image62.png"/><Relationship Id="rId151" Type="http://schemas.openxmlformats.org/officeDocument/2006/relationships/image" Target="media/image55.png"/><Relationship Id="rId156" Type="http://schemas.openxmlformats.org/officeDocument/2006/relationships/image" Target="media/image63.png"/><Relationship Id="rId164" Type="http://schemas.openxmlformats.org/officeDocument/2006/relationships/image" Target="media/image82.png"/><Relationship Id="rId169" Type="http://schemas.openxmlformats.org/officeDocument/2006/relationships/image" Target="media/image78.png"/><Relationship Id="rId4" Type="http://schemas.microsoft.com/office/2007/relationships/stylesWithEffects" Target="stylesWithEffects.xml"/><Relationship Id="rId9" Type="http://schemas.openxmlformats.org/officeDocument/2006/relationships/image" Target="media/image1.png"/><Relationship Id="rId223" Type="http://schemas.openxmlformats.org/officeDocument/2006/relationships/image" Target="media/image213.png"/><Relationship Id="rId228" Type="http://schemas.openxmlformats.org/officeDocument/2006/relationships/image" Target="media/image86.wmf"/><Relationship Id="rId236" Type="http://schemas.openxmlformats.org/officeDocument/2006/relationships/oleObject" Target="embeddings/oleObject5.bin"/><Relationship Id="rId39" Type="http://schemas.openxmlformats.org/officeDocument/2006/relationships/image" Target="media/image18.jpeg"/><Relationship Id="rId34" Type="http://schemas.openxmlformats.org/officeDocument/2006/relationships/image" Target="media/image18.png"/><Relationship Id="rId76" Type="http://schemas.openxmlformats.org/officeDocument/2006/relationships/image" Target="media/image66.png"/><Relationship Id="rId97" Type="http://schemas.openxmlformats.org/officeDocument/2006/relationships/image" Target="media/image39.png"/><Relationship Id="rId104" Type="http://schemas.openxmlformats.org/officeDocument/2006/relationships/image" Target="media/image46.png"/><Relationship Id="rId141" Type="http://schemas.openxmlformats.org/officeDocument/2006/relationships/image" Target="media/image51.png"/><Relationship Id="rId146" Type="http://schemas.openxmlformats.org/officeDocument/2006/relationships/image" Target="media/image60.png"/><Relationship Id="rId167" Type="http://schemas.openxmlformats.org/officeDocument/2006/relationships/image" Target="media/image85.png"/><Relationship Id="rId7" Type="http://schemas.openxmlformats.org/officeDocument/2006/relationships/footnotes" Target="footnotes.xml"/><Relationship Id="rId92" Type="http://schemas.openxmlformats.org/officeDocument/2006/relationships/image" Target="media/image31.png"/><Relationship Id="rId162" Type="http://schemas.openxmlformats.org/officeDocument/2006/relationships/image" Target="media/image80.png"/><Relationship Id="rId234" Type="http://schemas.openxmlformats.org/officeDocument/2006/relationships/oleObject" Target="embeddings/oleObject4.bin"/><Relationship Id="rId239" Type="http://schemas.openxmlformats.org/officeDocument/2006/relationships/oleObject" Target="embeddings/oleObject7.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7.png"/><Relationship Id="rId40" Type="http://schemas.openxmlformats.org/officeDocument/2006/relationships/image" Target="media/image20.png"/><Relationship Id="rId45" Type="http://schemas.openxmlformats.org/officeDocument/2006/relationships/image" Target="media/image25.png"/><Relationship Id="rId87" Type="http://schemas.openxmlformats.org/officeDocument/2006/relationships/image" Target="media/image29.png"/><Relationship Id="rId157"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B06592-0F4B-4EC5-BAA7-8766213AA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9</Pages>
  <Words>3042</Words>
  <Characters>17344</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1</cp:revision>
  <dcterms:created xsi:type="dcterms:W3CDTF">2019-12-25T14:31:00Z</dcterms:created>
  <dcterms:modified xsi:type="dcterms:W3CDTF">2020-03-23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2-23T00:00:00Z</vt:filetime>
  </property>
  <property fmtid="{D5CDD505-2E9C-101B-9397-08002B2CF9AE}" pid="3" name="Creator">
    <vt:lpwstr>Microsoft® Word 2016</vt:lpwstr>
  </property>
  <property fmtid="{D5CDD505-2E9C-101B-9397-08002B2CF9AE}" pid="4" name="LastSaved">
    <vt:filetime>2019-12-25T00:00:00Z</vt:filetime>
  </property>
</Properties>
</file>